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5C1B" w:rsidRPr="00FC1F19" w:rsidRDefault="00FB0A8F" w:rsidP="00FF4A12">
      <w:pPr>
        <w:bidi/>
        <w:jc w:val="center"/>
        <w:rPr>
          <w:rFonts w:ascii="Arabic Typesetting" w:hAnsi="Arabic Typesetting" w:cs="Arabic Typesetting"/>
          <w:b/>
          <w:bCs/>
          <w:sz w:val="48"/>
          <w:szCs w:val="48"/>
          <w:u w:val="single"/>
          <w:rtl/>
          <w:lang w:bidi="ar-DZ"/>
        </w:rPr>
      </w:pPr>
      <w:r w:rsidRPr="002B10E1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5092700</wp:posOffset>
                </wp:positionH>
                <wp:positionV relativeFrom="paragraph">
                  <wp:posOffset>-73025</wp:posOffset>
                </wp:positionV>
                <wp:extent cx="817245" cy="429895"/>
                <wp:effectExtent l="10795" t="7620" r="10160" b="76835"/>
                <wp:wrapNone/>
                <wp:docPr id="30" name="وسيلة شرح على شكل سحابة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17245" cy="429895"/>
                        </a:xfrm>
                        <a:prstGeom prst="cloudCallout">
                          <a:avLst>
                            <a:gd name="adj1" fmla="val -20833"/>
                            <a:gd name="adj2" fmla="val 62500"/>
                          </a:avLst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0AD47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E0984" w:rsidRDefault="008E0984" w:rsidP="008E098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وسيلة شرح على شكل سحابة 27" o:spid="_x0000_s1026" type="#_x0000_t106" style="position:absolute;left:0;text-align:left;margin-left:401pt;margin-top:-5.75pt;width:64.35pt;height:33.8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" adj="6300,24300" strokecolor="#70ad47" strokeweight="1pt">
                <v:stroke joinstyle="miter"/>
                <v:textbox>
                  <w:txbxContent>
                    <w:p w:rsidR="008E0984" w:rsidRDefault="008E0984" w:rsidP="008E0984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2B10E1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3068320</wp:posOffset>
                </wp:positionH>
                <wp:positionV relativeFrom="paragraph">
                  <wp:posOffset>367030</wp:posOffset>
                </wp:positionV>
                <wp:extent cx="379095" cy="241300"/>
                <wp:effectExtent l="0" t="0" r="0" b="0"/>
                <wp:wrapNone/>
                <wp:docPr id="29" name="يساوي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79095" cy="241300"/>
                        </a:xfrm>
                        <a:custGeom>
                          <a:avLst/>
                          <a:gdLst>
                            <a:gd name="T0" fmla="*/ 50287 w 379379"/>
                            <a:gd name="T1" fmla="*/ 49691 h 241219"/>
                            <a:gd name="T2" fmla="*/ 329092 w 379379"/>
                            <a:gd name="T3" fmla="*/ 49691 h 241219"/>
                            <a:gd name="T4" fmla="*/ 329092 w 379379"/>
                            <a:gd name="T5" fmla="*/ 106426 h 241219"/>
                            <a:gd name="T6" fmla="*/ 50287 w 379379"/>
                            <a:gd name="T7" fmla="*/ 106426 h 241219"/>
                            <a:gd name="T8" fmla="*/ 50287 w 379379"/>
                            <a:gd name="T9" fmla="*/ 49691 h 241219"/>
                            <a:gd name="T10" fmla="*/ 50287 w 379379"/>
                            <a:gd name="T11" fmla="*/ 134793 h 241219"/>
                            <a:gd name="T12" fmla="*/ 329092 w 379379"/>
                            <a:gd name="T13" fmla="*/ 134793 h 241219"/>
                            <a:gd name="T14" fmla="*/ 329092 w 379379"/>
                            <a:gd name="T15" fmla="*/ 191528 h 241219"/>
                            <a:gd name="T16" fmla="*/ 50287 w 379379"/>
                            <a:gd name="T17" fmla="*/ 191528 h 241219"/>
                            <a:gd name="T18" fmla="*/ 50287 w 379379"/>
                            <a:gd name="T19" fmla="*/ 134793 h 241219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</a:gdLst>
                          <a:ahLst/>
                          <a:cxnLst>
                            <a:cxn ang="T20">
                              <a:pos x="T0" y="T1"/>
                            </a:cxn>
                            <a:cxn ang="T21">
                              <a:pos x="T2" y="T3"/>
                            </a:cxn>
                            <a:cxn ang="T22">
                              <a:pos x="T4" y="T5"/>
                            </a:cxn>
                            <a:cxn ang="T23">
                              <a:pos x="T6" y="T7"/>
                            </a:cxn>
                            <a:cxn ang="T24">
                              <a:pos x="T8" y="T9"/>
                            </a:cxn>
                            <a:cxn ang="T25">
                              <a:pos x="T10" y="T11"/>
                            </a:cxn>
                            <a:cxn ang="T26">
                              <a:pos x="T12" y="T13"/>
                            </a:cxn>
                            <a:cxn ang="T27">
                              <a:pos x="T14" y="T15"/>
                            </a:cxn>
                            <a:cxn ang="T28">
                              <a:pos x="T16" y="T17"/>
                            </a:cxn>
                            <a:cxn ang="T29">
                              <a:pos x="T18" y="T19"/>
                            </a:cxn>
                          </a:cxnLst>
                          <a:rect l="0" t="0" r="r" b="b"/>
                          <a:pathLst>
                            <a:path w="379379" h="241219">
                              <a:moveTo>
                                <a:pt x="50287" y="49691"/>
                              </a:moveTo>
                              <a:lnTo>
                                <a:pt x="329092" y="49691"/>
                              </a:lnTo>
                              <a:lnTo>
                                <a:pt x="329092" y="106426"/>
                              </a:lnTo>
                              <a:lnTo>
                                <a:pt x="50287" y="106426"/>
                              </a:lnTo>
                              <a:lnTo>
                                <a:pt x="50287" y="49691"/>
                              </a:lnTo>
                              <a:close/>
                              <a:moveTo>
                                <a:pt x="50287" y="134793"/>
                              </a:moveTo>
                              <a:lnTo>
                                <a:pt x="329092" y="134793"/>
                              </a:lnTo>
                              <a:lnTo>
                                <a:pt x="329092" y="191528"/>
                              </a:lnTo>
                              <a:lnTo>
                                <a:pt x="50287" y="191528"/>
                              </a:lnTo>
                              <a:lnTo>
                                <a:pt x="50287" y="13479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5B9BD5"/>
                        </a:solidFill>
                        <a:ln w="12700">
                          <a:solidFill>
                            <a:srgbClr val="1F4D78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7FCD5FA" id="يساوي 128" o:spid="_x0000_s1026" style="position:absolute;margin-left:241.6pt;margin-top:28.9pt;width:29.85pt;height:19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79379,2412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" path="m50287,49691r278805,l329092,106426r-278805,l50287,49691xm50287,134793r278805,l329092,191528r-278805,l50287,134793xe" fillcolor="#5b9bd5" strokecolor="#1f4d78" strokeweight="1pt">
                <v:stroke joinstyle="miter"/>
                <v:path arrowok="t" o:connecttype="custom" o:connectlocs="50249,49708;328846,49708;328846,106462;50249,106462;50249,49708;50249,134838;328846,134838;328846,191592;50249,191592;50249,134838" o:connectangles="0,0,0,0,0,0,0,0,0,0"/>
              </v:shape>
            </w:pict>
          </mc:Fallback>
        </mc:AlternateContent>
      </w:r>
      <w:r w:rsidRPr="002B10E1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1356995</wp:posOffset>
                </wp:positionH>
                <wp:positionV relativeFrom="paragraph">
                  <wp:posOffset>354965</wp:posOffset>
                </wp:positionV>
                <wp:extent cx="447040" cy="233680"/>
                <wp:effectExtent l="0" t="16510" r="0" b="6985"/>
                <wp:wrapNone/>
                <wp:docPr id="28" name="لا يساوي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47040" cy="233680"/>
                        </a:xfrm>
                        <a:custGeom>
                          <a:avLst/>
                          <a:gdLst>
                            <a:gd name="T0" fmla="*/ 59278 w 447216"/>
                            <a:gd name="T1" fmla="*/ 48094 h 233464"/>
                            <a:gd name="T2" fmla="*/ 219373 w 447216"/>
                            <a:gd name="T3" fmla="*/ 48094 h 233464"/>
                            <a:gd name="T4" fmla="*/ 236878 w 447216"/>
                            <a:gd name="T5" fmla="*/ 0 h 233464"/>
                            <a:gd name="T6" fmla="*/ 288477 w 447216"/>
                            <a:gd name="T7" fmla="*/ 18781 h 233464"/>
                            <a:gd name="T8" fmla="*/ 277808 w 447216"/>
                            <a:gd name="T9" fmla="*/ 48094 h 233464"/>
                            <a:gd name="T10" fmla="*/ 387938 w 447216"/>
                            <a:gd name="T11" fmla="*/ 48094 h 233464"/>
                            <a:gd name="T12" fmla="*/ 387938 w 447216"/>
                            <a:gd name="T13" fmla="*/ 103004 h 233464"/>
                            <a:gd name="T14" fmla="*/ 257822 w 447216"/>
                            <a:gd name="T15" fmla="*/ 103004 h 233464"/>
                            <a:gd name="T16" fmla="*/ 247829 w 447216"/>
                            <a:gd name="T17" fmla="*/ 130460 h 233464"/>
                            <a:gd name="T18" fmla="*/ 387938 w 447216"/>
                            <a:gd name="T19" fmla="*/ 130460 h 233464"/>
                            <a:gd name="T20" fmla="*/ 387938 w 447216"/>
                            <a:gd name="T21" fmla="*/ 185370 h 233464"/>
                            <a:gd name="T22" fmla="*/ 227843 w 447216"/>
                            <a:gd name="T23" fmla="*/ 185370 h 233464"/>
                            <a:gd name="T24" fmla="*/ 210338 w 447216"/>
                            <a:gd name="T25" fmla="*/ 233464 h 233464"/>
                            <a:gd name="T26" fmla="*/ 158739 w 447216"/>
                            <a:gd name="T27" fmla="*/ 214683 h 233464"/>
                            <a:gd name="T28" fmla="*/ 169408 w 447216"/>
                            <a:gd name="T29" fmla="*/ 185370 h 233464"/>
                            <a:gd name="T30" fmla="*/ 59278 w 447216"/>
                            <a:gd name="T31" fmla="*/ 185370 h 233464"/>
                            <a:gd name="T32" fmla="*/ 59278 w 447216"/>
                            <a:gd name="T33" fmla="*/ 130460 h 233464"/>
                            <a:gd name="T34" fmla="*/ 189394 w 447216"/>
                            <a:gd name="T35" fmla="*/ 130460 h 233464"/>
                            <a:gd name="T36" fmla="*/ 199387 w 447216"/>
                            <a:gd name="T37" fmla="*/ 103004 h 233464"/>
                            <a:gd name="T38" fmla="*/ 59278 w 447216"/>
                            <a:gd name="T39" fmla="*/ 103004 h 233464"/>
                            <a:gd name="T40" fmla="*/ 59278 w 447216"/>
                            <a:gd name="T41" fmla="*/ 48094 h 233464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</a:gdLst>
                          <a:ahLst/>
                          <a:cxnLst>
                            <a:cxn ang="T42">
                              <a:pos x="T0" y="T1"/>
                            </a:cxn>
                            <a:cxn ang="T43">
                              <a:pos x="T2" y="T3"/>
                            </a:cxn>
                            <a:cxn ang="T44">
                              <a:pos x="T4" y="T5"/>
                            </a:cxn>
                            <a:cxn ang="T45">
                              <a:pos x="T6" y="T7"/>
                            </a:cxn>
                            <a:cxn ang="T46">
                              <a:pos x="T8" y="T9"/>
                            </a:cxn>
                            <a:cxn ang="T47">
                              <a:pos x="T10" y="T11"/>
                            </a:cxn>
                            <a:cxn ang="T48">
                              <a:pos x="T12" y="T13"/>
                            </a:cxn>
                            <a:cxn ang="T49">
                              <a:pos x="T14" y="T15"/>
                            </a:cxn>
                            <a:cxn ang="T50">
                              <a:pos x="T16" y="T17"/>
                            </a:cxn>
                            <a:cxn ang="T51">
                              <a:pos x="T18" y="T19"/>
                            </a:cxn>
                            <a:cxn ang="T52">
                              <a:pos x="T20" y="T21"/>
                            </a:cxn>
                            <a:cxn ang="T53">
                              <a:pos x="T22" y="T23"/>
                            </a:cxn>
                            <a:cxn ang="T54">
                              <a:pos x="T24" y="T25"/>
                            </a:cxn>
                            <a:cxn ang="T55">
                              <a:pos x="T26" y="T27"/>
                            </a:cxn>
                            <a:cxn ang="T56">
                              <a:pos x="T28" y="T29"/>
                            </a:cxn>
                            <a:cxn ang="T57">
                              <a:pos x="T30" y="T31"/>
                            </a:cxn>
                            <a:cxn ang="T58">
                              <a:pos x="T32" y="T33"/>
                            </a:cxn>
                            <a:cxn ang="T59">
                              <a:pos x="T34" y="T35"/>
                            </a:cxn>
                            <a:cxn ang="T60">
                              <a:pos x="T36" y="T37"/>
                            </a:cxn>
                            <a:cxn ang="T61">
                              <a:pos x="T38" y="T39"/>
                            </a:cxn>
                            <a:cxn ang="T62">
                              <a:pos x="T40" y="T41"/>
                            </a:cxn>
                          </a:cxnLst>
                          <a:rect l="0" t="0" r="r" b="b"/>
                          <a:pathLst>
                            <a:path w="447216" h="233464">
                              <a:moveTo>
                                <a:pt x="59278" y="48094"/>
                              </a:moveTo>
                              <a:lnTo>
                                <a:pt x="219373" y="48094"/>
                              </a:lnTo>
                              <a:lnTo>
                                <a:pt x="236878" y="0"/>
                              </a:lnTo>
                              <a:lnTo>
                                <a:pt x="288477" y="18781"/>
                              </a:lnTo>
                              <a:lnTo>
                                <a:pt x="277808" y="48094"/>
                              </a:lnTo>
                              <a:lnTo>
                                <a:pt x="387938" y="48094"/>
                              </a:lnTo>
                              <a:lnTo>
                                <a:pt x="387938" y="103004"/>
                              </a:lnTo>
                              <a:lnTo>
                                <a:pt x="257822" y="103004"/>
                              </a:lnTo>
                              <a:lnTo>
                                <a:pt x="247829" y="130460"/>
                              </a:lnTo>
                              <a:lnTo>
                                <a:pt x="387938" y="130460"/>
                              </a:lnTo>
                              <a:lnTo>
                                <a:pt x="387938" y="185370"/>
                              </a:lnTo>
                              <a:lnTo>
                                <a:pt x="227843" y="185370"/>
                              </a:lnTo>
                              <a:lnTo>
                                <a:pt x="210338" y="233464"/>
                              </a:lnTo>
                              <a:lnTo>
                                <a:pt x="158739" y="214683"/>
                              </a:lnTo>
                              <a:lnTo>
                                <a:pt x="169408" y="185370"/>
                              </a:lnTo>
                              <a:lnTo>
                                <a:pt x="59278" y="185370"/>
                              </a:lnTo>
                              <a:lnTo>
                                <a:pt x="59278" y="130460"/>
                              </a:lnTo>
                              <a:lnTo>
                                <a:pt x="189394" y="130460"/>
                              </a:lnTo>
                              <a:lnTo>
                                <a:pt x="199387" y="103004"/>
                              </a:lnTo>
                              <a:lnTo>
                                <a:pt x="59278" y="103004"/>
                              </a:lnTo>
                              <a:lnTo>
                                <a:pt x="59278" y="4809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5B9BD5"/>
                        </a:solidFill>
                        <a:ln w="12700">
                          <a:solidFill>
                            <a:srgbClr val="1F4D78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83CB2CB" id="لا يساوي 31" o:spid="_x0000_s1026" style="position:absolute;margin-left:106.85pt;margin-top:27.95pt;width:35.2pt;height:18.4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447216,2334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" path="m59278,48094r160095,l236878,r51599,18781l277808,48094r110130,l387938,103004r-130116,l247829,130460r140109,l387938,185370r-160095,l210338,233464,158739,214683r10669,-29313l59278,185370r,-54910l189394,130460r9993,-27456l59278,103004r,-54910xe" fillcolor="#5b9bd5" strokecolor="#1f4d78" strokeweight="1pt">
                <v:stroke joinstyle="miter"/>
                <v:path arrowok="t" o:connecttype="custom" o:connectlocs="59255,48138;219287,48138;236785,0;288363,18798;277699,48138;387785,48138;387785,103099;257721,103099;247731,130581;387785,130581;387785,185542;227753,185542;210255,233680;158677,214882;169341,185542;59255,185542;59255,130581;189319,130581;199309,103099;59255,103099;59255,48138" o:connectangles="0,0,0,0,0,0,0,0,0,0,0,0,0,0,0,0,0,0,0,0,0"/>
              </v:shape>
            </w:pict>
          </mc:Fallback>
        </mc:AlternateContent>
      </w:r>
      <w:r w:rsidRPr="002B10E1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754380</wp:posOffset>
                </wp:positionH>
                <wp:positionV relativeFrom="paragraph">
                  <wp:posOffset>354965</wp:posOffset>
                </wp:positionV>
                <wp:extent cx="145415" cy="153670"/>
                <wp:effectExtent l="0" t="0" r="0" b="0"/>
                <wp:wrapNone/>
                <wp:docPr id="27" name="التقسيم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5415" cy="153670"/>
                        </a:xfrm>
                        <a:custGeom>
                          <a:avLst/>
                          <a:gdLst>
                            <a:gd name="T0" fmla="*/ 72823 w 145645"/>
                            <a:gd name="T1" fmla="*/ 18118 h 153670"/>
                            <a:gd name="T2" fmla="*/ 90895 w 145645"/>
                            <a:gd name="T3" fmla="*/ 36190 h 153670"/>
                            <a:gd name="T4" fmla="*/ 72823 w 145645"/>
                            <a:gd name="T5" fmla="*/ 54262 h 153670"/>
                            <a:gd name="T6" fmla="*/ 54751 w 145645"/>
                            <a:gd name="T7" fmla="*/ 36190 h 153670"/>
                            <a:gd name="T8" fmla="*/ 72823 w 145645"/>
                            <a:gd name="T9" fmla="*/ 18118 h 153670"/>
                            <a:gd name="T10" fmla="*/ 72823 w 145645"/>
                            <a:gd name="T11" fmla="*/ 135552 h 153670"/>
                            <a:gd name="T12" fmla="*/ 54751 w 145645"/>
                            <a:gd name="T13" fmla="*/ 117480 h 153670"/>
                            <a:gd name="T14" fmla="*/ 72823 w 145645"/>
                            <a:gd name="T15" fmla="*/ 99408 h 153670"/>
                            <a:gd name="T16" fmla="*/ 90895 w 145645"/>
                            <a:gd name="T17" fmla="*/ 117480 h 153670"/>
                            <a:gd name="T18" fmla="*/ 72823 w 145645"/>
                            <a:gd name="T19" fmla="*/ 135552 h 153670"/>
                            <a:gd name="T20" fmla="*/ 19305 w 145645"/>
                            <a:gd name="T21" fmla="*/ 58763 h 153670"/>
                            <a:gd name="T22" fmla="*/ 126340 w 145645"/>
                            <a:gd name="T23" fmla="*/ 58763 h 153670"/>
                            <a:gd name="T24" fmla="*/ 126340 w 145645"/>
                            <a:gd name="T25" fmla="*/ 94907 h 153670"/>
                            <a:gd name="T26" fmla="*/ 19305 w 145645"/>
                            <a:gd name="T27" fmla="*/ 94907 h 153670"/>
                            <a:gd name="T28" fmla="*/ 19305 w 145645"/>
                            <a:gd name="T29" fmla="*/ 58763 h 153670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</a:gdLst>
                          <a:ahLst/>
                          <a:cxnLst>
                            <a:cxn ang="T30">
                              <a:pos x="T0" y="T1"/>
                            </a:cxn>
                            <a:cxn ang="T31">
                              <a:pos x="T2" y="T3"/>
                            </a:cxn>
                            <a:cxn ang="T32">
                              <a:pos x="T4" y="T5"/>
                            </a:cxn>
                            <a:cxn ang="T33">
                              <a:pos x="T6" y="T7"/>
                            </a:cxn>
                            <a:cxn ang="T34">
                              <a:pos x="T8" y="T9"/>
                            </a:cxn>
                            <a:cxn ang="T35">
                              <a:pos x="T10" y="T11"/>
                            </a:cxn>
                            <a:cxn ang="T36">
                              <a:pos x="T12" y="T13"/>
                            </a:cxn>
                            <a:cxn ang="T37">
                              <a:pos x="T14" y="T15"/>
                            </a:cxn>
                            <a:cxn ang="T38">
                              <a:pos x="T16" y="T17"/>
                            </a:cxn>
                            <a:cxn ang="T39">
                              <a:pos x="T18" y="T19"/>
                            </a:cxn>
                            <a:cxn ang="T40">
                              <a:pos x="T20" y="T21"/>
                            </a:cxn>
                            <a:cxn ang="T41">
                              <a:pos x="T22" y="T23"/>
                            </a:cxn>
                            <a:cxn ang="T42">
                              <a:pos x="T24" y="T25"/>
                            </a:cxn>
                            <a:cxn ang="T43">
                              <a:pos x="T26" y="T27"/>
                            </a:cxn>
                            <a:cxn ang="T44">
                              <a:pos x="T28" y="T29"/>
                            </a:cxn>
                          </a:cxnLst>
                          <a:rect l="0" t="0" r="r" b="b"/>
                          <a:pathLst>
                            <a:path w="145645" h="153670">
                              <a:moveTo>
                                <a:pt x="72823" y="18118"/>
                              </a:moveTo>
                              <a:cubicBezTo>
                                <a:pt x="82804" y="18118"/>
                                <a:pt x="90895" y="26209"/>
                                <a:pt x="90895" y="36190"/>
                              </a:cubicBezTo>
                              <a:cubicBezTo>
                                <a:pt x="90895" y="46171"/>
                                <a:pt x="82804" y="54262"/>
                                <a:pt x="72823" y="54262"/>
                              </a:cubicBezTo>
                              <a:cubicBezTo>
                                <a:pt x="62842" y="54262"/>
                                <a:pt x="54751" y="46171"/>
                                <a:pt x="54751" y="36190"/>
                              </a:cubicBezTo>
                              <a:cubicBezTo>
                                <a:pt x="54751" y="26209"/>
                                <a:pt x="62842" y="18118"/>
                                <a:pt x="72823" y="18118"/>
                              </a:cubicBezTo>
                              <a:close/>
                              <a:moveTo>
                                <a:pt x="72823" y="135552"/>
                              </a:moveTo>
                              <a:cubicBezTo>
                                <a:pt x="62842" y="135552"/>
                                <a:pt x="54751" y="127461"/>
                                <a:pt x="54751" y="117480"/>
                              </a:cubicBezTo>
                              <a:cubicBezTo>
                                <a:pt x="54751" y="107499"/>
                                <a:pt x="62842" y="99408"/>
                                <a:pt x="72823" y="99408"/>
                              </a:cubicBezTo>
                              <a:cubicBezTo>
                                <a:pt x="82804" y="99408"/>
                                <a:pt x="90895" y="107499"/>
                                <a:pt x="90895" y="117480"/>
                              </a:cubicBezTo>
                              <a:cubicBezTo>
                                <a:pt x="90895" y="127461"/>
                                <a:pt x="82804" y="135552"/>
                                <a:pt x="72823" y="135552"/>
                              </a:cubicBezTo>
                              <a:close/>
                              <a:moveTo>
                                <a:pt x="19305" y="58763"/>
                              </a:moveTo>
                              <a:lnTo>
                                <a:pt x="126340" y="58763"/>
                              </a:lnTo>
                              <a:lnTo>
                                <a:pt x="126340" y="94907"/>
                              </a:lnTo>
                              <a:lnTo>
                                <a:pt x="19305" y="94907"/>
                              </a:lnTo>
                              <a:lnTo>
                                <a:pt x="19305" y="5876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5B9BD5"/>
                        </a:solidFill>
                        <a:ln w="12700">
                          <a:solidFill>
                            <a:srgbClr val="1F4D78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EDE765A" id="التقسيم 30" o:spid="_x0000_s1026" style="position:absolute;margin-left:59.4pt;margin-top:27.95pt;width:11.45pt;height:12.1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45645,153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" path="m72823,18118v9981,,18072,8091,18072,18072c90895,46171,82804,54262,72823,54262v-9981,,-18072,-8091,-18072,-18072c54751,26209,62842,18118,72823,18118xm72823,135552v-9981,,-18072,-8091,-18072,-18072c54751,107499,62842,99408,72823,99408v9981,,18072,8091,18072,18072c90895,127461,82804,135552,72823,135552xm19305,58763r107035,l126340,94907r-107035,l19305,58763xe" fillcolor="#5b9bd5" strokecolor="#1f4d78" strokeweight="1pt">
                <v:stroke joinstyle="miter"/>
                <v:path arrowok="t" o:connecttype="custom" o:connectlocs="72708,18118;90751,36190;72708,54262;54665,36190;72708,18118;72708,135552;54665,117480;72708,99408;90751,117480;72708,135552;19275,58763;126140,58763;126140,94907;19275,94907;19275,58763" o:connectangles="0,0,0,0,0,0,0,0,0,0,0,0,0,0,0"/>
              </v:shape>
            </w:pict>
          </mc:Fallback>
        </mc:AlternateContent>
      </w:r>
      <w:r w:rsidRPr="002B10E1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53340</wp:posOffset>
                </wp:positionH>
                <wp:positionV relativeFrom="paragraph">
                  <wp:posOffset>356870</wp:posOffset>
                </wp:positionV>
                <wp:extent cx="167005" cy="153670"/>
                <wp:effectExtent l="0" t="0" r="0" b="0"/>
                <wp:wrapNone/>
                <wp:docPr id="26" name="علامة الطرح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7005" cy="153670"/>
                        </a:xfrm>
                        <a:custGeom>
                          <a:avLst/>
                          <a:gdLst>
                            <a:gd name="T0" fmla="*/ 22156 w 167154"/>
                            <a:gd name="T1" fmla="*/ 58800 h 153765"/>
                            <a:gd name="T2" fmla="*/ 144998 w 167154"/>
                            <a:gd name="T3" fmla="*/ 58800 h 153765"/>
                            <a:gd name="T4" fmla="*/ 144998 w 167154"/>
                            <a:gd name="T5" fmla="*/ 94965 h 153765"/>
                            <a:gd name="T6" fmla="*/ 22156 w 167154"/>
                            <a:gd name="T7" fmla="*/ 94965 h 153765"/>
                            <a:gd name="T8" fmla="*/ 22156 w 167154"/>
                            <a:gd name="T9" fmla="*/ 58800 h 153765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167154" h="153765">
                              <a:moveTo>
                                <a:pt x="22156" y="58800"/>
                              </a:moveTo>
                              <a:lnTo>
                                <a:pt x="144998" y="58800"/>
                              </a:lnTo>
                              <a:lnTo>
                                <a:pt x="144998" y="94965"/>
                              </a:lnTo>
                              <a:lnTo>
                                <a:pt x="22156" y="94965"/>
                              </a:lnTo>
                              <a:lnTo>
                                <a:pt x="22156" y="588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5B9BD5"/>
                        </a:solidFill>
                        <a:ln w="12700">
                          <a:solidFill>
                            <a:srgbClr val="1F4D78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341B905" id="علامة الطرح 29" o:spid="_x0000_s1026" style="position:absolute;margin-left:4.2pt;margin-top:28.1pt;width:13.15pt;height:12.1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67154,153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" path="m22156,58800r122842,l144998,94965r-122842,l22156,58800xe" fillcolor="#5b9bd5" strokecolor="#1f4d78" strokeweight="1pt">
                <v:stroke joinstyle="miter"/>
                <v:path arrowok="t" o:connecttype="custom" o:connectlocs="22136,58764;144869,58764;144869,94906;22136,94906;22136,58764" o:connectangles="0,0,0,0,0"/>
              </v:shape>
            </w:pict>
          </mc:Fallback>
        </mc:AlternateContent>
      </w:r>
      <w:r w:rsidRPr="002B10E1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257810</wp:posOffset>
                </wp:positionH>
                <wp:positionV relativeFrom="paragraph">
                  <wp:posOffset>187325</wp:posOffset>
                </wp:positionV>
                <wp:extent cx="219075" cy="196850"/>
                <wp:effectExtent l="0" t="0" r="0" b="0"/>
                <wp:wrapNone/>
                <wp:docPr id="25" name="زائد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2253718">
                          <a:off x="0" y="0"/>
                          <a:ext cx="219075" cy="196850"/>
                        </a:xfrm>
                        <a:custGeom>
                          <a:avLst/>
                          <a:gdLst>
                            <a:gd name="T0" fmla="*/ 29030 w 219015"/>
                            <a:gd name="T1" fmla="*/ 75204 h 196663"/>
                            <a:gd name="T2" fmla="*/ 86380 w 219015"/>
                            <a:gd name="T3" fmla="*/ 75204 h 196663"/>
                            <a:gd name="T4" fmla="*/ 86380 w 219015"/>
                            <a:gd name="T5" fmla="*/ 26068 h 196663"/>
                            <a:gd name="T6" fmla="*/ 132635 w 219015"/>
                            <a:gd name="T7" fmla="*/ 26068 h 196663"/>
                            <a:gd name="T8" fmla="*/ 132635 w 219015"/>
                            <a:gd name="T9" fmla="*/ 75204 h 196663"/>
                            <a:gd name="T10" fmla="*/ 189985 w 219015"/>
                            <a:gd name="T11" fmla="*/ 75204 h 196663"/>
                            <a:gd name="T12" fmla="*/ 189985 w 219015"/>
                            <a:gd name="T13" fmla="*/ 121459 h 196663"/>
                            <a:gd name="T14" fmla="*/ 132635 w 219015"/>
                            <a:gd name="T15" fmla="*/ 121459 h 196663"/>
                            <a:gd name="T16" fmla="*/ 132635 w 219015"/>
                            <a:gd name="T17" fmla="*/ 170595 h 196663"/>
                            <a:gd name="T18" fmla="*/ 86380 w 219015"/>
                            <a:gd name="T19" fmla="*/ 170595 h 196663"/>
                            <a:gd name="T20" fmla="*/ 86380 w 219015"/>
                            <a:gd name="T21" fmla="*/ 121459 h 196663"/>
                            <a:gd name="T22" fmla="*/ 29030 w 219015"/>
                            <a:gd name="T23" fmla="*/ 121459 h 196663"/>
                            <a:gd name="T24" fmla="*/ 29030 w 219015"/>
                            <a:gd name="T25" fmla="*/ 75204 h 196663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0" t="0" r="r" b="b"/>
                          <a:pathLst>
                            <a:path w="219015" h="196663">
                              <a:moveTo>
                                <a:pt x="29030" y="75204"/>
                              </a:moveTo>
                              <a:lnTo>
                                <a:pt x="86380" y="75204"/>
                              </a:lnTo>
                              <a:lnTo>
                                <a:pt x="86380" y="26068"/>
                              </a:lnTo>
                              <a:lnTo>
                                <a:pt x="132635" y="26068"/>
                              </a:lnTo>
                              <a:lnTo>
                                <a:pt x="132635" y="75204"/>
                              </a:lnTo>
                              <a:lnTo>
                                <a:pt x="189985" y="75204"/>
                              </a:lnTo>
                              <a:lnTo>
                                <a:pt x="189985" y="121459"/>
                              </a:lnTo>
                              <a:lnTo>
                                <a:pt x="132635" y="121459"/>
                              </a:lnTo>
                              <a:lnTo>
                                <a:pt x="132635" y="170595"/>
                              </a:lnTo>
                              <a:lnTo>
                                <a:pt x="86380" y="170595"/>
                              </a:lnTo>
                              <a:lnTo>
                                <a:pt x="86380" y="121459"/>
                              </a:lnTo>
                              <a:lnTo>
                                <a:pt x="29030" y="121459"/>
                              </a:lnTo>
                              <a:lnTo>
                                <a:pt x="29030" y="7520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5B9BD5"/>
                        </a:solidFill>
                        <a:ln w="12700">
                          <a:solidFill>
                            <a:srgbClr val="1F4D78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754E1B9" id="زائد 28" o:spid="_x0000_s1026" style="position:absolute;margin-left:20.3pt;margin-top:14.75pt;width:17.25pt;height:15.5pt;rotation:-2461661fd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19015,19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" path="m29030,75204r57350,l86380,26068r46255,l132635,75204r57350,l189985,121459r-57350,l132635,170595r-46255,l86380,121459r-57350,l29030,75204xe" fillcolor="#5b9bd5" strokecolor="#1f4d78" strokeweight="1pt">
                <v:stroke joinstyle="miter"/>
                <v:path arrowok="t" o:connecttype="custom" o:connectlocs="29038,75276;86404,75276;86404,26093;132671,26093;132671,75276;190037,75276;190037,121574;132671,121574;132671,170757;86404,170757;86404,121574;29038,121574;29038,75276" o:connectangles="0,0,0,0,0,0,0,0,0,0,0,0,0"/>
              </v:shape>
            </w:pict>
          </mc:Fallback>
        </mc:AlternateContent>
      </w:r>
      <w:r w:rsidR="00B85C1B" w:rsidRPr="00FC1F19">
        <w:rPr>
          <w:rFonts w:ascii="Arabic Typesetting" w:hAnsi="Arabic Typesetting" w:cs="Arabic Typesetting"/>
          <w:b/>
          <w:bCs/>
          <w:sz w:val="48"/>
          <w:szCs w:val="48"/>
          <w:u w:val="single"/>
          <w:rtl/>
          <w:lang w:bidi="ar-DZ"/>
        </w:rPr>
        <w:t>ســـــــــلسلــــ</w:t>
      </w:r>
      <w:r w:rsidR="00FF4A12">
        <w:rPr>
          <w:rFonts w:ascii="Arabic Typesetting" w:hAnsi="Arabic Typesetting" w:cs="Arabic Typesetting"/>
          <w:b/>
          <w:bCs/>
          <w:sz w:val="48"/>
          <w:szCs w:val="48"/>
          <w:u w:val="single"/>
          <w:rtl/>
          <w:lang w:bidi="ar-DZ"/>
        </w:rPr>
        <w:t>ة ال</w:t>
      </w:r>
      <w:r w:rsidR="00FF4A12">
        <w:rPr>
          <w:rFonts w:ascii="Arabic Typesetting" w:hAnsi="Arabic Typesetting" w:cs="Arabic Typesetting" w:hint="cs"/>
          <w:b/>
          <w:bCs/>
          <w:sz w:val="48"/>
          <w:szCs w:val="48"/>
          <w:u w:val="single"/>
          <w:rtl/>
          <w:lang w:bidi="ar-DZ"/>
        </w:rPr>
        <w:t>أعمـــــــــال المــوجهــــــــــــــــــة</w:t>
      </w:r>
      <w:r w:rsidR="00B85C1B" w:rsidRPr="00FC1F19">
        <w:rPr>
          <w:rFonts w:ascii="Arabic Typesetting" w:hAnsi="Arabic Typesetting" w:cs="Arabic Typesetting"/>
          <w:b/>
          <w:bCs/>
          <w:sz w:val="48"/>
          <w:szCs w:val="48"/>
          <w:u w:val="single"/>
          <w:rtl/>
          <w:lang w:bidi="ar-DZ"/>
        </w:rPr>
        <w:t xml:space="preserve"> الأولــــــــــــــــــــى</w:t>
      </w:r>
    </w:p>
    <w:p w:rsidR="00245BD1" w:rsidRDefault="00FB0A8F" w:rsidP="00FF4A12">
      <w:pPr>
        <w:bidi/>
        <w:ind w:right="-567"/>
        <w:rPr>
          <w:b/>
          <w:bCs/>
          <w:sz w:val="24"/>
          <w:szCs w:val="24"/>
          <w:rtl/>
          <w:lang w:bidi="ar-DZ"/>
        </w:rPr>
      </w:pPr>
      <w:r w:rsidRPr="002B10E1">
        <w:rPr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619885</wp:posOffset>
                </wp:positionH>
                <wp:positionV relativeFrom="paragraph">
                  <wp:posOffset>1304925</wp:posOffset>
                </wp:positionV>
                <wp:extent cx="728980" cy="398780"/>
                <wp:effectExtent l="0" t="0" r="0" b="0"/>
                <wp:wrapNone/>
                <wp:docPr id="24" name="مربع نص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28980" cy="3987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47706" w:rsidRDefault="007D5019"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OB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 xml:space="preserve">ON </m:t>
                                  </m:r>
                                </m:den>
                              </m:f>
                            </m:oMath>
                            <w:r w:rsidR="00B85C1B" w:rsidRPr="005942E4">
                              <w:rPr>
                                <w:rFonts w:eastAsia="Times New Roman"/>
                              </w:rPr>
                              <w:t xml:space="preserve"> </w:t>
                            </w:r>
                            <w:r w:rsidR="00B85C1B" w:rsidRPr="005942E4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</w:rPr>
                              <w:t>=0.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مربع نص 8" o:spid="_x0000_s1027" type="#_x0000_t202" style="position:absolute;left:0;text-align:left;margin-left:127.55pt;margin-top:102.75pt;width:57.4pt;height:31.4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" filled="f" stroked="f" strokeweight=".5pt">
                <v:path arrowok="t"/>
                <v:textbox>
                  <w:txbxContent>
                    <w:p w:rsidR="00947706" w:rsidRDefault="007D5019">
                      <m:oMath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b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OB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 xml:space="preserve">ON </m:t>
                            </m:r>
                          </m:den>
                        </m:f>
                      </m:oMath>
                      <w:r w:rsidR="00B85C1B" w:rsidRPr="005942E4">
                        <w:rPr>
                          <w:rFonts w:eastAsia="Times New Roman"/>
                        </w:rPr>
                        <w:t xml:space="preserve"> </w:t>
                      </w:r>
                      <w:r w:rsidR="00B85C1B" w:rsidRPr="005942E4">
                        <w:rPr>
                          <w:rFonts w:ascii="Times New Roman" w:eastAsia="Times New Roman" w:hAnsi="Times New Roman" w:cs="Times New Roman"/>
                          <w:b/>
                          <w:bCs/>
                        </w:rPr>
                        <w:t>=0.6</w:t>
                      </w:r>
                    </w:p>
                  </w:txbxContent>
                </v:textbox>
              </v:shape>
            </w:pict>
          </mc:Fallback>
        </mc:AlternateContent>
      </w:r>
      <w:r w:rsidRPr="002B10E1">
        <w:rPr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1420495</wp:posOffset>
                </wp:positionH>
                <wp:positionV relativeFrom="paragraph">
                  <wp:posOffset>1101090</wp:posOffset>
                </wp:positionV>
                <wp:extent cx="855980" cy="271780"/>
                <wp:effectExtent l="0" t="0" r="0" b="0"/>
                <wp:wrapNone/>
                <wp:docPr id="23" name="مربع نص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855980" cy="2717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47706" w:rsidRPr="005942E4" w:rsidRDefault="0094770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5942E4"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(MN)//(BC</w:t>
                            </w:r>
                            <w:r w:rsidRPr="005942E4">
                              <w:rPr>
                                <w:rFonts w:ascii="Times New Roman" w:hAnsi="Times New Roman" w:cs="Times New Roman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4" o:spid="_x0000_s1028" type="#_x0000_t202" style="position:absolute;left:0;text-align:left;margin-left:111.85pt;margin-top:86.7pt;width:67.4pt;height:21.4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" filled="f" stroked="f" strokeweight=".5pt">
                <v:path arrowok="t"/>
                <v:textbox>
                  <w:txbxContent>
                    <w:p w:rsidR="00947706" w:rsidRPr="005942E4" w:rsidRDefault="00947706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5942E4">
                        <w:rPr>
                          <w:rFonts w:ascii="Times New Roman" w:hAnsi="Times New Roman" w:cs="Times New Roman"/>
                          <w:b/>
                          <w:bCs/>
                        </w:rPr>
                        <w:t>(MN)//(BC</w:t>
                      </w:r>
                      <w:r w:rsidRPr="005942E4">
                        <w:rPr>
                          <w:rFonts w:ascii="Times New Roman" w:hAnsi="Times New Roman" w:cs="Times New Roman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2B10E1">
        <w:rPr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-158115</wp:posOffset>
                </wp:positionH>
                <wp:positionV relativeFrom="paragraph">
                  <wp:posOffset>841375</wp:posOffset>
                </wp:positionV>
                <wp:extent cx="262255" cy="242570"/>
                <wp:effectExtent l="0" t="0" r="0" b="0"/>
                <wp:wrapSquare wrapText="bothSides"/>
                <wp:docPr id="22" name="مربع نص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62255" cy="2425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47706" w:rsidRPr="005942E4" w:rsidRDefault="00947706" w:rsidP="00947706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 w:rsidRPr="005942E4"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O</w:t>
                            </w:r>
                          </w:p>
                          <w:p w:rsidR="00B85C1B" w:rsidRDefault="00B85C1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6" o:spid="_x0000_s1029" type="#_x0000_t202" style="position:absolute;left:0;text-align:left;margin-left:-12.45pt;margin-top:66.25pt;width:20.65pt;height:19.1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" filled="f" stroked="f" strokeweight=".5pt">
                <v:path arrowok="t"/>
                <v:textbox>
                  <w:txbxContent>
                    <w:p w:rsidR="00947706" w:rsidRPr="005942E4" w:rsidRDefault="00947706" w:rsidP="00947706">
                      <w:pPr>
                        <w:rPr>
                          <w:rFonts w:ascii="Times New Roman" w:hAnsi="Times New Roman" w:cs="Times New Roman"/>
                          <w:b/>
                          <w:bCs/>
                        </w:rPr>
                      </w:pPr>
                      <w:r w:rsidRPr="005942E4">
                        <w:rPr>
                          <w:rFonts w:ascii="Times New Roman" w:hAnsi="Times New Roman" w:cs="Times New Roman"/>
                          <w:b/>
                          <w:bCs/>
                        </w:rPr>
                        <w:t>O</w:t>
                      </w:r>
                    </w:p>
                    <w:p w:rsidR="00B85C1B" w:rsidRDefault="00B85C1B"/>
                  </w:txbxContent>
                </v:textbox>
                <w10:wrap type="square"/>
              </v:shape>
            </w:pict>
          </mc:Fallback>
        </mc:AlternateContent>
      </w:r>
      <w:r w:rsidRPr="002B10E1">
        <w:rPr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-711200</wp:posOffset>
                </wp:positionH>
                <wp:positionV relativeFrom="paragraph">
                  <wp:posOffset>454025</wp:posOffset>
                </wp:positionV>
                <wp:extent cx="1721485" cy="9525"/>
                <wp:effectExtent l="7620" t="13335" r="13970" b="5715"/>
                <wp:wrapNone/>
                <wp:docPr id="20" name="رابط مستقيم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721485" cy="952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5EA5D864" id="رابط مستقيم 25" o:spid="_x0000_s1026" style="position:absolute;flip:x 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6pt,35.75pt" to="79.55pt,3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" strokeweight=".5pt">
                <v:stroke joinstyle="miter"/>
              </v:line>
            </w:pict>
          </mc:Fallback>
        </mc:AlternateContent>
      </w:r>
      <w:r w:rsidRPr="002B10E1">
        <w:rPr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896620</wp:posOffset>
                </wp:positionH>
                <wp:positionV relativeFrom="paragraph">
                  <wp:posOffset>791845</wp:posOffset>
                </wp:positionV>
                <wp:extent cx="953135" cy="311150"/>
                <wp:effectExtent l="0" t="0" r="0" b="0"/>
                <wp:wrapSquare wrapText="bothSides"/>
                <wp:docPr id="4" name="مربع نص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953135" cy="3111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47706" w:rsidRPr="005942E4" w:rsidRDefault="00947706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 w:rsidRPr="005942E4"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(CM), (B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5" o:spid="_x0000_s1030" type="#_x0000_t202" style="position:absolute;left:0;text-align:left;margin-left:70.6pt;margin-top:62.35pt;width:75.05pt;height:24.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" filled="f" stroked="f" strokeweight=".5pt">
                <v:path arrowok="t"/>
                <v:textbox>
                  <w:txbxContent>
                    <w:p w:rsidR="00947706" w:rsidRPr="005942E4" w:rsidRDefault="00947706">
                      <w:pPr>
                        <w:rPr>
                          <w:rFonts w:ascii="Times New Roman" w:hAnsi="Times New Roman" w:cs="Times New Roman"/>
                          <w:b/>
                          <w:bCs/>
                        </w:rPr>
                      </w:pPr>
                      <w:r w:rsidRPr="005942E4">
                        <w:rPr>
                          <w:rFonts w:ascii="Times New Roman" w:hAnsi="Times New Roman" w:cs="Times New Roman"/>
                          <w:b/>
                          <w:bCs/>
                        </w:rPr>
                        <w:t>(CM), (BN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B10E1">
        <w:rPr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52608" behindDoc="1" locked="0" layoutInCell="1" allowOverlap="1">
                <wp:simplePos x="0" y="0"/>
                <wp:positionH relativeFrom="column">
                  <wp:posOffset>-763905</wp:posOffset>
                </wp:positionH>
                <wp:positionV relativeFrom="page">
                  <wp:posOffset>1643380</wp:posOffset>
                </wp:positionV>
                <wp:extent cx="3715385" cy="8423910"/>
                <wp:effectExtent l="12065" t="14605" r="6350" b="10160"/>
                <wp:wrapTight wrapText="bothSides">
                  <wp:wrapPolygon edited="0">
                    <wp:start x="-55" y="-24"/>
                    <wp:lineTo x="-55" y="21576"/>
                    <wp:lineTo x="21655" y="21576"/>
                    <wp:lineTo x="21655" y="-24"/>
                    <wp:lineTo x="-55" y="-24"/>
                  </wp:wrapPolygon>
                </wp:wrapTight>
                <wp:docPr id="3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5385" cy="8423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E4FF5" w:rsidRPr="005942E4" w:rsidRDefault="00F206F8" w:rsidP="00757D52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 xml:space="preserve">                 </w:t>
                            </w:r>
                            <w:r w:rsidRPr="005942E4">
                              <w:rPr>
                                <w:rFonts w:ascii="Arial" w:hAnsi="Arial" w:hint="cs"/>
                                <w:b/>
                                <w:bCs/>
                                <w:u w:val="single"/>
                                <w:rtl/>
                              </w:rPr>
                              <w:t xml:space="preserve">       </w:t>
                            </w:r>
                            <w:r w:rsidR="008F734A" w:rsidRPr="005942E4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 xml:space="preserve">    </w:t>
                            </w:r>
                            <w:r w:rsidR="002E4FF5" w:rsidRPr="005942E4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 xml:space="preserve">     </w:t>
                            </w:r>
                            <w:r w:rsidRPr="005942E4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>أنشطة هندسي</w:t>
                            </w:r>
                            <w:r w:rsidRPr="005942E4">
                              <w:rPr>
                                <w:rFonts w:ascii="Arial" w:hAnsi="Arial" w:hint="cs"/>
                                <w:b/>
                                <w:bCs/>
                                <w:u w:val="single"/>
                                <w:rtl/>
                              </w:rPr>
                              <w:t>ة</w:t>
                            </w:r>
                            <w:r w:rsidR="002E4FF5" w:rsidRPr="005942E4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 xml:space="preserve">                                                                                         </w:t>
                            </w:r>
                          </w:p>
                          <w:p w:rsidR="008F734A" w:rsidRPr="005942E4" w:rsidRDefault="008F734A" w:rsidP="00757D52">
                            <w:pPr>
                              <w:ind w:left="-122" w:right="-142"/>
                              <w:jc w:val="right"/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>التمرين الأول:</w:t>
                            </w:r>
                          </w:p>
                          <w:p w:rsidR="008F734A" w:rsidRPr="005942E4" w:rsidRDefault="008F734A" w:rsidP="00757D52">
                            <w:pPr>
                              <w:ind w:left="-122" w:right="-142"/>
                              <w:jc w:val="right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 xml:space="preserve">في الشكل المقابل، المستقيمان </w:t>
                            </w:r>
                            <w:r w:rsidR="00947706"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                </w:t>
                            </w: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 xml:space="preserve"> متقاطعان في النقطة</w:t>
                            </w:r>
                            <w:r w:rsidRPr="005942E4">
                              <w:rPr>
                                <w:rFonts w:ascii="Arial" w:hAnsi="Arial"/>
                              </w:rPr>
                              <w:t xml:space="preserve"> </w:t>
                            </w:r>
                          </w:p>
                          <w:p w:rsidR="008F734A" w:rsidRPr="005942E4" w:rsidRDefault="008F734A" w:rsidP="00757D52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5942E4">
                              <w:rPr>
                                <w:rFonts w:ascii="Arial" w:hAnsi="Arial"/>
                              </w:rPr>
                              <w:t>1</w:t>
                            </w: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>) برهن أن</w:t>
                            </w:r>
                            <w:r w:rsidRPr="005942E4">
                              <w:rPr>
                                <w:rFonts w:ascii="Arial" w:hAnsi="Arial"/>
                              </w:rPr>
                              <w:t xml:space="preserve">: </w:t>
                            </w:r>
                            <w:proofErr w:type="gramStart"/>
                            <w:r w:rsidRPr="005942E4">
                              <w:rPr>
                                <w:rFonts w:ascii="Arial" w:hAnsi="Arial"/>
                              </w:rPr>
                              <w:t xml:space="preserve">  .</w:t>
                            </w:r>
                            <w:proofErr w:type="gramEnd"/>
                            <w:r w:rsidRPr="005942E4">
                              <w:rPr>
                                <w:rFonts w:ascii="Arial" w:hAnsi="Arial"/>
                                <w:noProof/>
                                <w:rtl/>
                                <w:lang w:eastAsia="fr-FR"/>
                              </w:rPr>
                              <w:t xml:space="preserve">  </w:t>
                            </w:r>
                            <w:r w:rsidRPr="005942E4">
                              <w:rPr>
                                <w:rFonts w:ascii="Arial" w:hAnsi="Arial"/>
                                <w:noProof/>
                                <w:lang w:eastAsia="fr-FR"/>
                              </w:rPr>
                              <w:t xml:space="preserve">  </w:t>
                            </w:r>
                            <w:r w:rsidRPr="005942E4">
                              <w:rPr>
                                <w:rFonts w:ascii="Arial" w:hAnsi="Arial"/>
                                <w:noProof/>
                                <w:rtl/>
                                <w:lang w:eastAsia="fr-FR"/>
                              </w:rPr>
                              <w:t xml:space="preserve">          </w:t>
                            </w:r>
                          </w:p>
                          <w:p w:rsidR="008F734A" w:rsidRPr="005942E4" w:rsidRDefault="008F734A" w:rsidP="00757D52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5942E4">
                              <w:rPr>
                                <w:rFonts w:ascii="Arial" w:hAnsi="Arial"/>
                              </w:rPr>
                              <w:t>2</w:t>
                            </w: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 xml:space="preserve">) بين </w:t>
                            </w:r>
                            <w:proofErr w:type="gramStart"/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>أن</w:t>
                            </w:r>
                            <w:r w:rsidRPr="005942E4">
                              <w:rPr>
                                <w:rFonts w:ascii="Arial" w:hAnsi="Arial"/>
                              </w:rPr>
                              <w:t xml:space="preserve"> </w:t>
                            </w:r>
                            <w:r w:rsidR="00947706" w:rsidRPr="005942E4">
                              <w:rPr>
                                <w:rFonts w:ascii="Arial" w:hAnsi="Arial"/>
                              </w:rPr>
                              <w:t xml:space="preserve"> </w:t>
                            </w:r>
                            <w:r w:rsidRPr="005942E4">
                              <w:rPr>
                                <w:rFonts w:ascii="Arial" w:hAnsi="Arial"/>
                              </w:rPr>
                              <w:t>:</w:t>
                            </w:r>
                            <w:proofErr w:type="gramEnd"/>
                            <w:r w:rsidRPr="005942E4">
                              <w:rPr>
                                <w:rFonts w:ascii="Arial" w:hAnsi="Arial"/>
                              </w:rPr>
                              <w:t xml:space="preserve">  .</w:t>
                            </w:r>
                            <w:r w:rsidRPr="005942E4">
                              <w:rPr>
                                <w:rFonts w:ascii="Arial" w:hAnsi="Arial"/>
                                <w:noProof/>
                                <w:rtl/>
                                <w:lang w:eastAsia="fr-FR"/>
                              </w:rPr>
                              <w:t xml:space="preserve"> </w:t>
                            </w:r>
                          </w:p>
                          <w:p w:rsidR="00B85C1B" w:rsidRPr="005942E4" w:rsidRDefault="00FB0A8F" w:rsidP="00757D52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noProof/>
                                <w:lang w:val="en-US"/>
                              </w:rPr>
                              <w:drawing>
                                <wp:inline distT="0" distB="0" distL="0" distR="0">
                                  <wp:extent cx="3409950" cy="1171575"/>
                                  <wp:effectExtent l="0" t="0" r="0" b="0"/>
                                  <wp:docPr id="1" name="صورة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409950" cy="11715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E4FF5" w:rsidRPr="005942E4" w:rsidRDefault="00B85C1B" w:rsidP="00757D52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noProof/>
                                <w:lang w:eastAsia="fr-FR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>3</w:t>
                            </w:r>
                            <w:r w:rsidR="008F734A" w:rsidRPr="005942E4">
                              <w:rPr>
                                <w:rFonts w:ascii="Arial" w:hAnsi="Arial"/>
                                <w:rtl/>
                              </w:rPr>
                              <w:t xml:space="preserve">) احسب الطول </w:t>
                            </w:r>
                            <w:r w:rsidRPr="005942E4">
                              <w:rPr>
                                <w:rFonts w:ascii="Arial" w:hAnsi="Arial"/>
                                <w:b/>
                                <w:bCs/>
                                <w:position w:val="-6"/>
                                <w:lang w:val="en-US" w:bidi="ar-DZ"/>
                              </w:rPr>
                              <w:object w:dxaOrig="450" w:dyaOrig="27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2.5pt;height:13.5pt">
                                  <v:imagedata r:id="rId9" o:title=""/>
                                </v:shape>
                                <o:OLEObject Type="Embed" ProgID="Equation.DSMT4" ShapeID="_x0000_i1026" DrawAspect="Content" ObjectID="_1755614856" r:id="rId10"/>
                              </w:object>
                            </w:r>
                            <w:r w:rsidR="008F734A" w:rsidRPr="005942E4">
                              <w:rPr>
                                <w:rFonts w:ascii="Arial" w:hAnsi="Arial"/>
                                <w:rtl/>
                              </w:rPr>
                              <w:t xml:space="preserve">  إذا علمت أن :</w:t>
                            </w:r>
                            <w:r w:rsidR="008F734A" w:rsidRPr="005942E4">
                              <w:rPr>
                                <w:rFonts w:ascii="Arial" w:hAnsi="Arial"/>
                                <w:noProof/>
                                <w:rtl/>
                                <w:lang w:eastAsia="fr-FR"/>
                              </w:rPr>
                              <w:t xml:space="preserve"> </w:t>
                            </w:r>
                            <w:r w:rsidRPr="005942E4">
                              <w:rPr>
                                <w:rFonts w:ascii="Arial" w:hAnsi="Arial"/>
                                <w:position w:val="-10"/>
                                <w:lang w:val="en-US" w:bidi="ar-DZ"/>
                              </w:rPr>
                              <w:object w:dxaOrig="1575" w:dyaOrig="315">
                                <v:shape id="_x0000_i1028" type="#_x0000_t75" style="width:78.75pt;height:15.75pt">
                                  <v:imagedata r:id="rId11" o:title=""/>
                                </v:shape>
                                <o:OLEObject Type="Embed" ProgID="Equation.DSMT4" ShapeID="_x0000_i1028" DrawAspect="Content" ObjectID="_1755614857" r:id="rId12"/>
                              </w:object>
                            </w:r>
                            <w:r w:rsidRPr="005942E4">
                              <w:rPr>
                                <w:rFonts w:ascii="Arial" w:hAnsi="Arial"/>
                                <w:noProof/>
                                <w:lang w:eastAsia="fr-FR"/>
                              </w:rPr>
                              <w:t xml:space="preserve"> </w:t>
                            </w:r>
                          </w:p>
                          <w:p w:rsidR="00B85C1B" w:rsidRPr="005942E4" w:rsidRDefault="00B85C1B" w:rsidP="00757D52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b/>
                                <w:bCs/>
                                <w:noProof/>
                                <w:u w:val="single"/>
                                <w:rtl/>
                                <w:lang w:eastAsia="fr-FR" w:bidi="ar-DZ"/>
                              </w:rPr>
                              <w:t>التمرين الثاني :*</w:t>
                            </w:r>
                          </w:p>
                          <w:p w:rsidR="00B85C1B" w:rsidRPr="005942E4" w:rsidRDefault="00B85C1B" w:rsidP="00757D52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نعتبر الشكل المجاور المرسوم بأطوال ليست حقيقية .                      </w:t>
                            </w:r>
                          </w:p>
                          <w:p w:rsidR="00B85C1B" w:rsidRPr="005942E4" w:rsidRDefault="00B85C1B" w:rsidP="00757D52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lang w:bidi="ar-DZ"/>
                              </w:rPr>
                              <w:t>IJKL</w:t>
                            </w: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 </w:t>
                            </w:r>
                            <w:proofErr w:type="gramStart"/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>مستطيل .</w:t>
                            </w:r>
                            <w:proofErr w:type="gramEnd"/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 النقط </w:t>
                            </w:r>
                            <w:r w:rsidRPr="005942E4">
                              <w:rPr>
                                <w:rFonts w:ascii="Arial" w:hAnsi="Arial"/>
                                <w:lang w:bidi="ar-DZ"/>
                              </w:rPr>
                              <w:t>O</w:t>
                            </w: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>،</w:t>
                            </w:r>
                            <w:r w:rsidRPr="005942E4">
                              <w:rPr>
                                <w:rFonts w:ascii="Arial" w:hAnsi="Arial"/>
                                <w:lang w:bidi="ar-DZ"/>
                              </w:rPr>
                              <w:t>M</w:t>
                            </w: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>،</w:t>
                            </w:r>
                            <w:r w:rsidRPr="005942E4">
                              <w:rPr>
                                <w:rFonts w:ascii="Arial" w:hAnsi="Arial"/>
                                <w:lang w:bidi="ar-DZ"/>
                              </w:rPr>
                              <w:t>I</w:t>
                            </w: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 على استقامة واحدة و كذلك النقط </w:t>
                            </w:r>
                            <w:r w:rsidRPr="005942E4">
                              <w:rPr>
                                <w:rFonts w:ascii="Arial" w:hAnsi="Arial"/>
                                <w:lang w:bidi="ar-DZ"/>
                              </w:rPr>
                              <w:t>O</w:t>
                            </w: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>،</w:t>
                            </w:r>
                            <w:r w:rsidRPr="005942E4">
                              <w:rPr>
                                <w:rFonts w:ascii="Arial" w:hAnsi="Arial"/>
                                <w:lang w:bidi="ar-DZ"/>
                              </w:rPr>
                              <w:t xml:space="preserve">K </w:t>
                            </w: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>،</w:t>
                            </w:r>
                            <w:r w:rsidRPr="005942E4">
                              <w:rPr>
                                <w:rFonts w:ascii="Arial" w:hAnsi="Arial"/>
                                <w:lang w:bidi="ar-DZ"/>
                              </w:rPr>
                              <w:t>J</w:t>
                            </w:r>
                          </w:p>
                          <w:p w:rsidR="00B85C1B" w:rsidRPr="005942E4" w:rsidRDefault="00B85C1B" w:rsidP="00757D52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إليك الأطوال : </w:t>
                            </w:r>
                            <w:r w:rsidRPr="005942E4">
                              <w:rPr>
                                <w:rFonts w:ascii="Arial" w:hAnsi="Arial"/>
                                <w:position w:val="-12"/>
                              </w:rPr>
                              <w:object w:dxaOrig="4530" w:dyaOrig="375">
                                <v:shape id="_x0000_i1030" type="#_x0000_t75" style="width:226.5pt;height:18.75pt">
                                  <v:imagedata r:id="rId13" o:title=""/>
                                </v:shape>
                                <o:OLEObject Type="Embed" ProgID="Msxml2.SAXXMLReader.5.0" ShapeID="_x0000_i1030" DrawAspect="Content" ObjectID="_1755614858" r:id="rId14"/>
                              </w:object>
                            </w:r>
                          </w:p>
                          <w:p w:rsidR="002E4FF5" w:rsidRPr="005942E4" w:rsidRDefault="00B85C1B" w:rsidP="00757D52">
                            <w:pPr>
                              <w:numPr>
                                <w:ilvl w:val="0"/>
                                <w:numId w:val="7"/>
                              </w:numPr>
                              <w:bidi/>
                              <w:spacing w:after="0" w:line="240" w:lineRule="auto"/>
                              <w:ind w:left="-122" w:right="-142" w:firstLine="0"/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أحسب الأطوال المضبوطة لـ : </w:t>
                            </w:r>
                            <w:r w:rsidRPr="005942E4">
                              <w:rPr>
                                <w:rFonts w:ascii="Arial" w:hAnsi="Arial"/>
                                <w:lang w:bidi="ar-DZ"/>
                              </w:rPr>
                              <w:t>MK</w:t>
                            </w: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 ، </w:t>
                            </w:r>
                            <w:r w:rsidRPr="005942E4">
                              <w:rPr>
                                <w:rFonts w:ascii="Arial" w:hAnsi="Arial"/>
                                <w:lang w:bidi="ar-DZ"/>
                              </w:rPr>
                              <w:t>OI</w:t>
                            </w:r>
                            <w:r w:rsidR="00FB0A8F" w:rsidRPr="005942E4">
                              <w:rPr>
                                <w:rFonts w:ascii="Arial" w:hAnsi="Arial"/>
                                <w:noProof/>
                                <w:lang w:val="en-US"/>
                              </w:rPr>
                              <w:drawing>
                                <wp:inline distT="0" distB="0" distL="0" distR="0">
                                  <wp:extent cx="1590675" cy="1333500"/>
                                  <wp:effectExtent l="0" t="0" r="0" b="0"/>
                                  <wp:docPr id="21" name="صورة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90675" cy="1333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85C1B" w:rsidRPr="005942E4" w:rsidRDefault="00B85C1B" w:rsidP="00CF48CA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b/>
                                <w:bCs/>
                                <w:sz w:val="24"/>
                                <w:szCs w:val="24"/>
                                <w:u w:val="single"/>
                                <w:rtl/>
                                <w:lang w:bidi="ar-DZ"/>
                              </w:rPr>
                              <w:t xml:space="preserve">التمرين </w:t>
                            </w:r>
                            <w:r w:rsidRPr="005942E4">
                              <w:rPr>
                                <w:rFonts w:ascii="Arial" w:hAnsi="Arial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  <w:rtl/>
                                <w:lang w:bidi="ar-DZ"/>
                              </w:rPr>
                              <w:t>الثالث</w:t>
                            </w:r>
                            <w:r w:rsidRPr="005942E4">
                              <w:rPr>
                                <w:rFonts w:ascii="Arial" w:hAnsi="Arial"/>
                                <w:b/>
                                <w:bCs/>
                                <w:sz w:val="24"/>
                                <w:szCs w:val="24"/>
                                <w:u w:val="single"/>
                                <w:rtl/>
                                <w:lang w:bidi="ar-DZ"/>
                              </w:rPr>
                              <w:t xml:space="preserve"> :</w:t>
                            </w:r>
                            <w:r w:rsidRPr="005942E4">
                              <w:rPr>
                                <w:rFonts w:ascii="Arial" w:hAnsi="Arial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  <w:rtl/>
                                <w:lang w:bidi="ar-DZ"/>
                              </w:rPr>
                              <w:t>*</w:t>
                            </w: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 ( ش ت م 2007 )</w:t>
                            </w:r>
                          </w:p>
                          <w:p w:rsidR="00B85C1B" w:rsidRPr="005942E4" w:rsidRDefault="00B85C1B" w:rsidP="00757D52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            </w:t>
                            </w: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 xml:space="preserve">1 / أرسم المثلث </w:t>
                            </w:r>
                            <w:r w:rsidR="00FB0A8F" w:rsidRPr="005942E4">
                              <w:rPr>
                                <w:rFonts w:ascii="Arial" w:eastAsia="Arial Unicode MS" w:hAnsi="Arial"/>
                                <w:noProof/>
                                <w:position w:val="-6"/>
                                <w:lang w:val="en-US"/>
                              </w:rPr>
                              <w:drawing>
                                <wp:inline distT="0" distB="0" distL="0" distR="0">
                                  <wp:extent cx="419100" cy="190500"/>
                                  <wp:effectExtent l="0" t="0" r="0" b="0"/>
                                  <wp:docPr id="5" name="صورة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2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19100" cy="190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 xml:space="preserve"> القائم في  </w:t>
                            </w:r>
                            <w:r w:rsidR="00FB0A8F" w:rsidRPr="005942E4">
                              <w:rPr>
                                <w:rFonts w:ascii="Arial" w:eastAsia="Arial Unicode MS" w:hAnsi="Arial"/>
                                <w:noProof/>
                                <w:position w:val="-4"/>
                                <w:lang w:val="en-US"/>
                              </w:rPr>
                              <w:drawing>
                                <wp:inline distT="0" distB="0" distL="0" distR="0">
                                  <wp:extent cx="180975" cy="180975"/>
                                  <wp:effectExtent l="0" t="0" r="0" b="0"/>
                                  <wp:docPr id="6" name="صورة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2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0975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 xml:space="preserve">  حيث :  </w:t>
                            </w:r>
                            <w:r w:rsidR="00FB0A8F" w:rsidRPr="005942E4">
                              <w:rPr>
                                <w:rFonts w:ascii="Arial" w:eastAsia="Arial Unicode MS" w:hAnsi="Arial"/>
                                <w:noProof/>
                                <w:position w:val="-12"/>
                                <w:lang w:val="en-US"/>
                              </w:rPr>
                              <w:drawing>
                                <wp:inline distT="0" distB="0" distL="0" distR="0">
                                  <wp:extent cx="952500" cy="238125"/>
                                  <wp:effectExtent l="0" t="0" r="0" b="0"/>
                                  <wp:docPr id="7" name="صورة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2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52500" cy="238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 xml:space="preserve"> ،  </w:t>
                            </w:r>
                            <w:r w:rsidR="00FB0A8F" w:rsidRPr="005942E4">
                              <w:rPr>
                                <w:rFonts w:ascii="Arial" w:eastAsia="Arial Unicode MS" w:hAnsi="Arial"/>
                                <w:noProof/>
                                <w:position w:val="-12"/>
                                <w:lang w:val="en-US"/>
                              </w:rPr>
                              <w:drawing>
                                <wp:inline distT="0" distB="0" distL="0" distR="0">
                                  <wp:extent cx="942975" cy="238125"/>
                                  <wp:effectExtent l="0" t="0" r="0" b="0"/>
                                  <wp:docPr id="8" name="صورة 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42975" cy="238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 xml:space="preserve"> .</w:t>
                            </w:r>
                          </w:p>
                          <w:p w:rsidR="00B85C1B" w:rsidRPr="005942E4" w:rsidRDefault="00B85C1B" w:rsidP="00757D52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ab/>
                              <w:t xml:space="preserve"> 2 / أحسب : </w:t>
                            </w:r>
                            <w:r w:rsidR="00FB0A8F" w:rsidRPr="005942E4">
                              <w:rPr>
                                <w:rFonts w:ascii="Arial" w:eastAsia="Arial Unicode MS" w:hAnsi="Arial"/>
                                <w:noProof/>
                                <w:position w:val="-6"/>
                                <w:lang w:val="en-US"/>
                              </w:rPr>
                              <w:drawing>
                                <wp:inline distT="0" distB="0" distL="0" distR="0">
                                  <wp:extent cx="304800" cy="190500"/>
                                  <wp:effectExtent l="0" t="0" r="0" b="0"/>
                                  <wp:docPr id="9" name="صورة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2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4800" cy="190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>.</w:t>
                            </w:r>
                          </w:p>
                          <w:p w:rsidR="00B85C1B" w:rsidRPr="005942E4" w:rsidRDefault="00B85C1B" w:rsidP="00757D52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 xml:space="preserve">3 / لتكن النقطة  </w:t>
                            </w:r>
                            <w:r w:rsidR="00FB0A8F" w:rsidRPr="005942E4">
                              <w:rPr>
                                <w:rFonts w:ascii="Arial" w:eastAsia="Arial Unicode MS" w:hAnsi="Arial"/>
                                <w:noProof/>
                                <w:position w:val="-6"/>
                                <w:lang w:val="en-US"/>
                              </w:rPr>
                              <w:drawing>
                                <wp:inline distT="0" distB="0" distL="0" distR="0">
                                  <wp:extent cx="152400" cy="190500"/>
                                  <wp:effectExtent l="0" t="0" r="0" b="0"/>
                                  <wp:docPr id="10" name="صورة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1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2400" cy="190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 xml:space="preserve"> من </w:t>
                            </w:r>
                            <w:r w:rsidR="00FB0A8F" w:rsidRPr="005942E4">
                              <w:rPr>
                                <w:rFonts w:ascii="Arial" w:eastAsia="Arial Unicode MS" w:hAnsi="Arial"/>
                                <w:noProof/>
                                <w:position w:val="-14"/>
                                <w:lang w:val="en-US"/>
                              </w:rPr>
                              <w:drawing>
                                <wp:inline distT="0" distB="0" distL="0" distR="0">
                                  <wp:extent cx="409575" cy="266700"/>
                                  <wp:effectExtent l="0" t="0" r="0" b="0"/>
                                  <wp:docPr id="11" name="صورة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09575" cy="266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 xml:space="preserve"> حيث : </w:t>
                            </w:r>
                            <w:r w:rsidR="00FB0A8F" w:rsidRPr="005942E4">
                              <w:rPr>
                                <w:rFonts w:ascii="Arial" w:eastAsia="Arial Unicode MS" w:hAnsi="Arial"/>
                                <w:noProof/>
                                <w:position w:val="-6"/>
                                <w:lang w:val="en-US"/>
                              </w:rPr>
                              <w:drawing>
                                <wp:inline distT="0" distB="0" distL="0" distR="0">
                                  <wp:extent cx="809625" cy="190500"/>
                                  <wp:effectExtent l="0" t="0" r="0" b="0"/>
                                  <wp:docPr id="12" name="صورة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09625" cy="190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 xml:space="preserve"> و  </w:t>
                            </w:r>
                            <w:r w:rsidR="00FB0A8F" w:rsidRPr="005942E4">
                              <w:rPr>
                                <w:rFonts w:ascii="Arial" w:eastAsia="Arial Unicode MS" w:hAnsi="Arial"/>
                                <w:noProof/>
                                <w:position w:val="-4"/>
                                <w:lang w:val="en-US"/>
                              </w:rPr>
                              <w:drawing>
                                <wp:inline distT="0" distB="0" distL="0" distR="0">
                                  <wp:extent cx="180975" cy="180975"/>
                                  <wp:effectExtent l="0" t="0" r="0" b="0"/>
                                  <wp:docPr id="13" name="صورة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1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0975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 xml:space="preserve"> نقطة من </w:t>
                            </w:r>
                            <w:r w:rsidR="00FB0A8F" w:rsidRPr="005942E4">
                              <w:rPr>
                                <w:rFonts w:ascii="Arial" w:eastAsia="Arial Unicode MS" w:hAnsi="Arial"/>
                                <w:noProof/>
                                <w:position w:val="-14"/>
                                <w:lang w:val="en-US"/>
                              </w:rPr>
                              <w:drawing>
                                <wp:inline distT="0" distB="0" distL="0" distR="0">
                                  <wp:extent cx="419100" cy="266700"/>
                                  <wp:effectExtent l="0" t="0" r="0" b="0"/>
                                  <wp:docPr id="14" name="صورة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1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19100" cy="266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 xml:space="preserve"> حيث </w:t>
                            </w:r>
                            <w:r w:rsidR="00FB0A8F" w:rsidRPr="005942E4">
                              <w:rPr>
                                <w:rFonts w:ascii="Arial" w:eastAsia="Arial Unicode MS" w:hAnsi="Arial"/>
                                <w:noProof/>
                                <w:position w:val="-28"/>
                                <w:lang w:val="en-US"/>
                              </w:rPr>
                              <w:drawing>
                                <wp:inline distT="0" distB="0" distL="0" distR="0">
                                  <wp:extent cx="866775" cy="457200"/>
                                  <wp:effectExtent l="0" t="0" r="0" b="0"/>
                                  <wp:docPr id="15" name="صورة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1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66775" cy="457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>.</w:t>
                            </w:r>
                          </w:p>
                          <w:p w:rsidR="00B85C1B" w:rsidRPr="005942E4" w:rsidRDefault="00B85C1B" w:rsidP="00757D52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 xml:space="preserve">                عيّن على الشكل النقطتين  </w:t>
                            </w:r>
                            <w:r w:rsidR="00FB0A8F" w:rsidRPr="005942E4">
                              <w:rPr>
                                <w:rFonts w:ascii="Arial" w:eastAsia="Arial Unicode MS" w:hAnsi="Arial"/>
                                <w:noProof/>
                                <w:position w:val="-4"/>
                                <w:lang w:val="en-US"/>
                              </w:rPr>
                              <w:drawing>
                                <wp:inline distT="0" distB="0" distL="0" distR="0">
                                  <wp:extent cx="161925" cy="180975"/>
                                  <wp:effectExtent l="0" t="0" r="0" b="0"/>
                                  <wp:docPr id="16" name="صورة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1925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 xml:space="preserve"> ، </w:t>
                            </w:r>
                            <w:r w:rsidR="00FB0A8F" w:rsidRPr="005942E4">
                              <w:rPr>
                                <w:rFonts w:ascii="Arial" w:eastAsia="Arial Unicode MS" w:hAnsi="Arial"/>
                                <w:noProof/>
                                <w:position w:val="-4"/>
                                <w:lang w:val="en-US"/>
                              </w:rPr>
                              <w:drawing>
                                <wp:inline distT="0" distB="0" distL="0" distR="0">
                                  <wp:extent cx="180975" cy="180975"/>
                                  <wp:effectExtent l="0" t="0" r="0" b="0"/>
                                  <wp:docPr id="17" name="صورة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1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0975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>.</w:t>
                            </w:r>
                          </w:p>
                          <w:p w:rsidR="002E4FF5" w:rsidRDefault="00B85C1B" w:rsidP="00757D52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ab/>
                              <w:t xml:space="preserve">4 / بيّن أنّ : </w:t>
                            </w:r>
                            <w:r w:rsidR="00FB0A8F" w:rsidRPr="005942E4">
                              <w:rPr>
                                <w:rFonts w:ascii="Arial" w:eastAsia="Arial Unicode MS" w:hAnsi="Arial"/>
                                <w:noProof/>
                                <w:position w:val="-14"/>
                                <w:lang w:val="en-US"/>
                              </w:rPr>
                              <w:drawing>
                                <wp:inline distT="0" distB="0" distL="0" distR="0">
                                  <wp:extent cx="952500" cy="266700"/>
                                  <wp:effectExtent l="0" t="0" r="0" b="0"/>
                                  <wp:docPr id="18" name="صورة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52500" cy="266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 xml:space="preserve">  ثمّ احسب  </w:t>
                            </w:r>
                            <w:r w:rsidR="00FB0A8F" w:rsidRPr="005942E4">
                              <w:rPr>
                                <w:rFonts w:ascii="Arial" w:eastAsia="Arial Unicode MS" w:hAnsi="Arial"/>
                                <w:noProof/>
                                <w:position w:val="-4"/>
                                <w:lang w:val="en-US"/>
                              </w:rPr>
                              <w:drawing>
                                <wp:inline distT="0" distB="0" distL="0" distR="0">
                                  <wp:extent cx="295275" cy="180975"/>
                                  <wp:effectExtent l="0" t="0" r="0" b="0"/>
                                  <wp:docPr id="19" name="صورة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5275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5942E4">
                              <w:rPr>
                                <w:rFonts w:ascii="Arial" w:hAnsi="Arial"/>
                                <w:rtl/>
                              </w:rPr>
                              <w:t xml:space="preserve"> .</w:t>
                            </w:r>
                          </w:p>
                          <w:p w:rsidR="00245BD1" w:rsidRDefault="00245BD1" w:rsidP="00245BD1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rtl/>
                              </w:rPr>
                            </w:pPr>
                          </w:p>
                          <w:p w:rsidR="00245BD1" w:rsidRDefault="00245BD1" w:rsidP="00245BD1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rtl/>
                              </w:rPr>
                            </w:pPr>
                          </w:p>
                          <w:p w:rsidR="00245BD1" w:rsidRDefault="00245BD1" w:rsidP="00245BD1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rtl/>
                              </w:rPr>
                            </w:pPr>
                          </w:p>
                          <w:p w:rsidR="00245BD1" w:rsidRDefault="00245BD1" w:rsidP="00245BD1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rtl/>
                              </w:rPr>
                            </w:pPr>
                          </w:p>
                          <w:p w:rsidR="00245BD1" w:rsidRDefault="00245BD1" w:rsidP="00245BD1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rtl/>
                              </w:rPr>
                            </w:pPr>
                          </w:p>
                          <w:p w:rsidR="00245BD1" w:rsidRDefault="00245BD1" w:rsidP="00245BD1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rtl/>
                              </w:rPr>
                            </w:pPr>
                          </w:p>
                          <w:p w:rsidR="00245BD1" w:rsidRDefault="00245BD1" w:rsidP="00245BD1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rtl/>
                              </w:rPr>
                            </w:pPr>
                          </w:p>
                          <w:p w:rsidR="00245BD1" w:rsidRDefault="00245BD1" w:rsidP="00245BD1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rtl/>
                              </w:rPr>
                            </w:pPr>
                          </w:p>
                          <w:p w:rsidR="00245BD1" w:rsidRPr="005942E4" w:rsidRDefault="00245BD1" w:rsidP="00245BD1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rtl/>
                              </w:rPr>
                            </w:pPr>
                          </w:p>
                          <w:p w:rsidR="002E4FF5" w:rsidRPr="00B85C1B" w:rsidRDefault="002E4FF5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E4FF5" w:rsidRPr="00B85C1B" w:rsidRDefault="002E4FF5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E4FF5" w:rsidRPr="00B85C1B" w:rsidRDefault="002E4FF5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E4FF5" w:rsidRPr="00B85C1B" w:rsidRDefault="002E4FF5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E4FF5" w:rsidRPr="00B85C1B" w:rsidRDefault="002E4FF5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E4FF5" w:rsidRPr="00B85C1B" w:rsidRDefault="002E4FF5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E4FF5" w:rsidRPr="00B85C1B" w:rsidRDefault="002E4FF5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E4FF5" w:rsidRPr="00B85C1B" w:rsidRDefault="002E4FF5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E4FF5" w:rsidRDefault="002E4FF5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E4FF5" w:rsidRDefault="002E4FF5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E4FF5" w:rsidRDefault="002E4FF5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E4FF5" w:rsidRDefault="002E4FF5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E4FF5" w:rsidRDefault="002E4FF5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E4FF5" w:rsidRDefault="002E4FF5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E4FF5" w:rsidRDefault="002E4FF5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E4FF5" w:rsidRDefault="002E4FF5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E4FF5" w:rsidRDefault="002E4FF5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E4FF5" w:rsidRDefault="002E4FF5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E4FF5" w:rsidRDefault="002E4FF5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E4FF5" w:rsidRDefault="002E4FF5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45BD1" w:rsidRDefault="00245BD1" w:rsidP="00245BD1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45BD1" w:rsidRDefault="00245BD1" w:rsidP="00245BD1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45BD1" w:rsidRDefault="00245BD1" w:rsidP="00245BD1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45BD1" w:rsidRDefault="00245BD1" w:rsidP="00245BD1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45BD1" w:rsidRDefault="00245BD1" w:rsidP="00245BD1">
                            <w:pPr>
                              <w:bidi/>
                              <w:ind w:left="-122" w:right="-142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2" o:spid="_x0000_s1031" type="#_x0000_t202" style="position:absolute;left:0;text-align:left;margin-left:-60.15pt;margin-top:129.4pt;width:292.55pt;height:663.3pt;z-index:-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" strokeweight="1pt">
                <v:textbox>
                  <w:txbxContent>
                    <w:p w:rsidR="002E4FF5" w:rsidRPr="005942E4" w:rsidRDefault="00F206F8" w:rsidP="00757D52">
                      <w:pPr>
                        <w:bidi/>
                        <w:ind w:left="-122" w:right="-142"/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</w:pPr>
                      <w:r w:rsidRPr="005942E4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 xml:space="preserve">                 </w:t>
                      </w:r>
                      <w:r w:rsidRPr="005942E4">
                        <w:rPr>
                          <w:rFonts w:ascii="Arial" w:hAnsi="Arial" w:hint="cs"/>
                          <w:b/>
                          <w:bCs/>
                          <w:u w:val="single"/>
                          <w:rtl/>
                        </w:rPr>
                        <w:t xml:space="preserve">       </w:t>
                      </w:r>
                      <w:r w:rsidR="008F734A" w:rsidRPr="005942E4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 xml:space="preserve">    </w:t>
                      </w:r>
                      <w:r w:rsidR="002E4FF5" w:rsidRPr="005942E4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 xml:space="preserve">     </w:t>
                      </w:r>
                      <w:r w:rsidRPr="005942E4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>أنشطة هندسي</w:t>
                      </w:r>
                      <w:r w:rsidRPr="005942E4">
                        <w:rPr>
                          <w:rFonts w:ascii="Arial" w:hAnsi="Arial" w:hint="cs"/>
                          <w:b/>
                          <w:bCs/>
                          <w:u w:val="single"/>
                          <w:rtl/>
                        </w:rPr>
                        <w:t>ة</w:t>
                      </w:r>
                      <w:r w:rsidR="002E4FF5" w:rsidRPr="005942E4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 xml:space="preserve">                                                                                         </w:t>
                      </w:r>
                    </w:p>
                    <w:p w:rsidR="008F734A" w:rsidRPr="005942E4" w:rsidRDefault="008F734A" w:rsidP="00757D52">
                      <w:pPr>
                        <w:ind w:left="-122" w:right="-142"/>
                        <w:jc w:val="right"/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</w:pPr>
                      <w:r w:rsidRPr="005942E4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>التمرين الأول:</w:t>
                      </w:r>
                    </w:p>
                    <w:p w:rsidR="008F734A" w:rsidRPr="005942E4" w:rsidRDefault="008F734A" w:rsidP="00757D52">
                      <w:pPr>
                        <w:ind w:left="-122" w:right="-142"/>
                        <w:jc w:val="right"/>
                        <w:rPr>
                          <w:rFonts w:ascii="Arial" w:hAnsi="Arial"/>
                          <w:rtl/>
                        </w:rPr>
                      </w:pPr>
                      <w:r w:rsidRPr="005942E4">
                        <w:rPr>
                          <w:rFonts w:ascii="Arial" w:hAnsi="Arial"/>
                          <w:rtl/>
                        </w:rPr>
                        <w:t xml:space="preserve">في الشكل المقابل، المستقيمان </w:t>
                      </w:r>
                      <w:r w:rsidR="00947706"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                </w:t>
                      </w:r>
                      <w:r w:rsidRPr="005942E4">
                        <w:rPr>
                          <w:rFonts w:ascii="Arial" w:hAnsi="Arial"/>
                          <w:rtl/>
                        </w:rPr>
                        <w:t xml:space="preserve"> متقاطعان في النقطة</w:t>
                      </w:r>
                      <w:r w:rsidRPr="005942E4">
                        <w:rPr>
                          <w:rFonts w:ascii="Arial" w:hAnsi="Arial"/>
                        </w:rPr>
                        <w:t xml:space="preserve"> </w:t>
                      </w:r>
                    </w:p>
                    <w:p w:rsidR="008F734A" w:rsidRPr="005942E4" w:rsidRDefault="008F734A" w:rsidP="00757D52">
                      <w:pPr>
                        <w:bidi/>
                        <w:ind w:left="-122" w:right="-142"/>
                        <w:rPr>
                          <w:rFonts w:ascii="Arial" w:hAnsi="Arial"/>
                          <w:rtl/>
                        </w:rPr>
                      </w:pPr>
                      <w:r w:rsidRPr="005942E4">
                        <w:rPr>
                          <w:rFonts w:ascii="Arial" w:hAnsi="Arial"/>
                        </w:rPr>
                        <w:t>1</w:t>
                      </w:r>
                      <w:r w:rsidRPr="005942E4">
                        <w:rPr>
                          <w:rFonts w:ascii="Arial" w:hAnsi="Arial"/>
                          <w:rtl/>
                        </w:rPr>
                        <w:t>) برهن أن</w:t>
                      </w:r>
                      <w:r w:rsidRPr="005942E4">
                        <w:rPr>
                          <w:rFonts w:ascii="Arial" w:hAnsi="Arial"/>
                        </w:rPr>
                        <w:t xml:space="preserve">: </w:t>
                      </w:r>
                      <w:proofErr w:type="gramStart"/>
                      <w:r w:rsidRPr="005942E4">
                        <w:rPr>
                          <w:rFonts w:ascii="Arial" w:hAnsi="Arial"/>
                        </w:rPr>
                        <w:t xml:space="preserve">  .</w:t>
                      </w:r>
                      <w:proofErr w:type="gramEnd"/>
                      <w:r w:rsidRPr="005942E4">
                        <w:rPr>
                          <w:rFonts w:ascii="Arial" w:hAnsi="Arial"/>
                          <w:noProof/>
                          <w:rtl/>
                          <w:lang w:eastAsia="fr-FR"/>
                        </w:rPr>
                        <w:t xml:space="preserve">  </w:t>
                      </w:r>
                      <w:r w:rsidRPr="005942E4">
                        <w:rPr>
                          <w:rFonts w:ascii="Arial" w:hAnsi="Arial"/>
                          <w:noProof/>
                          <w:lang w:eastAsia="fr-FR"/>
                        </w:rPr>
                        <w:t xml:space="preserve">  </w:t>
                      </w:r>
                      <w:r w:rsidRPr="005942E4">
                        <w:rPr>
                          <w:rFonts w:ascii="Arial" w:hAnsi="Arial"/>
                          <w:noProof/>
                          <w:rtl/>
                          <w:lang w:eastAsia="fr-FR"/>
                        </w:rPr>
                        <w:t xml:space="preserve">          </w:t>
                      </w:r>
                    </w:p>
                    <w:p w:rsidR="008F734A" w:rsidRPr="005942E4" w:rsidRDefault="008F734A" w:rsidP="00757D52">
                      <w:pPr>
                        <w:bidi/>
                        <w:ind w:left="-122" w:right="-142"/>
                        <w:rPr>
                          <w:rFonts w:ascii="Arial" w:hAnsi="Arial"/>
                          <w:rtl/>
                        </w:rPr>
                      </w:pPr>
                      <w:r w:rsidRPr="005942E4">
                        <w:rPr>
                          <w:rFonts w:ascii="Arial" w:hAnsi="Arial"/>
                        </w:rPr>
                        <w:t>2</w:t>
                      </w:r>
                      <w:r w:rsidRPr="005942E4">
                        <w:rPr>
                          <w:rFonts w:ascii="Arial" w:hAnsi="Arial"/>
                          <w:rtl/>
                        </w:rPr>
                        <w:t xml:space="preserve">) بين </w:t>
                      </w:r>
                      <w:proofErr w:type="gramStart"/>
                      <w:r w:rsidRPr="005942E4">
                        <w:rPr>
                          <w:rFonts w:ascii="Arial" w:hAnsi="Arial"/>
                          <w:rtl/>
                        </w:rPr>
                        <w:t>أن</w:t>
                      </w:r>
                      <w:r w:rsidRPr="005942E4">
                        <w:rPr>
                          <w:rFonts w:ascii="Arial" w:hAnsi="Arial"/>
                        </w:rPr>
                        <w:t xml:space="preserve"> </w:t>
                      </w:r>
                      <w:r w:rsidR="00947706" w:rsidRPr="005942E4">
                        <w:rPr>
                          <w:rFonts w:ascii="Arial" w:hAnsi="Arial"/>
                        </w:rPr>
                        <w:t xml:space="preserve"> </w:t>
                      </w:r>
                      <w:r w:rsidRPr="005942E4">
                        <w:rPr>
                          <w:rFonts w:ascii="Arial" w:hAnsi="Arial"/>
                        </w:rPr>
                        <w:t>:</w:t>
                      </w:r>
                      <w:proofErr w:type="gramEnd"/>
                      <w:r w:rsidRPr="005942E4">
                        <w:rPr>
                          <w:rFonts w:ascii="Arial" w:hAnsi="Arial"/>
                        </w:rPr>
                        <w:t xml:space="preserve">  .</w:t>
                      </w:r>
                      <w:r w:rsidRPr="005942E4">
                        <w:rPr>
                          <w:rFonts w:ascii="Arial" w:hAnsi="Arial"/>
                          <w:noProof/>
                          <w:rtl/>
                          <w:lang w:eastAsia="fr-FR"/>
                        </w:rPr>
                        <w:t xml:space="preserve"> </w:t>
                      </w:r>
                    </w:p>
                    <w:p w:rsidR="00B85C1B" w:rsidRPr="005942E4" w:rsidRDefault="00FB0A8F" w:rsidP="00757D52">
                      <w:pPr>
                        <w:bidi/>
                        <w:ind w:left="-122" w:right="-142"/>
                        <w:rPr>
                          <w:rFonts w:ascii="Arial" w:hAnsi="Arial"/>
                        </w:rPr>
                      </w:pPr>
                      <w:r w:rsidRPr="005942E4">
                        <w:rPr>
                          <w:rFonts w:ascii="Arial" w:hAnsi="Arial"/>
                          <w:noProof/>
                          <w:lang w:val="en-US"/>
                        </w:rPr>
                        <w:drawing>
                          <wp:inline distT="0" distB="0" distL="0" distR="0">
                            <wp:extent cx="3409950" cy="1171575"/>
                            <wp:effectExtent l="0" t="0" r="0" b="0"/>
                            <wp:docPr id="1" name="صورة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409950" cy="11715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E4FF5" w:rsidRPr="005942E4" w:rsidRDefault="00B85C1B" w:rsidP="00757D52">
                      <w:pPr>
                        <w:bidi/>
                        <w:ind w:left="-122" w:right="-142"/>
                        <w:rPr>
                          <w:rFonts w:ascii="Arial" w:hAnsi="Arial"/>
                          <w:noProof/>
                          <w:lang w:eastAsia="fr-FR"/>
                        </w:rPr>
                      </w:pPr>
                      <w:r w:rsidRPr="005942E4">
                        <w:rPr>
                          <w:rFonts w:ascii="Arial" w:hAnsi="Arial"/>
                          <w:rtl/>
                        </w:rPr>
                        <w:t>3</w:t>
                      </w:r>
                      <w:r w:rsidR="008F734A" w:rsidRPr="005942E4">
                        <w:rPr>
                          <w:rFonts w:ascii="Arial" w:hAnsi="Arial"/>
                          <w:rtl/>
                        </w:rPr>
                        <w:t xml:space="preserve">) احسب الطول </w:t>
                      </w:r>
                      <w:r w:rsidRPr="005942E4">
                        <w:rPr>
                          <w:rFonts w:ascii="Arial" w:hAnsi="Arial"/>
                          <w:b/>
                          <w:bCs/>
                          <w:position w:val="-6"/>
                          <w:lang w:val="en-US" w:bidi="ar-DZ"/>
                        </w:rPr>
                        <w:object w:dxaOrig="450" w:dyaOrig="270">
                          <v:shape id="_x0000_i1026" type="#_x0000_t75" style="width:22.5pt;height:13.5pt">
                            <v:imagedata r:id="rId9" o:title=""/>
                          </v:shape>
                          <o:OLEObject Type="Embed" ProgID="Equation.DSMT4" ShapeID="_x0000_i1026" DrawAspect="Content" ObjectID="_1755614856" r:id="rId31"/>
                        </w:object>
                      </w:r>
                      <w:r w:rsidR="008F734A" w:rsidRPr="005942E4">
                        <w:rPr>
                          <w:rFonts w:ascii="Arial" w:hAnsi="Arial"/>
                          <w:rtl/>
                        </w:rPr>
                        <w:t xml:space="preserve">  إذا علمت أن :</w:t>
                      </w:r>
                      <w:r w:rsidR="008F734A" w:rsidRPr="005942E4">
                        <w:rPr>
                          <w:rFonts w:ascii="Arial" w:hAnsi="Arial"/>
                          <w:noProof/>
                          <w:rtl/>
                          <w:lang w:eastAsia="fr-FR"/>
                        </w:rPr>
                        <w:t xml:space="preserve"> </w:t>
                      </w:r>
                      <w:r w:rsidRPr="005942E4">
                        <w:rPr>
                          <w:rFonts w:ascii="Arial" w:hAnsi="Arial"/>
                          <w:position w:val="-10"/>
                          <w:lang w:val="en-US" w:bidi="ar-DZ"/>
                        </w:rPr>
                        <w:object w:dxaOrig="1575" w:dyaOrig="315">
                          <v:shape id="_x0000_i1028" type="#_x0000_t75" style="width:78.75pt;height:15.75pt">
                            <v:imagedata r:id="rId11" o:title=""/>
                          </v:shape>
                          <o:OLEObject Type="Embed" ProgID="Equation.DSMT4" ShapeID="_x0000_i1028" DrawAspect="Content" ObjectID="_1755614857" r:id="rId32"/>
                        </w:object>
                      </w:r>
                      <w:r w:rsidRPr="005942E4">
                        <w:rPr>
                          <w:rFonts w:ascii="Arial" w:hAnsi="Arial"/>
                          <w:noProof/>
                          <w:lang w:eastAsia="fr-FR"/>
                        </w:rPr>
                        <w:t xml:space="preserve"> </w:t>
                      </w:r>
                    </w:p>
                    <w:p w:rsidR="00B85C1B" w:rsidRPr="005942E4" w:rsidRDefault="00B85C1B" w:rsidP="00757D52">
                      <w:pPr>
                        <w:bidi/>
                        <w:ind w:left="-122" w:right="-142"/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b/>
                          <w:bCs/>
                          <w:noProof/>
                          <w:u w:val="single"/>
                          <w:rtl/>
                          <w:lang w:eastAsia="fr-FR" w:bidi="ar-DZ"/>
                        </w:rPr>
                        <w:t>التمرين الثاني :*</w:t>
                      </w:r>
                    </w:p>
                    <w:p w:rsidR="00B85C1B" w:rsidRPr="005942E4" w:rsidRDefault="00B85C1B" w:rsidP="00757D52">
                      <w:pPr>
                        <w:bidi/>
                        <w:ind w:left="-122" w:right="-142"/>
                        <w:rPr>
                          <w:rFonts w:ascii="Arial" w:hAnsi="Arial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نعتبر الشكل المجاور المرسوم بأطوال ليست حقيقية .                      </w:t>
                      </w:r>
                    </w:p>
                    <w:p w:rsidR="00B85C1B" w:rsidRPr="005942E4" w:rsidRDefault="00B85C1B" w:rsidP="00757D52">
                      <w:pPr>
                        <w:bidi/>
                        <w:ind w:left="-122" w:right="-142"/>
                        <w:rPr>
                          <w:rFonts w:ascii="Arial" w:hAnsi="Arial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lang w:bidi="ar-DZ"/>
                        </w:rPr>
                        <w:t>IJKL</w:t>
                      </w: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 </w:t>
                      </w:r>
                      <w:proofErr w:type="gramStart"/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>مستطيل .</w:t>
                      </w:r>
                      <w:proofErr w:type="gramEnd"/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 النقط </w:t>
                      </w:r>
                      <w:r w:rsidRPr="005942E4">
                        <w:rPr>
                          <w:rFonts w:ascii="Arial" w:hAnsi="Arial"/>
                          <w:lang w:bidi="ar-DZ"/>
                        </w:rPr>
                        <w:t>O</w:t>
                      </w: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>،</w:t>
                      </w:r>
                      <w:r w:rsidRPr="005942E4">
                        <w:rPr>
                          <w:rFonts w:ascii="Arial" w:hAnsi="Arial"/>
                          <w:lang w:bidi="ar-DZ"/>
                        </w:rPr>
                        <w:t>M</w:t>
                      </w: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>،</w:t>
                      </w:r>
                      <w:r w:rsidRPr="005942E4">
                        <w:rPr>
                          <w:rFonts w:ascii="Arial" w:hAnsi="Arial"/>
                          <w:lang w:bidi="ar-DZ"/>
                        </w:rPr>
                        <w:t>I</w:t>
                      </w: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 على استقامة واحدة و كذلك النقط </w:t>
                      </w:r>
                      <w:r w:rsidRPr="005942E4">
                        <w:rPr>
                          <w:rFonts w:ascii="Arial" w:hAnsi="Arial"/>
                          <w:lang w:bidi="ar-DZ"/>
                        </w:rPr>
                        <w:t>O</w:t>
                      </w: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>،</w:t>
                      </w:r>
                      <w:r w:rsidRPr="005942E4">
                        <w:rPr>
                          <w:rFonts w:ascii="Arial" w:hAnsi="Arial"/>
                          <w:lang w:bidi="ar-DZ"/>
                        </w:rPr>
                        <w:t xml:space="preserve">K </w:t>
                      </w: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>،</w:t>
                      </w:r>
                      <w:r w:rsidRPr="005942E4">
                        <w:rPr>
                          <w:rFonts w:ascii="Arial" w:hAnsi="Arial"/>
                          <w:lang w:bidi="ar-DZ"/>
                        </w:rPr>
                        <w:t>J</w:t>
                      </w:r>
                    </w:p>
                    <w:p w:rsidR="00B85C1B" w:rsidRPr="005942E4" w:rsidRDefault="00B85C1B" w:rsidP="00757D52">
                      <w:pPr>
                        <w:bidi/>
                        <w:ind w:left="-122" w:right="-142"/>
                        <w:rPr>
                          <w:rFonts w:ascii="Arial" w:hAnsi="Arial"/>
                          <w:rtl/>
                        </w:rPr>
                      </w:pP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إليك الأطوال : </w:t>
                      </w:r>
                      <w:r w:rsidRPr="005942E4">
                        <w:rPr>
                          <w:rFonts w:ascii="Arial" w:hAnsi="Arial"/>
                          <w:position w:val="-12"/>
                        </w:rPr>
                        <w:object w:dxaOrig="4530" w:dyaOrig="375">
                          <v:shape id="_x0000_i1030" type="#_x0000_t75" style="width:226.5pt;height:18.75pt">
                            <v:imagedata r:id="rId13" o:title=""/>
                          </v:shape>
                          <o:OLEObject Type="Embed" ProgID="Msxml2.SAXXMLReader.5.0" ShapeID="_x0000_i1030" DrawAspect="Content" ObjectID="_1755614858" r:id="rId33"/>
                        </w:object>
                      </w:r>
                    </w:p>
                    <w:p w:rsidR="002E4FF5" w:rsidRPr="005942E4" w:rsidRDefault="00B85C1B" w:rsidP="00757D52">
                      <w:pPr>
                        <w:numPr>
                          <w:ilvl w:val="0"/>
                          <w:numId w:val="7"/>
                        </w:numPr>
                        <w:bidi/>
                        <w:spacing w:after="0" w:line="240" w:lineRule="auto"/>
                        <w:ind w:left="-122" w:right="-142" w:firstLine="0"/>
                        <w:rPr>
                          <w:rFonts w:ascii="Arial" w:hAnsi="Arial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أحسب الأطوال المضبوطة لـ : </w:t>
                      </w:r>
                      <w:r w:rsidRPr="005942E4">
                        <w:rPr>
                          <w:rFonts w:ascii="Arial" w:hAnsi="Arial"/>
                          <w:lang w:bidi="ar-DZ"/>
                        </w:rPr>
                        <w:t>MK</w:t>
                      </w: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 ، </w:t>
                      </w:r>
                      <w:r w:rsidRPr="005942E4">
                        <w:rPr>
                          <w:rFonts w:ascii="Arial" w:hAnsi="Arial"/>
                          <w:lang w:bidi="ar-DZ"/>
                        </w:rPr>
                        <w:t>OI</w:t>
                      </w:r>
                      <w:r w:rsidR="00FB0A8F" w:rsidRPr="005942E4">
                        <w:rPr>
                          <w:rFonts w:ascii="Arial" w:hAnsi="Arial"/>
                          <w:noProof/>
                          <w:lang w:val="en-US"/>
                        </w:rPr>
                        <w:drawing>
                          <wp:inline distT="0" distB="0" distL="0" distR="0">
                            <wp:extent cx="1590675" cy="1333500"/>
                            <wp:effectExtent l="0" t="0" r="0" b="0"/>
                            <wp:docPr id="21" name="صورة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90675" cy="1333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85C1B" w:rsidRPr="005942E4" w:rsidRDefault="00B85C1B" w:rsidP="00CF48CA">
                      <w:pPr>
                        <w:bidi/>
                        <w:ind w:left="-122" w:right="-142"/>
                        <w:rPr>
                          <w:rFonts w:ascii="Arial" w:hAnsi="Arial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b/>
                          <w:bCs/>
                          <w:sz w:val="24"/>
                          <w:szCs w:val="24"/>
                          <w:u w:val="single"/>
                          <w:rtl/>
                          <w:lang w:bidi="ar-DZ"/>
                        </w:rPr>
                        <w:t xml:space="preserve">التمرين </w:t>
                      </w:r>
                      <w:r w:rsidRPr="005942E4">
                        <w:rPr>
                          <w:rFonts w:ascii="Arial" w:hAnsi="Arial" w:hint="cs"/>
                          <w:b/>
                          <w:bCs/>
                          <w:sz w:val="24"/>
                          <w:szCs w:val="24"/>
                          <w:u w:val="single"/>
                          <w:rtl/>
                          <w:lang w:bidi="ar-DZ"/>
                        </w:rPr>
                        <w:t>الثالث</w:t>
                      </w:r>
                      <w:r w:rsidRPr="005942E4">
                        <w:rPr>
                          <w:rFonts w:ascii="Arial" w:hAnsi="Arial"/>
                          <w:b/>
                          <w:bCs/>
                          <w:sz w:val="24"/>
                          <w:szCs w:val="24"/>
                          <w:u w:val="single"/>
                          <w:rtl/>
                          <w:lang w:bidi="ar-DZ"/>
                        </w:rPr>
                        <w:t xml:space="preserve"> :</w:t>
                      </w:r>
                      <w:r w:rsidRPr="005942E4">
                        <w:rPr>
                          <w:rFonts w:ascii="Arial" w:hAnsi="Arial" w:hint="cs"/>
                          <w:b/>
                          <w:bCs/>
                          <w:sz w:val="24"/>
                          <w:szCs w:val="24"/>
                          <w:u w:val="single"/>
                          <w:rtl/>
                          <w:lang w:bidi="ar-DZ"/>
                        </w:rPr>
                        <w:t>*</w:t>
                      </w: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 ( ش ت م 2007 )</w:t>
                      </w:r>
                    </w:p>
                    <w:p w:rsidR="00B85C1B" w:rsidRPr="005942E4" w:rsidRDefault="00B85C1B" w:rsidP="00757D52">
                      <w:pPr>
                        <w:bidi/>
                        <w:ind w:left="-122" w:right="-142"/>
                        <w:rPr>
                          <w:rFonts w:ascii="Arial" w:hAnsi="Arial"/>
                          <w:rtl/>
                        </w:rPr>
                      </w:pP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            </w:t>
                      </w:r>
                      <w:r w:rsidRPr="005942E4">
                        <w:rPr>
                          <w:rFonts w:ascii="Arial" w:hAnsi="Arial"/>
                          <w:rtl/>
                        </w:rPr>
                        <w:t xml:space="preserve">1 / أرسم المثلث </w:t>
                      </w:r>
                      <w:r w:rsidR="00FB0A8F" w:rsidRPr="005942E4">
                        <w:rPr>
                          <w:rFonts w:ascii="Arial" w:eastAsia="Arial Unicode MS" w:hAnsi="Arial"/>
                          <w:noProof/>
                          <w:position w:val="-6"/>
                          <w:lang w:val="en-US"/>
                        </w:rPr>
                        <w:drawing>
                          <wp:inline distT="0" distB="0" distL="0" distR="0">
                            <wp:extent cx="419100" cy="190500"/>
                            <wp:effectExtent l="0" t="0" r="0" b="0"/>
                            <wp:docPr id="5" name="صورة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2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19100" cy="190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5942E4">
                        <w:rPr>
                          <w:rFonts w:ascii="Arial" w:hAnsi="Arial"/>
                          <w:rtl/>
                        </w:rPr>
                        <w:t xml:space="preserve"> القائم في  </w:t>
                      </w:r>
                      <w:r w:rsidR="00FB0A8F" w:rsidRPr="005942E4">
                        <w:rPr>
                          <w:rFonts w:ascii="Arial" w:eastAsia="Arial Unicode MS" w:hAnsi="Arial"/>
                          <w:noProof/>
                          <w:position w:val="-4"/>
                          <w:lang w:val="en-US"/>
                        </w:rPr>
                        <w:drawing>
                          <wp:inline distT="0" distB="0" distL="0" distR="0">
                            <wp:extent cx="180975" cy="180975"/>
                            <wp:effectExtent l="0" t="0" r="0" b="0"/>
                            <wp:docPr id="6" name="صورة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2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0975" cy="180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5942E4">
                        <w:rPr>
                          <w:rFonts w:ascii="Arial" w:hAnsi="Arial"/>
                          <w:rtl/>
                        </w:rPr>
                        <w:t xml:space="preserve">  حيث :  </w:t>
                      </w:r>
                      <w:r w:rsidR="00FB0A8F" w:rsidRPr="005942E4">
                        <w:rPr>
                          <w:rFonts w:ascii="Arial" w:eastAsia="Arial Unicode MS" w:hAnsi="Arial"/>
                          <w:noProof/>
                          <w:position w:val="-12"/>
                          <w:lang w:val="en-US"/>
                        </w:rPr>
                        <w:drawing>
                          <wp:inline distT="0" distB="0" distL="0" distR="0">
                            <wp:extent cx="952500" cy="238125"/>
                            <wp:effectExtent l="0" t="0" r="0" b="0"/>
                            <wp:docPr id="7" name="صورة 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2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52500" cy="238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5942E4">
                        <w:rPr>
                          <w:rFonts w:ascii="Arial" w:hAnsi="Arial"/>
                          <w:rtl/>
                        </w:rPr>
                        <w:t xml:space="preserve"> ،  </w:t>
                      </w:r>
                      <w:r w:rsidR="00FB0A8F" w:rsidRPr="005942E4">
                        <w:rPr>
                          <w:rFonts w:ascii="Arial" w:eastAsia="Arial Unicode MS" w:hAnsi="Arial"/>
                          <w:noProof/>
                          <w:position w:val="-12"/>
                          <w:lang w:val="en-US"/>
                        </w:rPr>
                        <w:drawing>
                          <wp:inline distT="0" distB="0" distL="0" distR="0">
                            <wp:extent cx="942975" cy="238125"/>
                            <wp:effectExtent l="0" t="0" r="0" b="0"/>
                            <wp:docPr id="8" name="صورة 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42975" cy="238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5942E4">
                        <w:rPr>
                          <w:rFonts w:ascii="Arial" w:hAnsi="Arial"/>
                          <w:rtl/>
                        </w:rPr>
                        <w:t xml:space="preserve"> .</w:t>
                      </w:r>
                    </w:p>
                    <w:p w:rsidR="00B85C1B" w:rsidRPr="005942E4" w:rsidRDefault="00B85C1B" w:rsidP="00757D52">
                      <w:pPr>
                        <w:bidi/>
                        <w:ind w:left="-122" w:right="-142"/>
                        <w:rPr>
                          <w:rFonts w:ascii="Arial" w:hAnsi="Arial"/>
                          <w:rtl/>
                        </w:rPr>
                      </w:pPr>
                      <w:r w:rsidRPr="005942E4">
                        <w:rPr>
                          <w:rFonts w:ascii="Arial" w:hAnsi="Arial"/>
                          <w:rtl/>
                        </w:rPr>
                        <w:tab/>
                        <w:t xml:space="preserve"> 2 / أحسب : </w:t>
                      </w:r>
                      <w:r w:rsidR="00FB0A8F" w:rsidRPr="005942E4">
                        <w:rPr>
                          <w:rFonts w:ascii="Arial" w:eastAsia="Arial Unicode MS" w:hAnsi="Arial"/>
                          <w:noProof/>
                          <w:position w:val="-6"/>
                          <w:lang w:val="en-US"/>
                        </w:rPr>
                        <w:drawing>
                          <wp:inline distT="0" distB="0" distL="0" distR="0">
                            <wp:extent cx="304800" cy="190500"/>
                            <wp:effectExtent l="0" t="0" r="0" b="0"/>
                            <wp:docPr id="9" name="صورة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2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4800" cy="190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5942E4">
                        <w:rPr>
                          <w:rFonts w:ascii="Arial" w:hAnsi="Arial"/>
                          <w:rtl/>
                        </w:rPr>
                        <w:t>.</w:t>
                      </w:r>
                    </w:p>
                    <w:p w:rsidR="00B85C1B" w:rsidRPr="005942E4" w:rsidRDefault="00B85C1B" w:rsidP="00757D52">
                      <w:pPr>
                        <w:bidi/>
                        <w:ind w:left="-122" w:right="-142"/>
                        <w:rPr>
                          <w:rFonts w:ascii="Arial" w:hAnsi="Arial"/>
                          <w:rtl/>
                        </w:rPr>
                      </w:pPr>
                      <w:r w:rsidRPr="005942E4">
                        <w:rPr>
                          <w:rFonts w:ascii="Arial" w:hAnsi="Arial"/>
                          <w:rtl/>
                        </w:rPr>
                        <w:t xml:space="preserve">3 / لتكن النقطة  </w:t>
                      </w:r>
                      <w:r w:rsidR="00FB0A8F" w:rsidRPr="005942E4">
                        <w:rPr>
                          <w:rFonts w:ascii="Arial" w:eastAsia="Arial Unicode MS" w:hAnsi="Arial"/>
                          <w:noProof/>
                          <w:position w:val="-6"/>
                          <w:lang w:val="en-US"/>
                        </w:rPr>
                        <w:drawing>
                          <wp:inline distT="0" distB="0" distL="0" distR="0">
                            <wp:extent cx="152400" cy="190500"/>
                            <wp:effectExtent l="0" t="0" r="0" b="0"/>
                            <wp:docPr id="10" name="صورة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1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2400" cy="190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5942E4">
                        <w:rPr>
                          <w:rFonts w:ascii="Arial" w:hAnsi="Arial"/>
                          <w:rtl/>
                        </w:rPr>
                        <w:t xml:space="preserve"> من </w:t>
                      </w:r>
                      <w:r w:rsidR="00FB0A8F" w:rsidRPr="005942E4">
                        <w:rPr>
                          <w:rFonts w:ascii="Arial" w:eastAsia="Arial Unicode MS" w:hAnsi="Arial"/>
                          <w:noProof/>
                          <w:position w:val="-14"/>
                          <w:lang w:val="en-US"/>
                        </w:rPr>
                        <w:drawing>
                          <wp:inline distT="0" distB="0" distL="0" distR="0">
                            <wp:extent cx="409575" cy="266700"/>
                            <wp:effectExtent l="0" t="0" r="0" b="0"/>
                            <wp:docPr id="11" name="صورة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09575" cy="266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5942E4">
                        <w:rPr>
                          <w:rFonts w:ascii="Arial" w:hAnsi="Arial"/>
                          <w:rtl/>
                        </w:rPr>
                        <w:t xml:space="preserve"> حيث : </w:t>
                      </w:r>
                      <w:r w:rsidR="00FB0A8F" w:rsidRPr="005942E4">
                        <w:rPr>
                          <w:rFonts w:ascii="Arial" w:eastAsia="Arial Unicode MS" w:hAnsi="Arial"/>
                          <w:noProof/>
                          <w:position w:val="-6"/>
                          <w:lang w:val="en-US"/>
                        </w:rPr>
                        <w:drawing>
                          <wp:inline distT="0" distB="0" distL="0" distR="0">
                            <wp:extent cx="809625" cy="190500"/>
                            <wp:effectExtent l="0" t="0" r="0" b="0"/>
                            <wp:docPr id="12" name="صورة 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1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09625" cy="190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5942E4">
                        <w:rPr>
                          <w:rFonts w:ascii="Arial" w:hAnsi="Arial"/>
                          <w:rtl/>
                        </w:rPr>
                        <w:t xml:space="preserve"> و  </w:t>
                      </w:r>
                      <w:r w:rsidR="00FB0A8F" w:rsidRPr="005942E4">
                        <w:rPr>
                          <w:rFonts w:ascii="Arial" w:eastAsia="Arial Unicode MS" w:hAnsi="Arial"/>
                          <w:noProof/>
                          <w:position w:val="-4"/>
                          <w:lang w:val="en-US"/>
                        </w:rPr>
                        <w:drawing>
                          <wp:inline distT="0" distB="0" distL="0" distR="0">
                            <wp:extent cx="180975" cy="180975"/>
                            <wp:effectExtent l="0" t="0" r="0" b="0"/>
                            <wp:docPr id="13" name="صورة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1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0975" cy="180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5942E4">
                        <w:rPr>
                          <w:rFonts w:ascii="Arial" w:hAnsi="Arial"/>
                          <w:rtl/>
                        </w:rPr>
                        <w:t xml:space="preserve"> نقطة من </w:t>
                      </w:r>
                      <w:r w:rsidR="00FB0A8F" w:rsidRPr="005942E4">
                        <w:rPr>
                          <w:rFonts w:ascii="Arial" w:eastAsia="Arial Unicode MS" w:hAnsi="Arial"/>
                          <w:noProof/>
                          <w:position w:val="-14"/>
                          <w:lang w:val="en-US"/>
                        </w:rPr>
                        <w:drawing>
                          <wp:inline distT="0" distB="0" distL="0" distR="0">
                            <wp:extent cx="419100" cy="266700"/>
                            <wp:effectExtent l="0" t="0" r="0" b="0"/>
                            <wp:docPr id="14" name="صورة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1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19100" cy="266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5942E4">
                        <w:rPr>
                          <w:rFonts w:ascii="Arial" w:hAnsi="Arial"/>
                          <w:rtl/>
                        </w:rPr>
                        <w:t xml:space="preserve"> حيث </w:t>
                      </w:r>
                      <w:r w:rsidR="00FB0A8F" w:rsidRPr="005942E4">
                        <w:rPr>
                          <w:rFonts w:ascii="Arial" w:eastAsia="Arial Unicode MS" w:hAnsi="Arial"/>
                          <w:noProof/>
                          <w:position w:val="-28"/>
                          <w:lang w:val="en-US"/>
                        </w:rPr>
                        <w:drawing>
                          <wp:inline distT="0" distB="0" distL="0" distR="0">
                            <wp:extent cx="866775" cy="457200"/>
                            <wp:effectExtent l="0" t="0" r="0" b="0"/>
                            <wp:docPr id="15" name="صورة 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1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66775" cy="4572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5942E4">
                        <w:rPr>
                          <w:rFonts w:ascii="Arial" w:hAnsi="Arial"/>
                          <w:rtl/>
                        </w:rPr>
                        <w:t>.</w:t>
                      </w:r>
                    </w:p>
                    <w:p w:rsidR="00B85C1B" w:rsidRPr="005942E4" w:rsidRDefault="00B85C1B" w:rsidP="00757D52">
                      <w:pPr>
                        <w:bidi/>
                        <w:ind w:left="-122" w:right="-142"/>
                        <w:rPr>
                          <w:rFonts w:ascii="Arial" w:hAnsi="Arial"/>
                          <w:rtl/>
                        </w:rPr>
                      </w:pPr>
                      <w:r w:rsidRPr="005942E4">
                        <w:rPr>
                          <w:rFonts w:ascii="Arial" w:hAnsi="Arial"/>
                          <w:rtl/>
                        </w:rPr>
                        <w:t xml:space="preserve">                عيّن على الشكل النقطتين  </w:t>
                      </w:r>
                      <w:r w:rsidR="00FB0A8F" w:rsidRPr="005942E4">
                        <w:rPr>
                          <w:rFonts w:ascii="Arial" w:eastAsia="Arial Unicode MS" w:hAnsi="Arial"/>
                          <w:noProof/>
                          <w:position w:val="-4"/>
                          <w:lang w:val="en-US"/>
                        </w:rPr>
                        <w:drawing>
                          <wp:inline distT="0" distB="0" distL="0" distR="0">
                            <wp:extent cx="161925" cy="180975"/>
                            <wp:effectExtent l="0" t="0" r="0" b="0"/>
                            <wp:docPr id="16" name="صورة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1925" cy="180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5942E4">
                        <w:rPr>
                          <w:rFonts w:ascii="Arial" w:hAnsi="Arial"/>
                          <w:rtl/>
                        </w:rPr>
                        <w:t xml:space="preserve"> ، </w:t>
                      </w:r>
                      <w:r w:rsidR="00FB0A8F" w:rsidRPr="005942E4">
                        <w:rPr>
                          <w:rFonts w:ascii="Arial" w:eastAsia="Arial Unicode MS" w:hAnsi="Arial"/>
                          <w:noProof/>
                          <w:position w:val="-4"/>
                          <w:lang w:val="en-US"/>
                        </w:rPr>
                        <w:drawing>
                          <wp:inline distT="0" distB="0" distL="0" distR="0">
                            <wp:extent cx="180975" cy="180975"/>
                            <wp:effectExtent l="0" t="0" r="0" b="0"/>
                            <wp:docPr id="17" name="صورة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1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0975" cy="180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5942E4">
                        <w:rPr>
                          <w:rFonts w:ascii="Arial" w:hAnsi="Arial"/>
                          <w:rtl/>
                        </w:rPr>
                        <w:t>.</w:t>
                      </w:r>
                    </w:p>
                    <w:p w:rsidR="002E4FF5" w:rsidRDefault="00B85C1B" w:rsidP="00757D52">
                      <w:pPr>
                        <w:bidi/>
                        <w:ind w:left="-122" w:right="-142"/>
                        <w:rPr>
                          <w:rFonts w:ascii="Arial" w:hAnsi="Arial"/>
                          <w:rtl/>
                        </w:rPr>
                      </w:pPr>
                      <w:r w:rsidRPr="005942E4">
                        <w:rPr>
                          <w:rFonts w:ascii="Arial" w:hAnsi="Arial"/>
                          <w:rtl/>
                        </w:rPr>
                        <w:tab/>
                        <w:t xml:space="preserve">4 / بيّن أنّ : </w:t>
                      </w:r>
                      <w:r w:rsidR="00FB0A8F" w:rsidRPr="005942E4">
                        <w:rPr>
                          <w:rFonts w:ascii="Arial" w:eastAsia="Arial Unicode MS" w:hAnsi="Arial"/>
                          <w:noProof/>
                          <w:position w:val="-14"/>
                          <w:lang w:val="en-US"/>
                        </w:rPr>
                        <w:drawing>
                          <wp:inline distT="0" distB="0" distL="0" distR="0">
                            <wp:extent cx="952500" cy="266700"/>
                            <wp:effectExtent l="0" t="0" r="0" b="0"/>
                            <wp:docPr id="18" name="صورة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52500" cy="266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5942E4">
                        <w:rPr>
                          <w:rFonts w:ascii="Arial" w:hAnsi="Arial"/>
                          <w:rtl/>
                        </w:rPr>
                        <w:t xml:space="preserve">  ثمّ احسب  </w:t>
                      </w:r>
                      <w:r w:rsidR="00FB0A8F" w:rsidRPr="005942E4">
                        <w:rPr>
                          <w:rFonts w:ascii="Arial" w:eastAsia="Arial Unicode MS" w:hAnsi="Arial"/>
                          <w:noProof/>
                          <w:position w:val="-4"/>
                          <w:lang w:val="en-US"/>
                        </w:rPr>
                        <w:drawing>
                          <wp:inline distT="0" distB="0" distL="0" distR="0">
                            <wp:extent cx="295275" cy="180975"/>
                            <wp:effectExtent l="0" t="0" r="0" b="0"/>
                            <wp:docPr id="19" name="صورة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5275" cy="180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5942E4">
                        <w:rPr>
                          <w:rFonts w:ascii="Arial" w:hAnsi="Arial"/>
                          <w:rtl/>
                        </w:rPr>
                        <w:t xml:space="preserve"> .</w:t>
                      </w:r>
                    </w:p>
                    <w:p w:rsidR="00245BD1" w:rsidRDefault="00245BD1" w:rsidP="00245BD1">
                      <w:pPr>
                        <w:bidi/>
                        <w:ind w:left="-122" w:right="-142"/>
                        <w:rPr>
                          <w:rFonts w:ascii="Arial" w:hAnsi="Arial"/>
                          <w:rtl/>
                        </w:rPr>
                      </w:pPr>
                    </w:p>
                    <w:p w:rsidR="00245BD1" w:rsidRDefault="00245BD1" w:rsidP="00245BD1">
                      <w:pPr>
                        <w:bidi/>
                        <w:ind w:left="-122" w:right="-142"/>
                        <w:rPr>
                          <w:rFonts w:ascii="Arial" w:hAnsi="Arial"/>
                          <w:rtl/>
                        </w:rPr>
                      </w:pPr>
                    </w:p>
                    <w:p w:rsidR="00245BD1" w:rsidRDefault="00245BD1" w:rsidP="00245BD1">
                      <w:pPr>
                        <w:bidi/>
                        <w:ind w:left="-122" w:right="-142"/>
                        <w:rPr>
                          <w:rFonts w:ascii="Arial" w:hAnsi="Arial"/>
                          <w:rtl/>
                        </w:rPr>
                      </w:pPr>
                    </w:p>
                    <w:p w:rsidR="00245BD1" w:rsidRDefault="00245BD1" w:rsidP="00245BD1">
                      <w:pPr>
                        <w:bidi/>
                        <w:ind w:left="-122" w:right="-142"/>
                        <w:rPr>
                          <w:rFonts w:ascii="Arial" w:hAnsi="Arial"/>
                          <w:rtl/>
                        </w:rPr>
                      </w:pPr>
                    </w:p>
                    <w:p w:rsidR="00245BD1" w:rsidRDefault="00245BD1" w:rsidP="00245BD1">
                      <w:pPr>
                        <w:bidi/>
                        <w:ind w:left="-122" w:right="-142"/>
                        <w:rPr>
                          <w:rFonts w:ascii="Arial" w:hAnsi="Arial"/>
                          <w:rtl/>
                        </w:rPr>
                      </w:pPr>
                    </w:p>
                    <w:p w:rsidR="00245BD1" w:rsidRDefault="00245BD1" w:rsidP="00245BD1">
                      <w:pPr>
                        <w:bidi/>
                        <w:ind w:left="-122" w:right="-142"/>
                        <w:rPr>
                          <w:rFonts w:ascii="Arial" w:hAnsi="Arial"/>
                          <w:rtl/>
                        </w:rPr>
                      </w:pPr>
                    </w:p>
                    <w:p w:rsidR="00245BD1" w:rsidRDefault="00245BD1" w:rsidP="00245BD1">
                      <w:pPr>
                        <w:bidi/>
                        <w:ind w:left="-122" w:right="-142"/>
                        <w:rPr>
                          <w:rFonts w:ascii="Arial" w:hAnsi="Arial"/>
                          <w:rtl/>
                        </w:rPr>
                      </w:pPr>
                    </w:p>
                    <w:p w:rsidR="00245BD1" w:rsidRDefault="00245BD1" w:rsidP="00245BD1">
                      <w:pPr>
                        <w:bidi/>
                        <w:ind w:left="-122" w:right="-142"/>
                        <w:rPr>
                          <w:rFonts w:ascii="Arial" w:hAnsi="Arial"/>
                          <w:rtl/>
                        </w:rPr>
                      </w:pPr>
                    </w:p>
                    <w:p w:rsidR="00245BD1" w:rsidRPr="005942E4" w:rsidRDefault="00245BD1" w:rsidP="00245BD1">
                      <w:pPr>
                        <w:bidi/>
                        <w:ind w:left="-122" w:right="-142"/>
                        <w:rPr>
                          <w:rFonts w:ascii="Arial" w:hAnsi="Arial"/>
                          <w:rtl/>
                        </w:rPr>
                      </w:pPr>
                    </w:p>
                    <w:p w:rsidR="002E4FF5" w:rsidRPr="00B85C1B" w:rsidRDefault="002E4FF5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E4FF5" w:rsidRPr="00B85C1B" w:rsidRDefault="002E4FF5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E4FF5" w:rsidRPr="00B85C1B" w:rsidRDefault="002E4FF5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E4FF5" w:rsidRPr="00B85C1B" w:rsidRDefault="002E4FF5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E4FF5" w:rsidRPr="00B85C1B" w:rsidRDefault="002E4FF5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E4FF5" w:rsidRPr="00B85C1B" w:rsidRDefault="002E4FF5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E4FF5" w:rsidRPr="00B85C1B" w:rsidRDefault="002E4FF5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E4FF5" w:rsidRPr="00B85C1B" w:rsidRDefault="002E4FF5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E4FF5" w:rsidRDefault="002E4FF5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E4FF5" w:rsidRDefault="002E4FF5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E4FF5" w:rsidRDefault="002E4FF5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E4FF5" w:rsidRDefault="002E4FF5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E4FF5" w:rsidRDefault="002E4FF5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E4FF5" w:rsidRDefault="002E4FF5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E4FF5" w:rsidRDefault="002E4FF5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E4FF5" w:rsidRDefault="002E4FF5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E4FF5" w:rsidRDefault="002E4FF5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E4FF5" w:rsidRDefault="002E4FF5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E4FF5" w:rsidRDefault="002E4FF5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E4FF5" w:rsidRDefault="002E4FF5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45BD1" w:rsidRDefault="00245BD1" w:rsidP="00245BD1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45BD1" w:rsidRDefault="00245BD1" w:rsidP="00245BD1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45BD1" w:rsidRDefault="00245BD1" w:rsidP="00245BD1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45BD1" w:rsidRDefault="00245BD1" w:rsidP="00245BD1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45BD1" w:rsidRDefault="00245BD1" w:rsidP="00245BD1">
                      <w:pPr>
                        <w:bidi/>
                        <w:ind w:left="-122" w:right="-142"/>
                      </w:pPr>
                    </w:p>
                  </w:txbxContent>
                </v:textbox>
                <w10:wrap type="tight" anchory="page"/>
              </v:shape>
            </w:pict>
          </mc:Fallback>
        </mc:AlternateContent>
      </w:r>
      <w:r w:rsidRPr="002B10E1">
        <w:rPr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page">
                  <wp:posOffset>3910330</wp:posOffset>
                </wp:positionH>
                <wp:positionV relativeFrom="page">
                  <wp:posOffset>1644015</wp:posOffset>
                </wp:positionV>
                <wp:extent cx="3491865" cy="8423910"/>
                <wp:effectExtent l="5080" t="5715" r="8255" b="9525"/>
                <wp:wrapNone/>
                <wp:docPr id="2" name="مربع نص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1865" cy="8423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3E20" w:rsidRPr="005942E4" w:rsidRDefault="00CC3E20" w:rsidP="00CC3E20">
                            <w:pPr>
                              <w:jc w:val="right"/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 xml:space="preserve">             </w:t>
                            </w:r>
                            <w:r w:rsidR="00747259" w:rsidRPr="005942E4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 xml:space="preserve">       </w:t>
                            </w:r>
                            <w:r w:rsidRPr="005942E4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 xml:space="preserve">       أنشطة عددية                                  </w:t>
                            </w:r>
                            <w:r w:rsidR="00147242" w:rsidRPr="005942E4">
                              <w:rPr>
                                <w:rFonts w:ascii="Arial" w:hAnsi="Arial"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942E4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 xml:space="preserve">       </w:t>
                            </w:r>
                          </w:p>
                          <w:p w:rsidR="00CC3E20" w:rsidRPr="005942E4" w:rsidRDefault="008E7033" w:rsidP="0031070F">
                            <w:pPr>
                              <w:spacing w:line="240" w:lineRule="auto"/>
                              <w:jc w:val="right"/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التمرين الأول :</w:t>
                            </w:r>
                            <w:r w:rsidR="00063CB4" w:rsidRPr="005942E4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*</w:t>
                            </w:r>
                          </w:p>
                          <w:p w:rsidR="008E7033" w:rsidRPr="005942E4" w:rsidRDefault="008E7033" w:rsidP="0031070F">
                            <w:pPr>
                              <w:spacing w:line="240" w:lineRule="auto"/>
                              <w:jc w:val="right"/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1 ) أوجد  القاسم </w:t>
                            </w: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المشترك الأكبر بين العديين 9456 و4253 </w:t>
                            </w:r>
                          </w:p>
                          <w:p w:rsidR="008E7033" w:rsidRPr="005942E4" w:rsidRDefault="008E7033" w:rsidP="0031070F">
                            <w:pPr>
                              <w:spacing w:line="240" w:lineRule="auto"/>
                              <w:jc w:val="right"/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eastAsia="Times New Roman" w:hAnsi="Arial"/>
                                <w:rtl/>
                                <w:lang w:bidi="ar-DZ"/>
                              </w:rPr>
                              <w:t xml:space="preserve">  على شكل كسر غير قابل للإختزال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  <m:t>425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  <m:t>9456</m:t>
                                  </m:r>
                                </m:den>
                              </m:f>
                            </m:oMath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>2 ) أكتب</w:t>
                            </w:r>
                            <w:r w:rsidR="00063CB4"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 الكس</w:t>
                            </w:r>
                            <w:r w:rsidR="00290B14" w:rsidRPr="005942E4">
                              <w:rPr>
                                <w:rFonts w:ascii="Arial" w:hAnsi="Arial" w:hint="cs"/>
                                <w:rtl/>
                                <w:lang w:bidi="ar-DZ"/>
                              </w:rPr>
                              <w:t>ر</w:t>
                            </w:r>
                          </w:p>
                          <w:p w:rsidR="00063CB4" w:rsidRPr="005942E4" w:rsidRDefault="00063CB4" w:rsidP="00CA17B3">
                            <w:pPr>
                              <w:spacing w:line="240" w:lineRule="auto"/>
                              <w:jc w:val="right"/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 xml:space="preserve">التمرين الثاني </w:t>
                            </w: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>: ش ت م لعام  2008</w:t>
                            </w:r>
                          </w:p>
                          <w:p w:rsidR="00063CB4" w:rsidRPr="005942E4" w:rsidRDefault="00063CB4" w:rsidP="0031070F">
                            <w:pPr>
                              <w:numPr>
                                <w:ilvl w:val="0"/>
                                <w:numId w:val="1"/>
                              </w:numPr>
                              <w:tabs>
                                <w:tab w:val="clear" w:pos="720"/>
                                <w:tab w:val="num" w:pos="382"/>
                              </w:tabs>
                              <w:bidi/>
                              <w:spacing w:after="0" w:line="240" w:lineRule="auto"/>
                              <w:ind w:hanging="622"/>
                              <w:rPr>
                                <w:rFonts w:ascii="Arial" w:hAnsi="Arial"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أوجد القاسم المشترك الأكبر للعددين 945 و1215. </w:t>
                            </w:r>
                          </w:p>
                          <w:p w:rsidR="00063CB4" w:rsidRPr="005942E4" w:rsidRDefault="00063CB4" w:rsidP="0031070F">
                            <w:pPr>
                              <w:spacing w:line="240" w:lineRule="auto"/>
                              <w:jc w:val="right"/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اكتب </w:t>
                            </w:r>
                            <w:r w:rsidR="002B10E1"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fldChar w:fldCharType="begin"/>
                            </w:r>
                            <w:r w:rsidRPr="005942E4">
                              <w:rPr>
                                <w:rFonts w:ascii="Arial" w:hAnsi="Arial"/>
                                <w:lang w:bidi="ar-DZ"/>
                              </w:rPr>
                              <w:instrText>EQ \s\do1(\f</w:instrText>
                            </w: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instrText>(</w:instrText>
                            </w:r>
                            <w:r w:rsidRPr="005942E4">
                              <w:rPr>
                                <w:rFonts w:ascii="Arial" w:hAnsi="Arial"/>
                                <w:lang w:bidi="ar-DZ"/>
                              </w:rPr>
                              <w:instrText>945;1215</w:instrText>
                            </w: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instrText>))</w:instrText>
                            </w:r>
                            <w:r w:rsidR="002B10E1"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fldChar w:fldCharType="end"/>
                            </w: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>على شكل كسر غير قابل للاختزال.</w:t>
                            </w:r>
                          </w:p>
                          <w:p w:rsidR="00063CB4" w:rsidRPr="005942E4" w:rsidRDefault="00063CB4" w:rsidP="0031070F">
                            <w:pPr>
                              <w:spacing w:line="240" w:lineRule="auto"/>
                              <w:jc w:val="right"/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التمرين الثالث :</w:t>
                            </w:r>
                            <w:r w:rsidR="00FD7B51" w:rsidRPr="005942E4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*</w:t>
                            </w:r>
                          </w:p>
                          <w:p w:rsidR="008867C9" w:rsidRPr="005942E4" w:rsidRDefault="008867C9" w:rsidP="0031070F">
                            <w:pPr>
                              <w:bidi/>
                              <w:spacing w:line="240" w:lineRule="auto"/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>الفلاح الحاج بن علية يملك أرضا مستطيلة الشكل بعداها  1350</w:t>
                            </w:r>
                            <w:r w:rsidR="00641ABB"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641ABB" w:rsidRPr="005942E4">
                              <w:rPr>
                                <w:rFonts w:ascii="Arial" w:hAnsi="Arial"/>
                                <w:lang w:bidi="ar-DZ"/>
                              </w:rPr>
                              <w:t>m</w:t>
                            </w: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 و 660</w:t>
                            </w:r>
                            <w:r w:rsidR="00641ABB" w:rsidRPr="005942E4">
                              <w:rPr>
                                <w:rFonts w:ascii="Arial" w:hAnsi="Arial"/>
                                <w:lang w:bidi="ar-DZ"/>
                              </w:rPr>
                              <w:t xml:space="preserve"> m</w:t>
                            </w: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8867C9" w:rsidRPr="005942E4" w:rsidRDefault="008867C9" w:rsidP="0031070F">
                            <w:pPr>
                              <w:bidi/>
                              <w:spacing w:line="240" w:lineRule="auto"/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>و يريد غرس مجموعة من الأشجار على محيط الأرض فبدأ بغرس شجرة عند كل رأس ؛ ثم أراد أن يكمل عملية الغرس بشرط أن تكون :</w:t>
                            </w:r>
                          </w:p>
                          <w:p w:rsidR="008867C9" w:rsidRPr="005942E4" w:rsidRDefault="00A25BE4" w:rsidP="0031070F">
                            <w:pPr>
                              <w:tabs>
                                <w:tab w:val="left" w:pos="2132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       -  </w:t>
                            </w:r>
                            <w:r w:rsidR="008867C9"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نفس المسافة بين كل شجرتين متتاليتين </w:t>
                            </w:r>
                          </w:p>
                          <w:p w:rsidR="00A25BE4" w:rsidRPr="005942E4" w:rsidRDefault="00A25BE4" w:rsidP="0031070F">
                            <w:pPr>
                              <w:spacing w:line="240" w:lineRule="auto"/>
                              <w:jc w:val="right"/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       - هذه المسافة هي عدد طبيعي من الأمتار محصور بين</w:t>
                            </w:r>
                            <w:r w:rsidR="00641ABB"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 4 و 12 </w:t>
                            </w:r>
                          </w:p>
                          <w:p w:rsidR="00641ABB" w:rsidRPr="005942E4" w:rsidRDefault="00641ABB" w:rsidP="0031070F">
                            <w:pPr>
                              <w:numPr>
                                <w:ilvl w:val="0"/>
                                <w:numId w:val="4"/>
                              </w:numPr>
                              <w:tabs>
                                <w:tab w:val="clear" w:pos="1440"/>
                              </w:tabs>
                              <w:bidi/>
                              <w:spacing w:after="0" w:line="240" w:lineRule="auto"/>
                              <w:ind w:left="423" w:hanging="142"/>
                              <w:rPr>
                                <w:rFonts w:ascii="Arial" w:hAnsi="Arial"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>احسب المسافة بين كل شجرتين متتاليتين .</w:t>
                            </w:r>
                          </w:p>
                          <w:p w:rsidR="00641ABB" w:rsidRPr="005942E4" w:rsidRDefault="00641ABB" w:rsidP="0031070F">
                            <w:pPr>
                              <w:numPr>
                                <w:ilvl w:val="0"/>
                                <w:numId w:val="4"/>
                              </w:numPr>
                              <w:tabs>
                                <w:tab w:val="clear" w:pos="1440"/>
                              </w:tabs>
                              <w:bidi/>
                              <w:spacing w:after="0" w:line="240" w:lineRule="auto"/>
                              <w:ind w:left="565" w:hanging="284"/>
                              <w:rPr>
                                <w:rFonts w:ascii="Arial" w:hAnsi="Arial"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>ما هو عدد الأشجار المغروسة ؟</w:t>
                            </w:r>
                          </w:p>
                          <w:p w:rsidR="00FD7B51" w:rsidRPr="005942E4" w:rsidRDefault="00FD7B51" w:rsidP="0031070F">
                            <w:pPr>
                              <w:bidi/>
                              <w:spacing w:line="240" w:lineRule="auto"/>
                              <w:ind w:left="-66" w:right="-240"/>
                              <w:rPr>
                                <w:rFonts w:ascii="Arial" w:hAnsi="Arial"/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التمرين الرابع:</w:t>
                            </w:r>
                            <w:r w:rsidRPr="005942E4">
                              <w:rPr>
                                <w:rFonts w:ascii="Arial" w:hAnsi="Arial"/>
                                <w:b/>
                                <w:bCs/>
                                <w:rtl/>
                                <w:lang w:bidi="ar-DZ"/>
                              </w:rPr>
                              <w:t xml:space="preserve"> *</w:t>
                            </w:r>
                          </w:p>
                          <w:p w:rsidR="00FD7B51" w:rsidRPr="005942E4" w:rsidRDefault="00FD7B51" w:rsidP="0031070F">
                            <w:pPr>
                              <w:bidi/>
                              <w:spacing w:line="240" w:lineRule="auto"/>
                              <w:ind w:left="-66" w:right="-240"/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>احسب</w:t>
                            </w:r>
                            <w:r w:rsidRPr="005942E4">
                              <w:rPr>
                                <w:rFonts w:ascii="Arial" w:hAnsi="Arial"/>
                                <w:lang w:bidi="ar-DZ"/>
                              </w:rPr>
                              <w:t>PGCD( 240 ; 400 )</w:t>
                            </w:r>
                          </w:p>
                          <w:p w:rsidR="00FD7B51" w:rsidRPr="005942E4" w:rsidRDefault="00FD7B51" w:rsidP="0031070F">
                            <w:pPr>
                              <w:bidi/>
                              <w:spacing w:line="240" w:lineRule="auto"/>
                              <w:ind w:left="-66" w:right="-240"/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قاعة مستطيلة الشكل بعداها </w:t>
                            </w:r>
                            <w:smartTag w:uri="urn:schemas-microsoft-com:office:smarttags" w:element="metricconverter">
                              <w:smartTagPr>
                                <w:attr w:name="ProductID" w:val="2,40 m"/>
                              </w:smartTagPr>
                              <w:r w:rsidRPr="005942E4">
                                <w:rPr>
                                  <w:rFonts w:ascii="Arial" w:hAnsi="Arial"/>
                                  <w:lang w:bidi="ar-DZ"/>
                                </w:rPr>
                                <w:t>2,40 m</w:t>
                              </w:r>
                            </w:smartTag>
                            <w:r w:rsidRPr="005942E4">
                              <w:rPr>
                                <w:rFonts w:ascii="Arial" w:hAnsi="Arial"/>
                                <w:lang w:bidi="ar-DZ"/>
                              </w:rPr>
                              <w:t xml:space="preserve"> </w:t>
                            </w: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FD7B51" w:rsidRPr="005942E4" w:rsidRDefault="00FD7B51" w:rsidP="0031070F">
                            <w:pPr>
                              <w:bidi/>
                              <w:spacing w:line="240" w:lineRule="auto"/>
                              <w:ind w:left="-66" w:right="-240"/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  و </w:t>
                            </w:r>
                            <w:smartTag w:uri="urn:schemas-microsoft-com:office:smarttags" w:element="metricconverter">
                              <w:smartTagPr>
                                <w:attr w:name="ProductID" w:val="4 m"/>
                              </w:smartTagPr>
                              <w:r w:rsidRPr="005942E4">
                                <w:rPr>
                                  <w:rFonts w:ascii="Arial" w:hAnsi="Arial"/>
                                  <w:lang w:bidi="ar-DZ"/>
                                </w:rPr>
                                <w:t>4 m</w:t>
                              </w:r>
                            </w:smartTag>
                            <w:r w:rsidRPr="005942E4">
                              <w:rPr>
                                <w:rFonts w:ascii="Arial" w:hAnsi="Arial"/>
                                <w:lang w:bidi="ar-DZ"/>
                              </w:rPr>
                              <w:t xml:space="preserve"> </w:t>
                            </w: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 ؛ يراد تبليطها ببلاطات متماثلة مربعة الشكل عددها أقل ما يمكن</w:t>
                            </w:r>
                          </w:p>
                          <w:p w:rsidR="00FD7B51" w:rsidRPr="005942E4" w:rsidRDefault="00FD7B51" w:rsidP="0031070F">
                            <w:pPr>
                              <w:bidi/>
                              <w:spacing w:line="240" w:lineRule="auto"/>
                              <w:ind w:left="-66" w:right="-240"/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 ( حيث يستعمل البلاط دون تقطيع ) </w:t>
                            </w:r>
                          </w:p>
                          <w:p w:rsidR="00FD7B51" w:rsidRPr="005942E4" w:rsidRDefault="00FD7B51" w:rsidP="0031070F">
                            <w:pPr>
                              <w:numPr>
                                <w:ilvl w:val="0"/>
                                <w:numId w:val="5"/>
                              </w:numPr>
                              <w:tabs>
                                <w:tab w:val="clear" w:pos="630"/>
                                <w:tab w:val="num" w:pos="298"/>
                              </w:tabs>
                              <w:bidi/>
                              <w:spacing w:after="0" w:line="240" w:lineRule="auto"/>
                              <w:ind w:left="-66" w:right="-240" w:firstLine="124"/>
                              <w:rPr>
                                <w:rFonts w:ascii="Arial" w:hAnsi="Arial"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>احسب طول ضلع البلاطة .</w:t>
                            </w:r>
                          </w:p>
                          <w:p w:rsidR="00641ABB" w:rsidRPr="005942E4" w:rsidRDefault="00FD7B51" w:rsidP="0031070F">
                            <w:pPr>
                              <w:bidi/>
                              <w:spacing w:after="0" w:line="240" w:lineRule="auto"/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 -   ما هو عدد البلاطات المستعملة ؟</w:t>
                            </w:r>
                          </w:p>
                          <w:p w:rsidR="00CF48CA" w:rsidRPr="005942E4" w:rsidRDefault="00CC3E20" w:rsidP="00CF48CA">
                            <w:pPr>
                              <w:bidi/>
                              <w:spacing w:after="0" w:line="240" w:lineRule="auto"/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 xml:space="preserve">التمرين الخامس : </w:t>
                            </w:r>
                            <w:r w:rsidR="00CF48CA" w:rsidRPr="005942E4">
                              <w:rPr>
                                <w:rFonts w:ascii="Arial" w:hAnsi="Arial"/>
                                <w:lang w:bidi="ar-DZ"/>
                              </w:rPr>
                              <w:t>)</w:t>
                            </w: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 شهادة التعليم متوسط لعام 2010</w:t>
                            </w:r>
                            <w:r w:rsidR="00CF48CA" w:rsidRPr="005942E4">
                              <w:rPr>
                                <w:rFonts w:ascii="Arial" w:hAnsi="Arial" w:hint="cs"/>
                                <w:rtl/>
                                <w:lang w:bidi="ar-DZ"/>
                              </w:rPr>
                              <w:t>)</w:t>
                            </w:r>
                          </w:p>
                          <w:p w:rsidR="00CC3E20" w:rsidRPr="005942E4" w:rsidRDefault="002E4FF5" w:rsidP="00CF48CA">
                            <w:pPr>
                              <w:bidi/>
                              <w:spacing w:after="0" w:line="240" w:lineRule="auto"/>
                              <w:rPr>
                                <w:rFonts w:ascii="Arial" w:hAnsi="Arial"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>أحسب القاسم المشترك الأكبر بين العددين 220 و 140</w:t>
                            </w:r>
                          </w:p>
                          <w:p w:rsidR="002E4FF5" w:rsidRPr="005942E4" w:rsidRDefault="002E4FF5" w:rsidP="0031070F">
                            <w:pPr>
                              <w:pStyle w:val="ListParagraph"/>
                              <w:numPr>
                                <w:ilvl w:val="0"/>
                                <w:numId w:val="6"/>
                              </w:numPr>
                              <w:bidi/>
                              <w:spacing w:after="0" w:line="240" w:lineRule="auto"/>
                              <w:rPr>
                                <w:rFonts w:ascii="Arial" w:hAnsi="Arial"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 xml:space="preserve">صفيحة زجاجيه مستطيلة الشكل بعداها 1.40 م و 2.20 م جزئت إلى مربعات بأكبر ضلع ممكن </w:t>
                            </w:r>
                          </w:p>
                          <w:p w:rsidR="002E4FF5" w:rsidRPr="005942E4" w:rsidRDefault="002E4FF5" w:rsidP="0031070F">
                            <w:pPr>
                              <w:pStyle w:val="ListParagraph"/>
                              <w:bidi/>
                              <w:spacing w:after="0" w:line="240" w:lineRule="auto"/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>- ماهو طول ضلع كل مربع ؟</w:t>
                            </w:r>
                          </w:p>
                          <w:p w:rsidR="00B85C1B" w:rsidRPr="005942E4" w:rsidRDefault="002E4FF5" w:rsidP="0031070F">
                            <w:pPr>
                              <w:pStyle w:val="ListParagraph"/>
                              <w:bidi/>
                              <w:spacing w:after="0" w:line="240" w:lineRule="auto"/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>- ماهو عدد المربعات الناتجة عن تقطيع الصفيحه؟</w:t>
                            </w:r>
                          </w:p>
                          <w:p w:rsidR="00B85C1B" w:rsidRPr="005942E4" w:rsidRDefault="00B85C1B" w:rsidP="0031070F">
                            <w:pPr>
                              <w:bidi/>
                              <w:spacing w:after="0" w:line="240" w:lineRule="auto"/>
                              <w:rPr>
                                <w:rFonts w:ascii="Arial" w:eastAsia="Times New Roman" w:hAnsi="Arial"/>
                                <w:b/>
                                <w:bCs/>
                                <w:u w:val="single"/>
                                <w:rtl/>
                              </w:rPr>
                            </w:pPr>
                            <w:r w:rsidRPr="005942E4">
                              <w:rPr>
                                <w:rFonts w:ascii="Arial" w:eastAsia="Times New Roman" w:hAnsi="Arial"/>
                                <w:b/>
                                <w:bCs/>
                                <w:u w:val="single"/>
                                <w:rtl/>
                              </w:rPr>
                              <w:t>التمرين الثالث:</w:t>
                            </w:r>
                            <w:r w:rsidR="00503CC3" w:rsidRPr="005942E4">
                              <w:rPr>
                                <w:rFonts w:ascii="Arial" w:eastAsia="Times New Roman" w:hAnsi="Arial" w:hint="cs"/>
                                <w:b/>
                                <w:bCs/>
                                <w:u w:val="single"/>
                                <w:rtl/>
                              </w:rPr>
                              <w:t>ّ*</w:t>
                            </w:r>
                            <w:r w:rsidRPr="005942E4">
                              <w:rPr>
                                <w:rFonts w:ascii="Arial" w:eastAsia="Times New Roman" w:hAnsi="Arial"/>
                                <w:b/>
                                <w:bCs/>
                                <w:u w:val="single"/>
                                <w:rtl/>
                              </w:rPr>
                              <w:t xml:space="preserve"> </w:t>
                            </w:r>
                          </w:p>
                          <w:p w:rsidR="00B85C1B" w:rsidRPr="005942E4" w:rsidRDefault="00B85C1B" w:rsidP="0031070F">
                            <w:pPr>
                              <w:bidi/>
                              <w:spacing w:after="0" w:line="240" w:lineRule="auto"/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</w:pPr>
                            <w:r w:rsidRPr="005942E4">
                              <w:rPr>
                                <w:rFonts w:ascii="Arial" w:eastAsia="Times New Roman" w:hAnsi="Arial"/>
                                <w:rtl/>
                              </w:rPr>
                              <w:t xml:space="preserve">في لعبة ربح حسام 84 قطعة شكولاطة  و 147 حبة حلوى بما أنه كان كريما و خوفا من طبيب الأسنان قرر أن يتقاسمها مع أصحابه و تفاديا لغيرة أصحابه أعطى لكل واحد منهم نفس عدد قطع الشكولاطة و نفس عدد حبات الحلوى </w:t>
                            </w:r>
                          </w:p>
                          <w:p w:rsidR="00B85C1B" w:rsidRPr="005942E4" w:rsidRDefault="00B85C1B" w:rsidP="0031070F">
                            <w:pPr>
                              <w:tabs>
                                <w:tab w:val="left" w:pos="3469"/>
                              </w:tabs>
                              <w:bidi/>
                              <w:spacing w:before="100" w:beforeAutospacing="1" w:after="100" w:afterAutospacing="1" w:line="240" w:lineRule="auto"/>
                              <w:ind w:left="283" w:right="283"/>
                              <w:rPr>
                                <w:rFonts w:ascii="Arial" w:eastAsia="Times New Roman" w:hAnsi="Arial"/>
                                <w:rtl/>
                              </w:rPr>
                            </w:pPr>
                            <w:r w:rsidRPr="005942E4">
                              <w:rPr>
                                <w:rFonts w:ascii="Arial" w:eastAsia="Times New Roman" w:hAnsi="Arial"/>
                                <w:rtl/>
                              </w:rPr>
                              <w:t xml:space="preserve">ــ كم عدد الأشخاص الذين استفادوا من هذه الهدية . حسام مستفيد معهم </w:t>
                            </w:r>
                          </w:p>
                          <w:p w:rsidR="00CC3E20" w:rsidRPr="005942E4" w:rsidRDefault="00B85C1B" w:rsidP="00245BD1">
                            <w:pPr>
                              <w:tabs>
                                <w:tab w:val="left" w:pos="3469"/>
                              </w:tabs>
                              <w:bidi/>
                              <w:spacing w:before="100" w:beforeAutospacing="1" w:after="100" w:afterAutospacing="1" w:line="240" w:lineRule="auto"/>
                              <w:ind w:left="283" w:right="283"/>
                              <w:rPr>
                                <w:rFonts w:ascii="Arial" w:eastAsia="Times New Roman" w:hAnsi="Arial"/>
                                <w:rtl/>
                              </w:rPr>
                            </w:pPr>
                            <w:r w:rsidRPr="005942E4">
                              <w:rPr>
                                <w:rFonts w:ascii="Arial" w:eastAsia="Times New Roman" w:hAnsi="Arial"/>
                                <w:rtl/>
                              </w:rPr>
                              <w:t>ــ ما هو عدد قطع الشكولاطة و قطع الحلوى التي يأخذها كل طفل</w:t>
                            </w:r>
                          </w:p>
                          <w:p w:rsidR="00641ABB" w:rsidRDefault="00641ABB" w:rsidP="00A25BE4">
                            <w:pPr>
                              <w:jc w:val="right"/>
                              <w:rPr>
                                <w:rtl/>
                              </w:rPr>
                            </w:pPr>
                          </w:p>
                          <w:p w:rsidR="00245BD1" w:rsidRDefault="00245BD1" w:rsidP="00A25BE4">
                            <w:pPr>
                              <w:jc w:val="right"/>
                              <w:rPr>
                                <w:rtl/>
                              </w:rPr>
                            </w:pPr>
                          </w:p>
                          <w:p w:rsidR="00245BD1" w:rsidRDefault="00245BD1" w:rsidP="00A25BE4">
                            <w:pPr>
                              <w:jc w:val="right"/>
                              <w:rPr>
                                <w:rtl/>
                              </w:rPr>
                            </w:pPr>
                          </w:p>
                          <w:p w:rsidR="00245BD1" w:rsidRDefault="00245BD1" w:rsidP="00A25BE4">
                            <w:pPr>
                              <w:jc w:val="right"/>
                              <w:rPr>
                                <w:rtl/>
                              </w:rPr>
                            </w:pPr>
                          </w:p>
                          <w:p w:rsidR="00245BD1" w:rsidRDefault="00245BD1" w:rsidP="00A25BE4">
                            <w:pPr>
                              <w:jc w:val="right"/>
                              <w:rPr>
                                <w:rtl/>
                              </w:rPr>
                            </w:pPr>
                          </w:p>
                          <w:p w:rsidR="00245BD1" w:rsidRDefault="00245BD1" w:rsidP="00A25BE4">
                            <w:pPr>
                              <w:jc w:val="right"/>
                              <w:rPr>
                                <w:rtl/>
                                <w:lang w:bidi="ar-DZ"/>
                              </w:rPr>
                            </w:pPr>
                          </w:p>
                          <w:p w:rsidR="00245BD1" w:rsidRPr="00063CB4" w:rsidRDefault="00245BD1" w:rsidP="00A25BE4">
                            <w:pPr>
                              <w:jc w:val="right"/>
                              <w:rPr>
                                <w:lang w:bidi="ar-DZ"/>
                              </w:rPr>
                            </w:pPr>
                          </w:p>
                          <w:p w:rsidR="008867C9" w:rsidRPr="00A25BE4" w:rsidRDefault="008867C9" w:rsidP="008867C9">
                            <w:pPr>
                              <w:tabs>
                                <w:tab w:val="left" w:pos="2132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1" o:spid="_x0000_s1032" type="#_x0000_t202" style="position:absolute;left:0;text-align:left;margin-left:307.9pt;margin-top:129.45pt;width:274.95pt;height:663.3pt;z-index:2516515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" strokeweight=".5pt">
                <v:textbox>
                  <w:txbxContent>
                    <w:p w:rsidR="00CC3E20" w:rsidRPr="005942E4" w:rsidRDefault="00CC3E20" w:rsidP="00CC3E20">
                      <w:pPr>
                        <w:jc w:val="right"/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  <w:t xml:space="preserve">             </w:t>
                      </w:r>
                      <w:r w:rsidR="00747259" w:rsidRPr="005942E4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  <w:t xml:space="preserve">       </w:t>
                      </w:r>
                      <w:r w:rsidRPr="005942E4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  <w:t xml:space="preserve">       أنشطة عددية                                  </w:t>
                      </w:r>
                      <w:r w:rsidR="00147242" w:rsidRPr="005942E4">
                        <w:rPr>
                          <w:rFonts w:ascii="Arial" w:hAnsi="Arial" w:hint="cs"/>
                          <w:b/>
                          <w:bCs/>
                          <w:u w:val="single"/>
                          <w:rtl/>
                          <w:lang w:bidi="ar-DZ"/>
                        </w:rPr>
                        <w:t xml:space="preserve"> </w:t>
                      </w:r>
                      <w:r w:rsidRPr="005942E4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  <w:t xml:space="preserve">       </w:t>
                      </w:r>
                    </w:p>
                    <w:p w:rsidR="00CC3E20" w:rsidRPr="005942E4" w:rsidRDefault="008E7033" w:rsidP="0031070F">
                      <w:pPr>
                        <w:spacing w:line="240" w:lineRule="auto"/>
                        <w:jc w:val="right"/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  <w:t>التمرين الأول :</w:t>
                      </w:r>
                      <w:r w:rsidR="00063CB4" w:rsidRPr="005942E4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  <w:t>*</w:t>
                      </w:r>
                    </w:p>
                    <w:p w:rsidR="008E7033" w:rsidRPr="005942E4" w:rsidRDefault="008E7033" w:rsidP="0031070F">
                      <w:pPr>
                        <w:spacing w:line="240" w:lineRule="auto"/>
                        <w:jc w:val="right"/>
                        <w:rPr>
                          <w:rFonts w:ascii="Arial" w:hAnsi="Arial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1 ) أوجد  القاسم </w:t>
                      </w: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المشترك الأكبر بين العديين 9456 و4253 </w:t>
                      </w:r>
                    </w:p>
                    <w:p w:rsidR="008E7033" w:rsidRPr="005942E4" w:rsidRDefault="008E7033" w:rsidP="0031070F">
                      <w:pPr>
                        <w:spacing w:line="240" w:lineRule="auto"/>
                        <w:jc w:val="right"/>
                        <w:rPr>
                          <w:rFonts w:ascii="Arial" w:hAnsi="Arial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eastAsia="Times New Roman" w:hAnsi="Arial"/>
                          <w:rtl/>
                          <w:lang w:bidi="ar-DZ"/>
                        </w:rPr>
                        <w:t xml:space="preserve">  على شكل كسر غير قابل للإختزال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lang w:bidi="ar-DZ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bidi="ar-DZ"/>
                              </w:rPr>
                              <m:t>425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bidi="ar-DZ"/>
                              </w:rPr>
                              <m:t>9456</m:t>
                            </m:r>
                          </m:den>
                        </m:f>
                      </m:oMath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>2 ) أكتب</w:t>
                      </w:r>
                      <w:r w:rsidR="00063CB4"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 الكس</w:t>
                      </w:r>
                      <w:r w:rsidR="00290B14" w:rsidRPr="005942E4">
                        <w:rPr>
                          <w:rFonts w:ascii="Arial" w:hAnsi="Arial" w:hint="cs"/>
                          <w:rtl/>
                          <w:lang w:bidi="ar-DZ"/>
                        </w:rPr>
                        <w:t>ر</w:t>
                      </w:r>
                    </w:p>
                    <w:p w:rsidR="00063CB4" w:rsidRPr="005942E4" w:rsidRDefault="00063CB4" w:rsidP="00CA17B3">
                      <w:pPr>
                        <w:spacing w:line="240" w:lineRule="auto"/>
                        <w:jc w:val="right"/>
                        <w:rPr>
                          <w:rFonts w:ascii="Arial" w:hAnsi="Arial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  <w:t xml:space="preserve">التمرين الثاني </w:t>
                      </w: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>: ش ت م لعام  2008</w:t>
                      </w:r>
                    </w:p>
                    <w:p w:rsidR="00063CB4" w:rsidRPr="005942E4" w:rsidRDefault="00063CB4" w:rsidP="0031070F">
                      <w:pPr>
                        <w:numPr>
                          <w:ilvl w:val="0"/>
                          <w:numId w:val="1"/>
                        </w:numPr>
                        <w:tabs>
                          <w:tab w:val="clear" w:pos="720"/>
                          <w:tab w:val="num" w:pos="382"/>
                        </w:tabs>
                        <w:bidi/>
                        <w:spacing w:after="0" w:line="240" w:lineRule="auto"/>
                        <w:ind w:hanging="622"/>
                        <w:rPr>
                          <w:rFonts w:ascii="Arial" w:hAnsi="Arial"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أوجد القاسم المشترك الأكبر للعددين 945 و1215. </w:t>
                      </w:r>
                    </w:p>
                    <w:p w:rsidR="00063CB4" w:rsidRPr="005942E4" w:rsidRDefault="00063CB4" w:rsidP="0031070F">
                      <w:pPr>
                        <w:spacing w:line="240" w:lineRule="auto"/>
                        <w:jc w:val="right"/>
                        <w:rPr>
                          <w:rFonts w:ascii="Arial" w:hAnsi="Arial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اكتب </w:t>
                      </w:r>
                      <w:r w:rsidR="002B10E1" w:rsidRPr="005942E4">
                        <w:rPr>
                          <w:rFonts w:ascii="Arial" w:hAnsi="Arial"/>
                          <w:rtl/>
                          <w:lang w:bidi="ar-DZ"/>
                        </w:rPr>
                        <w:fldChar w:fldCharType="begin"/>
                      </w:r>
                      <w:r w:rsidRPr="005942E4">
                        <w:rPr>
                          <w:rFonts w:ascii="Arial" w:hAnsi="Arial"/>
                          <w:lang w:bidi="ar-DZ"/>
                        </w:rPr>
                        <w:instrText>EQ \s\do1(\f</w:instrText>
                      </w: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instrText>(</w:instrText>
                      </w:r>
                      <w:r w:rsidRPr="005942E4">
                        <w:rPr>
                          <w:rFonts w:ascii="Arial" w:hAnsi="Arial"/>
                          <w:lang w:bidi="ar-DZ"/>
                        </w:rPr>
                        <w:instrText>945;1215</w:instrText>
                      </w: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instrText>))</w:instrText>
                      </w:r>
                      <w:r w:rsidR="002B10E1" w:rsidRPr="005942E4">
                        <w:rPr>
                          <w:rFonts w:ascii="Arial" w:hAnsi="Arial"/>
                          <w:rtl/>
                          <w:lang w:bidi="ar-DZ"/>
                        </w:rPr>
                        <w:fldChar w:fldCharType="end"/>
                      </w: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>على شكل كسر غير قابل للاختزال.</w:t>
                      </w:r>
                    </w:p>
                    <w:p w:rsidR="00063CB4" w:rsidRPr="005942E4" w:rsidRDefault="00063CB4" w:rsidP="0031070F">
                      <w:pPr>
                        <w:spacing w:line="240" w:lineRule="auto"/>
                        <w:jc w:val="right"/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  <w:t>التمرين الثالث :</w:t>
                      </w:r>
                      <w:r w:rsidR="00FD7B51" w:rsidRPr="005942E4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  <w:t>*</w:t>
                      </w:r>
                    </w:p>
                    <w:p w:rsidR="008867C9" w:rsidRPr="005942E4" w:rsidRDefault="008867C9" w:rsidP="0031070F">
                      <w:pPr>
                        <w:bidi/>
                        <w:spacing w:line="240" w:lineRule="auto"/>
                        <w:rPr>
                          <w:rFonts w:ascii="Arial" w:hAnsi="Arial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>الفلاح الحاج بن علية يملك أرضا مستطيلة الشكل بعداها  1350</w:t>
                      </w:r>
                      <w:r w:rsidR="00641ABB"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 </w:t>
                      </w:r>
                      <w:r w:rsidR="00641ABB" w:rsidRPr="005942E4">
                        <w:rPr>
                          <w:rFonts w:ascii="Arial" w:hAnsi="Arial"/>
                          <w:lang w:bidi="ar-DZ"/>
                        </w:rPr>
                        <w:t>m</w:t>
                      </w: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 و 660</w:t>
                      </w:r>
                      <w:r w:rsidR="00641ABB" w:rsidRPr="005942E4">
                        <w:rPr>
                          <w:rFonts w:ascii="Arial" w:hAnsi="Arial"/>
                          <w:lang w:bidi="ar-DZ"/>
                        </w:rPr>
                        <w:t xml:space="preserve"> m</w:t>
                      </w: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 </w:t>
                      </w:r>
                    </w:p>
                    <w:p w:rsidR="008867C9" w:rsidRPr="005942E4" w:rsidRDefault="008867C9" w:rsidP="0031070F">
                      <w:pPr>
                        <w:bidi/>
                        <w:spacing w:line="240" w:lineRule="auto"/>
                        <w:rPr>
                          <w:rFonts w:ascii="Arial" w:hAnsi="Arial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>و يريد غرس مجموعة من الأشجار على محيط الأرض فبدأ بغرس شجرة عند كل رأس ؛ ثم أراد أن يكمل عملية الغرس بشرط أن تكون :</w:t>
                      </w:r>
                    </w:p>
                    <w:p w:rsidR="008867C9" w:rsidRPr="005942E4" w:rsidRDefault="00A25BE4" w:rsidP="0031070F">
                      <w:pPr>
                        <w:tabs>
                          <w:tab w:val="left" w:pos="2132"/>
                        </w:tabs>
                        <w:bidi/>
                        <w:spacing w:after="0" w:line="240" w:lineRule="auto"/>
                        <w:jc w:val="both"/>
                        <w:rPr>
                          <w:rFonts w:ascii="Arial" w:hAnsi="Arial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       -  </w:t>
                      </w:r>
                      <w:r w:rsidR="008867C9"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نفس المسافة بين كل شجرتين متتاليتين </w:t>
                      </w:r>
                    </w:p>
                    <w:p w:rsidR="00A25BE4" w:rsidRPr="005942E4" w:rsidRDefault="00A25BE4" w:rsidP="0031070F">
                      <w:pPr>
                        <w:spacing w:line="240" w:lineRule="auto"/>
                        <w:jc w:val="right"/>
                        <w:rPr>
                          <w:rFonts w:ascii="Arial" w:hAnsi="Arial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       - هذه المسافة هي عدد طبيعي من الأمتار محصور بين</w:t>
                      </w:r>
                      <w:r w:rsidR="00641ABB"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 4 و 12 </w:t>
                      </w:r>
                    </w:p>
                    <w:p w:rsidR="00641ABB" w:rsidRPr="005942E4" w:rsidRDefault="00641ABB" w:rsidP="0031070F">
                      <w:pPr>
                        <w:numPr>
                          <w:ilvl w:val="0"/>
                          <w:numId w:val="4"/>
                        </w:numPr>
                        <w:tabs>
                          <w:tab w:val="clear" w:pos="1440"/>
                        </w:tabs>
                        <w:bidi/>
                        <w:spacing w:after="0" w:line="240" w:lineRule="auto"/>
                        <w:ind w:left="423" w:hanging="142"/>
                        <w:rPr>
                          <w:rFonts w:ascii="Arial" w:hAnsi="Arial"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>احسب المسافة بين كل شجرتين متتاليتين .</w:t>
                      </w:r>
                    </w:p>
                    <w:p w:rsidR="00641ABB" w:rsidRPr="005942E4" w:rsidRDefault="00641ABB" w:rsidP="0031070F">
                      <w:pPr>
                        <w:numPr>
                          <w:ilvl w:val="0"/>
                          <w:numId w:val="4"/>
                        </w:numPr>
                        <w:tabs>
                          <w:tab w:val="clear" w:pos="1440"/>
                        </w:tabs>
                        <w:bidi/>
                        <w:spacing w:after="0" w:line="240" w:lineRule="auto"/>
                        <w:ind w:left="565" w:hanging="284"/>
                        <w:rPr>
                          <w:rFonts w:ascii="Arial" w:hAnsi="Arial"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>ما هو عدد الأشجار المغروسة ؟</w:t>
                      </w:r>
                    </w:p>
                    <w:p w:rsidR="00FD7B51" w:rsidRPr="005942E4" w:rsidRDefault="00FD7B51" w:rsidP="0031070F">
                      <w:pPr>
                        <w:bidi/>
                        <w:spacing w:line="240" w:lineRule="auto"/>
                        <w:ind w:left="-66" w:right="-240"/>
                        <w:rPr>
                          <w:rFonts w:ascii="Arial" w:hAnsi="Arial"/>
                          <w:b/>
                          <w:bCs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  <w:t>التمرين الرابع:</w:t>
                      </w:r>
                      <w:r w:rsidRPr="005942E4">
                        <w:rPr>
                          <w:rFonts w:ascii="Arial" w:hAnsi="Arial"/>
                          <w:b/>
                          <w:bCs/>
                          <w:rtl/>
                          <w:lang w:bidi="ar-DZ"/>
                        </w:rPr>
                        <w:t xml:space="preserve"> *</w:t>
                      </w:r>
                    </w:p>
                    <w:p w:rsidR="00FD7B51" w:rsidRPr="005942E4" w:rsidRDefault="00FD7B51" w:rsidP="0031070F">
                      <w:pPr>
                        <w:bidi/>
                        <w:spacing w:line="240" w:lineRule="auto"/>
                        <w:ind w:left="-66" w:right="-240"/>
                        <w:rPr>
                          <w:rFonts w:ascii="Arial" w:hAnsi="Arial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>احسب</w:t>
                      </w:r>
                      <w:r w:rsidRPr="005942E4">
                        <w:rPr>
                          <w:rFonts w:ascii="Arial" w:hAnsi="Arial"/>
                          <w:lang w:bidi="ar-DZ"/>
                        </w:rPr>
                        <w:t>PGCD( 240 ; 400 )</w:t>
                      </w:r>
                    </w:p>
                    <w:p w:rsidR="00FD7B51" w:rsidRPr="005942E4" w:rsidRDefault="00FD7B51" w:rsidP="0031070F">
                      <w:pPr>
                        <w:bidi/>
                        <w:spacing w:line="240" w:lineRule="auto"/>
                        <w:ind w:left="-66" w:right="-240"/>
                        <w:rPr>
                          <w:rFonts w:ascii="Arial" w:hAnsi="Arial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قاعة مستطيلة الشكل بعداها </w:t>
                      </w:r>
                      <w:smartTag w:uri="urn:schemas-microsoft-com:office:smarttags" w:element="metricconverter">
                        <w:smartTagPr>
                          <w:attr w:name="ProductID" w:val="2,40 m"/>
                        </w:smartTagPr>
                        <w:r w:rsidRPr="005942E4">
                          <w:rPr>
                            <w:rFonts w:ascii="Arial" w:hAnsi="Arial"/>
                            <w:lang w:bidi="ar-DZ"/>
                          </w:rPr>
                          <w:t>2,40 m</w:t>
                        </w:r>
                      </w:smartTag>
                      <w:r w:rsidRPr="005942E4">
                        <w:rPr>
                          <w:rFonts w:ascii="Arial" w:hAnsi="Arial"/>
                          <w:lang w:bidi="ar-DZ"/>
                        </w:rPr>
                        <w:t xml:space="preserve"> </w:t>
                      </w: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 </w:t>
                      </w:r>
                    </w:p>
                    <w:p w:rsidR="00FD7B51" w:rsidRPr="005942E4" w:rsidRDefault="00FD7B51" w:rsidP="0031070F">
                      <w:pPr>
                        <w:bidi/>
                        <w:spacing w:line="240" w:lineRule="auto"/>
                        <w:ind w:left="-66" w:right="-240"/>
                        <w:rPr>
                          <w:rFonts w:ascii="Arial" w:hAnsi="Arial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  و </w:t>
                      </w:r>
                      <w:smartTag w:uri="urn:schemas-microsoft-com:office:smarttags" w:element="metricconverter">
                        <w:smartTagPr>
                          <w:attr w:name="ProductID" w:val="4 m"/>
                        </w:smartTagPr>
                        <w:r w:rsidRPr="005942E4">
                          <w:rPr>
                            <w:rFonts w:ascii="Arial" w:hAnsi="Arial"/>
                            <w:lang w:bidi="ar-DZ"/>
                          </w:rPr>
                          <w:t>4 m</w:t>
                        </w:r>
                      </w:smartTag>
                      <w:r w:rsidRPr="005942E4">
                        <w:rPr>
                          <w:rFonts w:ascii="Arial" w:hAnsi="Arial"/>
                          <w:lang w:bidi="ar-DZ"/>
                        </w:rPr>
                        <w:t xml:space="preserve"> </w:t>
                      </w: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 ؛ يراد تبليطها ببلاطات متماثلة مربعة الشكل عددها أقل ما يمكن</w:t>
                      </w:r>
                    </w:p>
                    <w:p w:rsidR="00FD7B51" w:rsidRPr="005942E4" w:rsidRDefault="00FD7B51" w:rsidP="0031070F">
                      <w:pPr>
                        <w:bidi/>
                        <w:spacing w:line="240" w:lineRule="auto"/>
                        <w:ind w:left="-66" w:right="-240"/>
                        <w:rPr>
                          <w:rFonts w:ascii="Arial" w:hAnsi="Arial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 ( حيث يستعمل البلاط دون تقطيع ) </w:t>
                      </w:r>
                    </w:p>
                    <w:p w:rsidR="00FD7B51" w:rsidRPr="005942E4" w:rsidRDefault="00FD7B51" w:rsidP="0031070F">
                      <w:pPr>
                        <w:numPr>
                          <w:ilvl w:val="0"/>
                          <w:numId w:val="5"/>
                        </w:numPr>
                        <w:tabs>
                          <w:tab w:val="clear" w:pos="630"/>
                          <w:tab w:val="num" w:pos="298"/>
                        </w:tabs>
                        <w:bidi/>
                        <w:spacing w:after="0" w:line="240" w:lineRule="auto"/>
                        <w:ind w:left="-66" w:right="-240" w:firstLine="124"/>
                        <w:rPr>
                          <w:rFonts w:ascii="Arial" w:hAnsi="Arial"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>احسب طول ضلع البلاطة .</w:t>
                      </w:r>
                    </w:p>
                    <w:p w:rsidR="00641ABB" w:rsidRPr="005942E4" w:rsidRDefault="00FD7B51" w:rsidP="0031070F">
                      <w:pPr>
                        <w:bidi/>
                        <w:spacing w:after="0" w:line="240" w:lineRule="auto"/>
                        <w:rPr>
                          <w:rFonts w:ascii="Arial" w:hAnsi="Arial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 -   ما هو عدد البلاطات المستعملة ؟</w:t>
                      </w:r>
                    </w:p>
                    <w:p w:rsidR="00CF48CA" w:rsidRPr="005942E4" w:rsidRDefault="00CC3E20" w:rsidP="00CF48CA">
                      <w:pPr>
                        <w:bidi/>
                        <w:spacing w:after="0" w:line="240" w:lineRule="auto"/>
                        <w:rPr>
                          <w:rFonts w:ascii="Arial" w:hAnsi="Arial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  <w:t xml:space="preserve">التمرين الخامس : </w:t>
                      </w:r>
                      <w:r w:rsidR="00CF48CA" w:rsidRPr="005942E4">
                        <w:rPr>
                          <w:rFonts w:ascii="Arial" w:hAnsi="Arial"/>
                          <w:lang w:bidi="ar-DZ"/>
                        </w:rPr>
                        <w:t>)</w:t>
                      </w: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 شهادة التعليم متوسط لعام 2010</w:t>
                      </w:r>
                      <w:r w:rsidR="00CF48CA" w:rsidRPr="005942E4">
                        <w:rPr>
                          <w:rFonts w:ascii="Arial" w:hAnsi="Arial" w:hint="cs"/>
                          <w:rtl/>
                          <w:lang w:bidi="ar-DZ"/>
                        </w:rPr>
                        <w:t>)</w:t>
                      </w:r>
                    </w:p>
                    <w:p w:rsidR="00CC3E20" w:rsidRPr="005942E4" w:rsidRDefault="002E4FF5" w:rsidP="00CF48CA">
                      <w:pPr>
                        <w:bidi/>
                        <w:spacing w:after="0" w:line="240" w:lineRule="auto"/>
                        <w:rPr>
                          <w:rFonts w:ascii="Arial" w:hAnsi="Arial"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>أحسب القاسم المشترك الأكبر بين العددين 220 و 140</w:t>
                      </w:r>
                    </w:p>
                    <w:p w:rsidR="002E4FF5" w:rsidRPr="005942E4" w:rsidRDefault="002E4FF5" w:rsidP="0031070F">
                      <w:pPr>
                        <w:pStyle w:val="ListParagraph"/>
                        <w:numPr>
                          <w:ilvl w:val="0"/>
                          <w:numId w:val="6"/>
                        </w:numPr>
                        <w:bidi/>
                        <w:spacing w:after="0" w:line="240" w:lineRule="auto"/>
                        <w:rPr>
                          <w:rFonts w:ascii="Arial" w:hAnsi="Arial"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 xml:space="preserve">صفيحة زجاجيه مستطيلة الشكل بعداها 1.40 م و 2.20 م جزئت إلى مربعات بأكبر ضلع ممكن </w:t>
                      </w:r>
                    </w:p>
                    <w:p w:rsidR="002E4FF5" w:rsidRPr="005942E4" w:rsidRDefault="002E4FF5" w:rsidP="0031070F">
                      <w:pPr>
                        <w:pStyle w:val="ListParagraph"/>
                        <w:bidi/>
                        <w:spacing w:after="0" w:line="240" w:lineRule="auto"/>
                        <w:rPr>
                          <w:rFonts w:ascii="Arial" w:hAnsi="Arial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>- ماهو طول ضلع كل مربع ؟</w:t>
                      </w:r>
                    </w:p>
                    <w:p w:rsidR="00B85C1B" w:rsidRPr="005942E4" w:rsidRDefault="002E4FF5" w:rsidP="0031070F">
                      <w:pPr>
                        <w:pStyle w:val="ListParagraph"/>
                        <w:bidi/>
                        <w:spacing w:after="0" w:line="240" w:lineRule="auto"/>
                        <w:rPr>
                          <w:rFonts w:ascii="Arial" w:hAnsi="Arial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hAnsi="Arial"/>
                          <w:rtl/>
                          <w:lang w:bidi="ar-DZ"/>
                        </w:rPr>
                        <w:t>- ماهو عدد المربعات الناتجة عن تقطيع الصفيحه؟</w:t>
                      </w:r>
                    </w:p>
                    <w:p w:rsidR="00B85C1B" w:rsidRPr="005942E4" w:rsidRDefault="00B85C1B" w:rsidP="0031070F">
                      <w:pPr>
                        <w:bidi/>
                        <w:spacing w:after="0" w:line="240" w:lineRule="auto"/>
                        <w:rPr>
                          <w:rFonts w:ascii="Arial" w:eastAsia="Times New Roman" w:hAnsi="Arial"/>
                          <w:b/>
                          <w:bCs/>
                          <w:u w:val="single"/>
                          <w:rtl/>
                        </w:rPr>
                      </w:pPr>
                      <w:r w:rsidRPr="005942E4">
                        <w:rPr>
                          <w:rFonts w:ascii="Arial" w:eastAsia="Times New Roman" w:hAnsi="Arial"/>
                          <w:b/>
                          <w:bCs/>
                          <w:u w:val="single"/>
                          <w:rtl/>
                        </w:rPr>
                        <w:t>التمرين الثالث:</w:t>
                      </w:r>
                      <w:r w:rsidR="00503CC3" w:rsidRPr="005942E4">
                        <w:rPr>
                          <w:rFonts w:ascii="Arial" w:eastAsia="Times New Roman" w:hAnsi="Arial" w:hint="cs"/>
                          <w:b/>
                          <w:bCs/>
                          <w:u w:val="single"/>
                          <w:rtl/>
                        </w:rPr>
                        <w:t>ّ*</w:t>
                      </w:r>
                      <w:r w:rsidRPr="005942E4">
                        <w:rPr>
                          <w:rFonts w:ascii="Arial" w:eastAsia="Times New Roman" w:hAnsi="Arial"/>
                          <w:b/>
                          <w:bCs/>
                          <w:u w:val="single"/>
                          <w:rtl/>
                        </w:rPr>
                        <w:t xml:space="preserve"> </w:t>
                      </w:r>
                    </w:p>
                    <w:p w:rsidR="00B85C1B" w:rsidRPr="005942E4" w:rsidRDefault="00B85C1B" w:rsidP="0031070F">
                      <w:pPr>
                        <w:bidi/>
                        <w:spacing w:after="0" w:line="240" w:lineRule="auto"/>
                        <w:rPr>
                          <w:rFonts w:ascii="Arial" w:hAnsi="Arial"/>
                          <w:rtl/>
                          <w:lang w:bidi="ar-DZ"/>
                        </w:rPr>
                      </w:pPr>
                      <w:r w:rsidRPr="005942E4">
                        <w:rPr>
                          <w:rFonts w:ascii="Arial" w:eastAsia="Times New Roman" w:hAnsi="Arial"/>
                          <w:rtl/>
                        </w:rPr>
                        <w:t xml:space="preserve">في لعبة ربح حسام 84 قطعة شكولاطة  و 147 حبة حلوى بما أنه كان كريما و خوفا من طبيب الأسنان قرر أن يتقاسمها مع أصحابه و تفاديا لغيرة أصحابه أعطى لكل واحد منهم نفس عدد قطع الشكولاطة و نفس عدد حبات الحلوى </w:t>
                      </w:r>
                    </w:p>
                    <w:p w:rsidR="00B85C1B" w:rsidRPr="005942E4" w:rsidRDefault="00B85C1B" w:rsidP="0031070F">
                      <w:pPr>
                        <w:tabs>
                          <w:tab w:val="left" w:pos="3469"/>
                        </w:tabs>
                        <w:bidi/>
                        <w:spacing w:before="100" w:beforeAutospacing="1" w:after="100" w:afterAutospacing="1" w:line="240" w:lineRule="auto"/>
                        <w:ind w:left="283" w:right="283"/>
                        <w:rPr>
                          <w:rFonts w:ascii="Arial" w:eastAsia="Times New Roman" w:hAnsi="Arial"/>
                          <w:rtl/>
                        </w:rPr>
                      </w:pPr>
                      <w:r w:rsidRPr="005942E4">
                        <w:rPr>
                          <w:rFonts w:ascii="Arial" w:eastAsia="Times New Roman" w:hAnsi="Arial"/>
                          <w:rtl/>
                        </w:rPr>
                        <w:t xml:space="preserve">ــ كم عدد الأشخاص الذين استفادوا من هذه الهدية . حسام مستفيد معهم </w:t>
                      </w:r>
                    </w:p>
                    <w:p w:rsidR="00CC3E20" w:rsidRPr="005942E4" w:rsidRDefault="00B85C1B" w:rsidP="00245BD1">
                      <w:pPr>
                        <w:tabs>
                          <w:tab w:val="left" w:pos="3469"/>
                        </w:tabs>
                        <w:bidi/>
                        <w:spacing w:before="100" w:beforeAutospacing="1" w:after="100" w:afterAutospacing="1" w:line="240" w:lineRule="auto"/>
                        <w:ind w:left="283" w:right="283"/>
                        <w:rPr>
                          <w:rFonts w:ascii="Arial" w:eastAsia="Times New Roman" w:hAnsi="Arial"/>
                          <w:rtl/>
                        </w:rPr>
                      </w:pPr>
                      <w:r w:rsidRPr="005942E4">
                        <w:rPr>
                          <w:rFonts w:ascii="Arial" w:eastAsia="Times New Roman" w:hAnsi="Arial"/>
                          <w:rtl/>
                        </w:rPr>
                        <w:t>ــ ما هو عدد قطع الشكولاطة و قطع الحلوى التي يأخذها كل طفل</w:t>
                      </w:r>
                    </w:p>
                    <w:p w:rsidR="00641ABB" w:rsidRDefault="00641ABB" w:rsidP="00A25BE4">
                      <w:pPr>
                        <w:jc w:val="right"/>
                        <w:rPr>
                          <w:rtl/>
                        </w:rPr>
                      </w:pPr>
                    </w:p>
                    <w:p w:rsidR="00245BD1" w:rsidRDefault="00245BD1" w:rsidP="00A25BE4">
                      <w:pPr>
                        <w:jc w:val="right"/>
                        <w:rPr>
                          <w:rtl/>
                        </w:rPr>
                      </w:pPr>
                    </w:p>
                    <w:p w:rsidR="00245BD1" w:rsidRDefault="00245BD1" w:rsidP="00A25BE4">
                      <w:pPr>
                        <w:jc w:val="right"/>
                        <w:rPr>
                          <w:rtl/>
                        </w:rPr>
                      </w:pPr>
                    </w:p>
                    <w:p w:rsidR="00245BD1" w:rsidRDefault="00245BD1" w:rsidP="00A25BE4">
                      <w:pPr>
                        <w:jc w:val="right"/>
                        <w:rPr>
                          <w:rtl/>
                        </w:rPr>
                      </w:pPr>
                    </w:p>
                    <w:p w:rsidR="00245BD1" w:rsidRDefault="00245BD1" w:rsidP="00A25BE4">
                      <w:pPr>
                        <w:jc w:val="right"/>
                        <w:rPr>
                          <w:rtl/>
                        </w:rPr>
                      </w:pPr>
                    </w:p>
                    <w:p w:rsidR="00245BD1" w:rsidRDefault="00245BD1" w:rsidP="00A25BE4">
                      <w:pPr>
                        <w:jc w:val="right"/>
                        <w:rPr>
                          <w:rtl/>
                          <w:lang w:bidi="ar-DZ"/>
                        </w:rPr>
                      </w:pPr>
                    </w:p>
                    <w:p w:rsidR="00245BD1" w:rsidRPr="00063CB4" w:rsidRDefault="00245BD1" w:rsidP="00A25BE4">
                      <w:pPr>
                        <w:jc w:val="right"/>
                        <w:rPr>
                          <w:lang w:bidi="ar-DZ"/>
                        </w:rPr>
                      </w:pPr>
                    </w:p>
                    <w:p w:rsidR="008867C9" w:rsidRPr="00A25BE4" w:rsidRDefault="008867C9" w:rsidP="008867C9">
                      <w:pPr>
                        <w:tabs>
                          <w:tab w:val="left" w:pos="2132"/>
                        </w:tabs>
                        <w:bidi/>
                        <w:spacing w:after="0" w:line="240" w:lineRule="auto"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 w:rsidR="0031070F" w:rsidRPr="0031070F">
        <w:rPr>
          <w:rFonts w:hint="cs"/>
          <w:b/>
          <w:bCs/>
          <w:sz w:val="24"/>
          <w:szCs w:val="24"/>
          <w:rtl/>
          <w:lang w:bidi="ar-DZ"/>
        </w:rPr>
        <w:t>التمارين المؤشرة هي تمارين</w:t>
      </w:r>
      <w:r w:rsidR="0031070F">
        <w:rPr>
          <w:rFonts w:hint="cs"/>
          <w:b/>
          <w:bCs/>
          <w:sz w:val="24"/>
          <w:szCs w:val="24"/>
          <w:rtl/>
          <w:lang w:bidi="ar-DZ"/>
        </w:rPr>
        <w:t xml:space="preserve"> للبحث            </w:t>
      </w:r>
      <w:r w:rsidR="0031070F" w:rsidRPr="0031070F">
        <w:rPr>
          <w:rFonts w:hint="cs"/>
          <w:b/>
          <w:bCs/>
          <w:sz w:val="24"/>
          <w:szCs w:val="24"/>
          <w:rtl/>
          <w:lang w:bidi="ar-DZ"/>
        </w:rPr>
        <w:t xml:space="preserve">                          </w:t>
      </w:r>
    </w:p>
    <w:p w:rsidR="00245BD1" w:rsidRDefault="00245BD1">
      <w:pPr>
        <w:spacing w:after="0" w:line="240" w:lineRule="auto"/>
        <w:rPr>
          <w:b/>
          <w:bCs/>
          <w:sz w:val="24"/>
          <w:szCs w:val="24"/>
          <w:rtl/>
          <w:lang w:bidi="ar-DZ"/>
        </w:rPr>
      </w:pPr>
      <w:r>
        <w:rPr>
          <w:b/>
          <w:bCs/>
          <w:sz w:val="24"/>
          <w:szCs w:val="24"/>
          <w:rtl/>
          <w:lang w:bidi="ar-DZ"/>
        </w:rPr>
        <w:br w:type="page"/>
      </w:r>
    </w:p>
    <w:p w:rsidR="00245BD1" w:rsidRPr="00FC1F19" w:rsidRDefault="00245BD1" w:rsidP="009E7455">
      <w:pPr>
        <w:bidi/>
        <w:jc w:val="center"/>
        <w:rPr>
          <w:rFonts w:ascii="Arabic Typesetting" w:hAnsi="Arabic Typesetting" w:cs="Arabic Typesetting"/>
          <w:b/>
          <w:bCs/>
          <w:sz w:val="48"/>
          <w:szCs w:val="48"/>
          <w:u w:val="single"/>
          <w:rtl/>
          <w:lang w:bidi="ar-DZ"/>
        </w:rPr>
      </w:pPr>
      <w:r w:rsidRPr="0049059D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5092700</wp:posOffset>
                </wp:positionH>
                <wp:positionV relativeFrom="paragraph">
                  <wp:posOffset>-73025</wp:posOffset>
                </wp:positionV>
                <wp:extent cx="817245" cy="429895"/>
                <wp:effectExtent l="10795" t="7620" r="10160" b="76835"/>
                <wp:wrapNone/>
                <wp:docPr id="112" name="وسيلة شرح على شكل سحابة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17245" cy="429895"/>
                        </a:xfrm>
                        <a:prstGeom prst="cloudCallout">
                          <a:avLst>
                            <a:gd name="adj1" fmla="val -20833"/>
                            <a:gd name="adj2" fmla="val 62500"/>
                          </a:avLst>
                        </a:prstGeom>
                        <a:gradFill rotWithShape="1">
                          <a:gsLst>
                            <a:gs pos="0">
                              <a:srgbClr val="B1CBE9"/>
                            </a:gs>
                            <a:gs pos="50000">
                              <a:srgbClr val="A3C1E5"/>
                            </a:gs>
                            <a:gs pos="100000">
                              <a:srgbClr val="92B9E4"/>
                            </a:gs>
                          </a:gsLst>
                          <a:lin ang="5400000"/>
                        </a:gradFill>
                        <a:ln w="6350">
                          <a:solidFill>
                            <a:srgbClr val="5B9BD5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45BD1" w:rsidRDefault="00245BD1" w:rsidP="008E098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3" type="#_x0000_t106" style="position:absolute;left:0;text-align:left;margin-left:401pt;margin-top:-5.75pt;width:64.35pt;height:33.8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" adj="6300,24300" fillcolor="#b1cbe9" strokecolor="#5b9bd5" strokeweight=".5pt">
                <v:fill color2="#92b9e4" rotate="t" colors="0 #b1cbe9;.5 #a3c1e5;1 #92b9e4" focus="100%" type="gradient">
                  <o:fill v:ext="view" type="gradientUnscaled"/>
                </v:fill>
                <v:stroke joinstyle="miter"/>
                <v:textbox>
                  <w:txbxContent>
                    <w:p w:rsidR="00245BD1" w:rsidRDefault="00245BD1" w:rsidP="008E0984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49059D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3068320</wp:posOffset>
                </wp:positionH>
                <wp:positionV relativeFrom="paragraph">
                  <wp:posOffset>367030</wp:posOffset>
                </wp:positionV>
                <wp:extent cx="379095" cy="241300"/>
                <wp:effectExtent l="0" t="0" r="0" b="0"/>
                <wp:wrapNone/>
                <wp:docPr id="113" name="يساوي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79095" cy="241300"/>
                        </a:xfrm>
                        <a:custGeom>
                          <a:avLst/>
                          <a:gdLst>
                            <a:gd name="T0" fmla="*/ 50287 w 379379"/>
                            <a:gd name="T1" fmla="*/ 49691 h 241219"/>
                            <a:gd name="T2" fmla="*/ 329092 w 379379"/>
                            <a:gd name="T3" fmla="*/ 49691 h 241219"/>
                            <a:gd name="T4" fmla="*/ 329092 w 379379"/>
                            <a:gd name="T5" fmla="*/ 106426 h 241219"/>
                            <a:gd name="T6" fmla="*/ 50287 w 379379"/>
                            <a:gd name="T7" fmla="*/ 106426 h 241219"/>
                            <a:gd name="T8" fmla="*/ 50287 w 379379"/>
                            <a:gd name="T9" fmla="*/ 49691 h 241219"/>
                            <a:gd name="T10" fmla="*/ 50287 w 379379"/>
                            <a:gd name="T11" fmla="*/ 134793 h 241219"/>
                            <a:gd name="T12" fmla="*/ 329092 w 379379"/>
                            <a:gd name="T13" fmla="*/ 134793 h 241219"/>
                            <a:gd name="T14" fmla="*/ 329092 w 379379"/>
                            <a:gd name="T15" fmla="*/ 191528 h 241219"/>
                            <a:gd name="T16" fmla="*/ 50287 w 379379"/>
                            <a:gd name="T17" fmla="*/ 191528 h 241219"/>
                            <a:gd name="T18" fmla="*/ 50287 w 379379"/>
                            <a:gd name="T19" fmla="*/ 134793 h 241219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</a:gdLst>
                          <a:ahLst/>
                          <a:cxnLst>
                            <a:cxn ang="T20">
                              <a:pos x="T0" y="T1"/>
                            </a:cxn>
                            <a:cxn ang="T21">
                              <a:pos x="T2" y="T3"/>
                            </a:cxn>
                            <a:cxn ang="T22">
                              <a:pos x="T4" y="T5"/>
                            </a:cxn>
                            <a:cxn ang="T23">
                              <a:pos x="T6" y="T7"/>
                            </a:cxn>
                            <a:cxn ang="T24">
                              <a:pos x="T8" y="T9"/>
                            </a:cxn>
                            <a:cxn ang="T25">
                              <a:pos x="T10" y="T11"/>
                            </a:cxn>
                            <a:cxn ang="T26">
                              <a:pos x="T12" y="T13"/>
                            </a:cxn>
                            <a:cxn ang="T27">
                              <a:pos x="T14" y="T15"/>
                            </a:cxn>
                            <a:cxn ang="T28">
                              <a:pos x="T16" y="T17"/>
                            </a:cxn>
                            <a:cxn ang="T29">
                              <a:pos x="T18" y="T19"/>
                            </a:cxn>
                          </a:cxnLst>
                          <a:rect l="0" t="0" r="r" b="b"/>
                          <a:pathLst>
                            <a:path w="379379" h="241219">
                              <a:moveTo>
                                <a:pt x="50287" y="49691"/>
                              </a:moveTo>
                              <a:lnTo>
                                <a:pt x="329092" y="49691"/>
                              </a:lnTo>
                              <a:lnTo>
                                <a:pt x="329092" y="106426"/>
                              </a:lnTo>
                              <a:lnTo>
                                <a:pt x="50287" y="106426"/>
                              </a:lnTo>
                              <a:lnTo>
                                <a:pt x="50287" y="49691"/>
                              </a:lnTo>
                              <a:close/>
                              <a:moveTo>
                                <a:pt x="50287" y="134793"/>
                              </a:moveTo>
                              <a:lnTo>
                                <a:pt x="329092" y="134793"/>
                              </a:lnTo>
                              <a:lnTo>
                                <a:pt x="329092" y="191528"/>
                              </a:lnTo>
                              <a:lnTo>
                                <a:pt x="50287" y="191528"/>
                              </a:lnTo>
                              <a:lnTo>
                                <a:pt x="50287" y="13479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5B9BD5"/>
                        </a:solidFill>
                        <a:ln w="12700">
                          <a:solidFill>
                            <a:srgbClr val="1F4D78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BEF5E0" id="يساوي 128" o:spid="_x0000_s1026" style="position:absolute;margin-left:241.6pt;margin-top:28.9pt;width:29.85pt;height:19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79379,2412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" path="m50287,49691r278805,l329092,106426r-278805,l50287,49691xm50287,134793r278805,l329092,191528r-278805,l50287,134793xe" fillcolor="#5b9bd5" strokecolor="#1f4d78" strokeweight="1pt">
                <v:stroke joinstyle="miter"/>
                <v:path arrowok="t" o:connecttype="custom" o:connectlocs="50249,49708;328846,49708;328846,106462;50249,106462;50249,49708;50249,134838;328846,134838;328846,191592;50249,191592;50249,134838" o:connectangles="0,0,0,0,0,0,0,0,0,0"/>
              </v:shape>
            </w:pict>
          </mc:Fallback>
        </mc:AlternateContent>
      </w:r>
      <w:r w:rsidRPr="0049059D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1356995</wp:posOffset>
                </wp:positionH>
                <wp:positionV relativeFrom="paragraph">
                  <wp:posOffset>354965</wp:posOffset>
                </wp:positionV>
                <wp:extent cx="447040" cy="233680"/>
                <wp:effectExtent l="0" t="16510" r="0" b="6985"/>
                <wp:wrapNone/>
                <wp:docPr id="114" name="لا يساوي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47040" cy="233680"/>
                        </a:xfrm>
                        <a:custGeom>
                          <a:avLst/>
                          <a:gdLst>
                            <a:gd name="T0" fmla="*/ 59278 w 447216"/>
                            <a:gd name="T1" fmla="*/ 48094 h 233464"/>
                            <a:gd name="T2" fmla="*/ 219373 w 447216"/>
                            <a:gd name="T3" fmla="*/ 48094 h 233464"/>
                            <a:gd name="T4" fmla="*/ 236878 w 447216"/>
                            <a:gd name="T5" fmla="*/ 0 h 233464"/>
                            <a:gd name="T6" fmla="*/ 288477 w 447216"/>
                            <a:gd name="T7" fmla="*/ 18781 h 233464"/>
                            <a:gd name="T8" fmla="*/ 277808 w 447216"/>
                            <a:gd name="T9" fmla="*/ 48094 h 233464"/>
                            <a:gd name="T10" fmla="*/ 387938 w 447216"/>
                            <a:gd name="T11" fmla="*/ 48094 h 233464"/>
                            <a:gd name="T12" fmla="*/ 387938 w 447216"/>
                            <a:gd name="T13" fmla="*/ 103004 h 233464"/>
                            <a:gd name="T14" fmla="*/ 257822 w 447216"/>
                            <a:gd name="T15" fmla="*/ 103004 h 233464"/>
                            <a:gd name="T16" fmla="*/ 247829 w 447216"/>
                            <a:gd name="T17" fmla="*/ 130460 h 233464"/>
                            <a:gd name="T18" fmla="*/ 387938 w 447216"/>
                            <a:gd name="T19" fmla="*/ 130460 h 233464"/>
                            <a:gd name="T20" fmla="*/ 387938 w 447216"/>
                            <a:gd name="T21" fmla="*/ 185370 h 233464"/>
                            <a:gd name="T22" fmla="*/ 227843 w 447216"/>
                            <a:gd name="T23" fmla="*/ 185370 h 233464"/>
                            <a:gd name="T24" fmla="*/ 210338 w 447216"/>
                            <a:gd name="T25" fmla="*/ 233464 h 233464"/>
                            <a:gd name="T26" fmla="*/ 158739 w 447216"/>
                            <a:gd name="T27" fmla="*/ 214683 h 233464"/>
                            <a:gd name="T28" fmla="*/ 169408 w 447216"/>
                            <a:gd name="T29" fmla="*/ 185370 h 233464"/>
                            <a:gd name="T30" fmla="*/ 59278 w 447216"/>
                            <a:gd name="T31" fmla="*/ 185370 h 233464"/>
                            <a:gd name="T32" fmla="*/ 59278 w 447216"/>
                            <a:gd name="T33" fmla="*/ 130460 h 233464"/>
                            <a:gd name="T34" fmla="*/ 189394 w 447216"/>
                            <a:gd name="T35" fmla="*/ 130460 h 233464"/>
                            <a:gd name="T36" fmla="*/ 199387 w 447216"/>
                            <a:gd name="T37" fmla="*/ 103004 h 233464"/>
                            <a:gd name="T38" fmla="*/ 59278 w 447216"/>
                            <a:gd name="T39" fmla="*/ 103004 h 233464"/>
                            <a:gd name="T40" fmla="*/ 59278 w 447216"/>
                            <a:gd name="T41" fmla="*/ 48094 h 233464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</a:gdLst>
                          <a:ahLst/>
                          <a:cxnLst>
                            <a:cxn ang="T42">
                              <a:pos x="T0" y="T1"/>
                            </a:cxn>
                            <a:cxn ang="T43">
                              <a:pos x="T2" y="T3"/>
                            </a:cxn>
                            <a:cxn ang="T44">
                              <a:pos x="T4" y="T5"/>
                            </a:cxn>
                            <a:cxn ang="T45">
                              <a:pos x="T6" y="T7"/>
                            </a:cxn>
                            <a:cxn ang="T46">
                              <a:pos x="T8" y="T9"/>
                            </a:cxn>
                            <a:cxn ang="T47">
                              <a:pos x="T10" y="T11"/>
                            </a:cxn>
                            <a:cxn ang="T48">
                              <a:pos x="T12" y="T13"/>
                            </a:cxn>
                            <a:cxn ang="T49">
                              <a:pos x="T14" y="T15"/>
                            </a:cxn>
                            <a:cxn ang="T50">
                              <a:pos x="T16" y="T17"/>
                            </a:cxn>
                            <a:cxn ang="T51">
                              <a:pos x="T18" y="T19"/>
                            </a:cxn>
                            <a:cxn ang="T52">
                              <a:pos x="T20" y="T21"/>
                            </a:cxn>
                            <a:cxn ang="T53">
                              <a:pos x="T22" y="T23"/>
                            </a:cxn>
                            <a:cxn ang="T54">
                              <a:pos x="T24" y="T25"/>
                            </a:cxn>
                            <a:cxn ang="T55">
                              <a:pos x="T26" y="T27"/>
                            </a:cxn>
                            <a:cxn ang="T56">
                              <a:pos x="T28" y="T29"/>
                            </a:cxn>
                            <a:cxn ang="T57">
                              <a:pos x="T30" y="T31"/>
                            </a:cxn>
                            <a:cxn ang="T58">
                              <a:pos x="T32" y="T33"/>
                            </a:cxn>
                            <a:cxn ang="T59">
                              <a:pos x="T34" y="T35"/>
                            </a:cxn>
                            <a:cxn ang="T60">
                              <a:pos x="T36" y="T37"/>
                            </a:cxn>
                            <a:cxn ang="T61">
                              <a:pos x="T38" y="T39"/>
                            </a:cxn>
                            <a:cxn ang="T62">
                              <a:pos x="T40" y="T41"/>
                            </a:cxn>
                          </a:cxnLst>
                          <a:rect l="0" t="0" r="r" b="b"/>
                          <a:pathLst>
                            <a:path w="447216" h="233464">
                              <a:moveTo>
                                <a:pt x="59278" y="48094"/>
                              </a:moveTo>
                              <a:lnTo>
                                <a:pt x="219373" y="48094"/>
                              </a:lnTo>
                              <a:lnTo>
                                <a:pt x="236878" y="0"/>
                              </a:lnTo>
                              <a:lnTo>
                                <a:pt x="288477" y="18781"/>
                              </a:lnTo>
                              <a:lnTo>
                                <a:pt x="277808" y="48094"/>
                              </a:lnTo>
                              <a:lnTo>
                                <a:pt x="387938" y="48094"/>
                              </a:lnTo>
                              <a:lnTo>
                                <a:pt x="387938" y="103004"/>
                              </a:lnTo>
                              <a:lnTo>
                                <a:pt x="257822" y="103004"/>
                              </a:lnTo>
                              <a:lnTo>
                                <a:pt x="247829" y="130460"/>
                              </a:lnTo>
                              <a:lnTo>
                                <a:pt x="387938" y="130460"/>
                              </a:lnTo>
                              <a:lnTo>
                                <a:pt x="387938" y="185370"/>
                              </a:lnTo>
                              <a:lnTo>
                                <a:pt x="227843" y="185370"/>
                              </a:lnTo>
                              <a:lnTo>
                                <a:pt x="210338" y="233464"/>
                              </a:lnTo>
                              <a:lnTo>
                                <a:pt x="158739" y="214683"/>
                              </a:lnTo>
                              <a:lnTo>
                                <a:pt x="169408" y="185370"/>
                              </a:lnTo>
                              <a:lnTo>
                                <a:pt x="59278" y="185370"/>
                              </a:lnTo>
                              <a:lnTo>
                                <a:pt x="59278" y="130460"/>
                              </a:lnTo>
                              <a:lnTo>
                                <a:pt x="189394" y="130460"/>
                              </a:lnTo>
                              <a:lnTo>
                                <a:pt x="199387" y="103004"/>
                              </a:lnTo>
                              <a:lnTo>
                                <a:pt x="59278" y="103004"/>
                              </a:lnTo>
                              <a:lnTo>
                                <a:pt x="59278" y="4809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5B9BD5"/>
                        </a:solidFill>
                        <a:ln w="12700">
                          <a:solidFill>
                            <a:srgbClr val="1F4D78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F0647C" id="لا يساوي 31" o:spid="_x0000_s1026" style="position:absolute;margin-left:106.85pt;margin-top:27.95pt;width:35.2pt;height:18.4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447216,2334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" path="m59278,48094r160095,l236878,r51599,18781l277808,48094r110130,l387938,103004r-130116,l247829,130460r140109,l387938,185370r-160095,l210338,233464,158739,214683r10669,-29313l59278,185370r,-54910l189394,130460r9993,-27456l59278,103004r,-54910xe" fillcolor="#5b9bd5" strokecolor="#1f4d78" strokeweight="1pt">
                <v:stroke joinstyle="miter"/>
                <v:path arrowok="t" o:connecttype="custom" o:connectlocs="59255,48138;219287,48138;236785,0;288363,18798;277699,48138;387785,48138;387785,103099;257721,103099;247731,130581;387785,130581;387785,185542;227753,185542;210255,233680;158677,214882;169341,185542;59255,185542;59255,130581;189319,130581;199309,103099;59255,103099;59255,48138" o:connectangles="0,0,0,0,0,0,0,0,0,0,0,0,0,0,0,0,0,0,0,0,0"/>
              </v:shape>
            </w:pict>
          </mc:Fallback>
        </mc:AlternateContent>
      </w:r>
      <w:r w:rsidRPr="0049059D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754380</wp:posOffset>
                </wp:positionH>
                <wp:positionV relativeFrom="paragraph">
                  <wp:posOffset>354965</wp:posOffset>
                </wp:positionV>
                <wp:extent cx="145415" cy="153670"/>
                <wp:effectExtent l="0" t="0" r="0" b="0"/>
                <wp:wrapNone/>
                <wp:docPr id="115" name="التقسيم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5415" cy="153670"/>
                        </a:xfrm>
                        <a:custGeom>
                          <a:avLst/>
                          <a:gdLst>
                            <a:gd name="T0" fmla="*/ 72823 w 145645"/>
                            <a:gd name="T1" fmla="*/ 18118 h 153670"/>
                            <a:gd name="T2" fmla="*/ 90895 w 145645"/>
                            <a:gd name="T3" fmla="*/ 36190 h 153670"/>
                            <a:gd name="T4" fmla="*/ 72823 w 145645"/>
                            <a:gd name="T5" fmla="*/ 54262 h 153670"/>
                            <a:gd name="T6" fmla="*/ 54751 w 145645"/>
                            <a:gd name="T7" fmla="*/ 36190 h 153670"/>
                            <a:gd name="T8" fmla="*/ 72823 w 145645"/>
                            <a:gd name="T9" fmla="*/ 18118 h 153670"/>
                            <a:gd name="T10" fmla="*/ 72823 w 145645"/>
                            <a:gd name="T11" fmla="*/ 135552 h 153670"/>
                            <a:gd name="T12" fmla="*/ 54751 w 145645"/>
                            <a:gd name="T13" fmla="*/ 117480 h 153670"/>
                            <a:gd name="T14" fmla="*/ 72823 w 145645"/>
                            <a:gd name="T15" fmla="*/ 99408 h 153670"/>
                            <a:gd name="T16" fmla="*/ 90895 w 145645"/>
                            <a:gd name="T17" fmla="*/ 117480 h 153670"/>
                            <a:gd name="T18" fmla="*/ 72823 w 145645"/>
                            <a:gd name="T19" fmla="*/ 135552 h 153670"/>
                            <a:gd name="T20" fmla="*/ 19305 w 145645"/>
                            <a:gd name="T21" fmla="*/ 58763 h 153670"/>
                            <a:gd name="T22" fmla="*/ 126340 w 145645"/>
                            <a:gd name="T23" fmla="*/ 58763 h 153670"/>
                            <a:gd name="T24" fmla="*/ 126340 w 145645"/>
                            <a:gd name="T25" fmla="*/ 94907 h 153670"/>
                            <a:gd name="T26" fmla="*/ 19305 w 145645"/>
                            <a:gd name="T27" fmla="*/ 94907 h 153670"/>
                            <a:gd name="T28" fmla="*/ 19305 w 145645"/>
                            <a:gd name="T29" fmla="*/ 58763 h 153670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</a:gdLst>
                          <a:ahLst/>
                          <a:cxnLst>
                            <a:cxn ang="T30">
                              <a:pos x="T0" y="T1"/>
                            </a:cxn>
                            <a:cxn ang="T31">
                              <a:pos x="T2" y="T3"/>
                            </a:cxn>
                            <a:cxn ang="T32">
                              <a:pos x="T4" y="T5"/>
                            </a:cxn>
                            <a:cxn ang="T33">
                              <a:pos x="T6" y="T7"/>
                            </a:cxn>
                            <a:cxn ang="T34">
                              <a:pos x="T8" y="T9"/>
                            </a:cxn>
                            <a:cxn ang="T35">
                              <a:pos x="T10" y="T11"/>
                            </a:cxn>
                            <a:cxn ang="T36">
                              <a:pos x="T12" y="T13"/>
                            </a:cxn>
                            <a:cxn ang="T37">
                              <a:pos x="T14" y="T15"/>
                            </a:cxn>
                            <a:cxn ang="T38">
                              <a:pos x="T16" y="T17"/>
                            </a:cxn>
                            <a:cxn ang="T39">
                              <a:pos x="T18" y="T19"/>
                            </a:cxn>
                            <a:cxn ang="T40">
                              <a:pos x="T20" y="T21"/>
                            </a:cxn>
                            <a:cxn ang="T41">
                              <a:pos x="T22" y="T23"/>
                            </a:cxn>
                            <a:cxn ang="T42">
                              <a:pos x="T24" y="T25"/>
                            </a:cxn>
                            <a:cxn ang="T43">
                              <a:pos x="T26" y="T27"/>
                            </a:cxn>
                            <a:cxn ang="T44">
                              <a:pos x="T28" y="T29"/>
                            </a:cxn>
                          </a:cxnLst>
                          <a:rect l="0" t="0" r="r" b="b"/>
                          <a:pathLst>
                            <a:path w="145645" h="153670">
                              <a:moveTo>
                                <a:pt x="72823" y="18118"/>
                              </a:moveTo>
                              <a:cubicBezTo>
                                <a:pt x="82804" y="18118"/>
                                <a:pt x="90895" y="26209"/>
                                <a:pt x="90895" y="36190"/>
                              </a:cubicBezTo>
                              <a:cubicBezTo>
                                <a:pt x="90895" y="46171"/>
                                <a:pt x="82804" y="54262"/>
                                <a:pt x="72823" y="54262"/>
                              </a:cubicBezTo>
                              <a:cubicBezTo>
                                <a:pt x="62842" y="54262"/>
                                <a:pt x="54751" y="46171"/>
                                <a:pt x="54751" y="36190"/>
                              </a:cubicBezTo>
                              <a:cubicBezTo>
                                <a:pt x="54751" y="26209"/>
                                <a:pt x="62842" y="18118"/>
                                <a:pt x="72823" y="18118"/>
                              </a:cubicBezTo>
                              <a:close/>
                              <a:moveTo>
                                <a:pt x="72823" y="135552"/>
                              </a:moveTo>
                              <a:cubicBezTo>
                                <a:pt x="62842" y="135552"/>
                                <a:pt x="54751" y="127461"/>
                                <a:pt x="54751" y="117480"/>
                              </a:cubicBezTo>
                              <a:cubicBezTo>
                                <a:pt x="54751" y="107499"/>
                                <a:pt x="62842" y="99408"/>
                                <a:pt x="72823" y="99408"/>
                              </a:cubicBezTo>
                              <a:cubicBezTo>
                                <a:pt x="82804" y="99408"/>
                                <a:pt x="90895" y="107499"/>
                                <a:pt x="90895" y="117480"/>
                              </a:cubicBezTo>
                              <a:cubicBezTo>
                                <a:pt x="90895" y="127461"/>
                                <a:pt x="82804" y="135552"/>
                                <a:pt x="72823" y="135552"/>
                              </a:cubicBezTo>
                              <a:close/>
                              <a:moveTo>
                                <a:pt x="19305" y="58763"/>
                              </a:moveTo>
                              <a:lnTo>
                                <a:pt x="126340" y="58763"/>
                              </a:lnTo>
                              <a:lnTo>
                                <a:pt x="126340" y="94907"/>
                              </a:lnTo>
                              <a:lnTo>
                                <a:pt x="19305" y="94907"/>
                              </a:lnTo>
                              <a:lnTo>
                                <a:pt x="19305" y="5876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5B9BD5"/>
                        </a:solidFill>
                        <a:ln w="12700">
                          <a:solidFill>
                            <a:srgbClr val="1F4D78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FD8DB9" id="التقسيم 30" o:spid="_x0000_s1026" style="position:absolute;margin-left:59.4pt;margin-top:27.95pt;width:11.45pt;height:12.1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45645,153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" path="m72823,18118v9981,,18072,8091,18072,18072c90895,46171,82804,54262,72823,54262v-9981,,-18072,-8091,-18072,-18072c54751,26209,62842,18118,72823,18118xm72823,135552v-9981,,-18072,-8091,-18072,-18072c54751,107499,62842,99408,72823,99408v9981,,18072,8091,18072,18072c90895,127461,82804,135552,72823,135552xm19305,58763r107035,l126340,94907r-107035,l19305,58763xe" fillcolor="#5b9bd5" strokecolor="#1f4d78" strokeweight="1pt">
                <v:stroke joinstyle="miter"/>
                <v:path arrowok="t" o:connecttype="custom" o:connectlocs="72708,18118;90751,36190;72708,54262;54665,36190;72708,18118;72708,135552;54665,117480;72708,99408;90751,117480;72708,135552;19275,58763;126140,58763;126140,94907;19275,94907;19275,58763" o:connectangles="0,0,0,0,0,0,0,0,0,0,0,0,0,0,0"/>
              </v:shape>
            </w:pict>
          </mc:Fallback>
        </mc:AlternateContent>
      </w:r>
      <w:r w:rsidRPr="0049059D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53340</wp:posOffset>
                </wp:positionH>
                <wp:positionV relativeFrom="paragraph">
                  <wp:posOffset>356870</wp:posOffset>
                </wp:positionV>
                <wp:extent cx="167005" cy="153670"/>
                <wp:effectExtent l="0" t="0" r="0" b="0"/>
                <wp:wrapNone/>
                <wp:docPr id="116" name="علامة الطرح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7005" cy="153670"/>
                        </a:xfrm>
                        <a:custGeom>
                          <a:avLst/>
                          <a:gdLst>
                            <a:gd name="T0" fmla="*/ 22156 w 167154"/>
                            <a:gd name="T1" fmla="*/ 58800 h 153765"/>
                            <a:gd name="T2" fmla="*/ 144998 w 167154"/>
                            <a:gd name="T3" fmla="*/ 58800 h 153765"/>
                            <a:gd name="T4" fmla="*/ 144998 w 167154"/>
                            <a:gd name="T5" fmla="*/ 94965 h 153765"/>
                            <a:gd name="T6" fmla="*/ 22156 w 167154"/>
                            <a:gd name="T7" fmla="*/ 94965 h 153765"/>
                            <a:gd name="T8" fmla="*/ 22156 w 167154"/>
                            <a:gd name="T9" fmla="*/ 58800 h 153765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167154" h="153765">
                              <a:moveTo>
                                <a:pt x="22156" y="58800"/>
                              </a:moveTo>
                              <a:lnTo>
                                <a:pt x="144998" y="58800"/>
                              </a:lnTo>
                              <a:lnTo>
                                <a:pt x="144998" y="94965"/>
                              </a:lnTo>
                              <a:lnTo>
                                <a:pt x="22156" y="94965"/>
                              </a:lnTo>
                              <a:lnTo>
                                <a:pt x="22156" y="588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5B9BD5"/>
                        </a:solidFill>
                        <a:ln w="12700">
                          <a:solidFill>
                            <a:srgbClr val="1F4D78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222AEE" id="علامة الطرح 29" o:spid="_x0000_s1026" style="position:absolute;margin-left:4.2pt;margin-top:28.1pt;width:13.15pt;height:12.1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67154,153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" path="m22156,58800r122842,l144998,94965r-122842,l22156,58800xe" fillcolor="#5b9bd5" strokecolor="#1f4d78" strokeweight="1pt">
                <v:stroke joinstyle="miter"/>
                <v:path arrowok="t" o:connecttype="custom" o:connectlocs="22136,58764;144869,58764;144869,94906;22136,94906;22136,58764" o:connectangles="0,0,0,0,0"/>
              </v:shape>
            </w:pict>
          </mc:Fallback>
        </mc:AlternateContent>
      </w:r>
      <w:r w:rsidRPr="0049059D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257810</wp:posOffset>
                </wp:positionH>
                <wp:positionV relativeFrom="paragraph">
                  <wp:posOffset>187325</wp:posOffset>
                </wp:positionV>
                <wp:extent cx="219075" cy="196850"/>
                <wp:effectExtent l="0" t="0" r="0" b="0"/>
                <wp:wrapNone/>
                <wp:docPr id="117" name="زائد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2253718">
                          <a:off x="0" y="0"/>
                          <a:ext cx="219075" cy="196850"/>
                        </a:xfrm>
                        <a:custGeom>
                          <a:avLst/>
                          <a:gdLst>
                            <a:gd name="T0" fmla="*/ 29030 w 219015"/>
                            <a:gd name="T1" fmla="*/ 75204 h 196663"/>
                            <a:gd name="T2" fmla="*/ 86380 w 219015"/>
                            <a:gd name="T3" fmla="*/ 75204 h 196663"/>
                            <a:gd name="T4" fmla="*/ 86380 w 219015"/>
                            <a:gd name="T5" fmla="*/ 26068 h 196663"/>
                            <a:gd name="T6" fmla="*/ 132635 w 219015"/>
                            <a:gd name="T7" fmla="*/ 26068 h 196663"/>
                            <a:gd name="T8" fmla="*/ 132635 w 219015"/>
                            <a:gd name="T9" fmla="*/ 75204 h 196663"/>
                            <a:gd name="T10" fmla="*/ 189985 w 219015"/>
                            <a:gd name="T11" fmla="*/ 75204 h 196663"/>
                            <a:gd name="T12" fmla="*/ 189985 w 219015"/>
                            <a:gd name="T13" fmla="*/ 121459 h 196663"/>
                            <a:gd name="T14" fmla="*/ 132635 w 219015"/>
                            <a:gd name="T15" fmla="*/ 121459 h 196663"/>
                            <a:gd name="T16" fmla="*/ 132635 w 219015"/>
                            <a:gd name="T17" fmla="*/ 170595 h 196663"/>
                            <a:gd name="T18" fmla="*/ 86380 w 219015"/>
                            <a:gd name="T19" fmla="*/ 170595 h 196663"/>
                            <a:gd name="T20" fmla="*/ 86380 w 219015"/>
                            <a:gd name="T21" fmla="*/ 121459 h 196663"/>
                            <a:gd name="T22" fmla="*/ 29030 w 219015"/>
                            <a:gd name="T23" fmla="*/ 121459 h 196663"/>
                            <a:gd name="T24" fmla="*/ 29030 w 219015"/>
                            <a:gd name="T25" fmla="*/ 75204 h 196663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0" t="0" r="r" b="b"/>
                          <a:pathLst>
                            <a:path w="219015" h="196663">
                              <a:moveTo>
                                <a:pt x="29030" y="75204"/>
                              </a:moveTo>
                              <a:lnTo>
                                <a:pt x="86380" y="75204"/>
                              </a:lnTo>
                              <a:lnTo>
                                <a:pt x="86380" y="26068"/>
                              </a:lnTo>
                              <a:lnTo>
                                <a:pt x="132635" y="26068"/>
                              </a:lnTo>
                              <a:lnTo>
                                <a:pt x="132635" y="75204"/>
                              </a:lnTo>
                              <a:lnTo>
                                <a:pt x="189985" y="75204"/>
                              </a:lnTo>
                              <a:lnTo>
                                <a:pt x="189985" y="121459"/>
                              </a:lnTo>
                              <a:lnTo>
                                <a:pt x="132635" y="121459"/>
                              </a:lnTo>
                              <a:lnTo>
                                <a:pt x="132635" y="170595"/>
                              </a:lnTo>
                              <a:lnTo>
                                <a:pt x="86380" y="170595"/>
                              </a:lnTo>
                              <a:lnTo>
                                <a:pt x="86380" y="121459"/>
                              </a:lnTo>
                              <a:lnTo>
                                <a:pt x="29030" y="121459"/>
                              </a:lnTo>
                              <a:lnTo>
                                <a:pt x="29030" y="7520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5B9BD5"/>
                        </a:solidFill>
                        <a:ln w="12700">
                          <a:solidFill>
                            <a:srgbClr val="1F4D78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E4399D" id="زائد 28" o:spid="_x0000_s1026" style="position:absolute;margin-left:20.3pt;margin-top:14.75pt;width:17.25pt;height:15.5pt;rotation:-2461661fd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19015,19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" path="m29030,75204r57350,l86380,26068r46255,l132635,75204r57350,l189985,121459r-57350,l132635,170595r-46255,l86380,121459r-57350,l29030,75204xe" fillcolor="#5b9bd5" strokecolor="#1f4d78" strokeweight="1pt">
                <v:stroke joinstyle="miter"/>
                <v:path arrowok="t" o:connecttype="custom" o:connectlocs="29038,75276;86404,75276;86404,26093;132671,26093;132671,75276;190037,75276;190037,121574;132671,121574;132671,170757;86404,170757;86404,121574;29038,121574;29038,75276" o:connectangles="0,0,0,0,0,0,0,0,0,0,0,0,0"/>
              </v:shape>
            </w:pict>
          </mc:Fallback>
        </mc:AlternateContent>
      </w:r>
      <w:r w:rsidRPr="00FC1F19">
        <w:rPr>
          <w:rFonts w:ascii="Arabic Typesetting" w:hAnsi="Arabic Typesetting" w:cs="Arabic Typesetting"/>
          <w:b/>
          <w:bCs/>
          <w:sz w:val="48"/>
          <w:szCs w:val="48"/>
          <w:u w:val="single"/>
          <w:rtl/>
          <w:lang w:bidi="ar-DZ"/>
        </w:rPr>
        <w:t>ســـــــــلسلــــ</w:t>
      </w:r>
      <w:r>
        <w:rPr>
          <w:rFonts w:ascii="Arabic Typesetting" w:hAnsi="Arabic Typesetting" w:cs="Arabic Typesetting"/>
          <w:b/>
          <w:bCs/>
          <w:sz w:val="48"/>
          <w:szCs w:val="48"/>
          <w:u w:val="single"/>
          <w:rtl/>
          <w:lang w:bidi="ar-DZ"/>
        </w:rPr>
        <w:t>ة ال</w:t>
      </w:r>
      <w:r>
        <w:rPr>
          <w:rFonts w:ascii="Arabic Typesetting" w:hAnsi="Arabic Typesetting" w:cs="Arabic Typesetting" w:hint="cs"/>
          <w:b/>
          <w:bCs/>
          <w:sz w:val="48"/>
          <w:szCs w:val="48"/>
          <w:u w:val="single"/>
          <w:rtl/>
          <w:lang w:bidi="ar-DZ"/>
        </w:rPr>
        <w:t>أعمـــــــــال المــوجهــــــــــــــــــة</w:t>
      </w:r>
      <w:r w:rsidRPr="00FC1F19">
        <w:rPr>
          <w:rFonts w:ascii="Arabic Typesetting" w:hAnsi="Arabic Typesetting" w:cs="Arabic Typesetting"/>
          <w:b/>
          <w:bCs/>
          <w:sz w:val="48"/>
          <w:szCs w:val="48"/>
          <w:u w:val="single"/>
          <w:rtl/>
          <w:lang w:bidi="ar-DZ"/>
        </w:rPr>
        <w:t xml:space="preserve"> ال</w:t>
      </w:r>
      <w:r>
        <w:rPr>
          <w:rFonts w:ascii="Arabic Typesetting" w:hAnsi="Arabic Typesetting" w:cs="Arabic Typesetting" w:hint="cs"/>
          <w:b/>
          <w:bCs/>
          <w:sz w:val="48"/>
          <w:szCs w:val="48"/>
          <w:u w:val="single"/>
          <w:rtl/>
          <w:lang w:bidi="ar-DZ"/>
        </w:rPr>
        <w:t>ـثــــــــانـيـــــــــــــة</w:t>
      </w:r>
    </w:p>
    <w:p w:rsidR="00245BD1" w:rsidRPr="0031070F" w:rsidRDefault="00245BD1" w:rsidP="00FF4A12">
      <w:pPr>
        <w:bidi/>
        <w:ind w:right="-567"/>
        <w:rPr>
          <w:b/>
          <w:bCs/>
          <w:sz w:val="24"/>
          <w:szCs w:val="24"/>
          <w:rtl/>
          <w:lang w:bidi="ar-DZ"/>
        </w:rPr>
      </w:pPr>
      <w:r w:rsidRPr="0049059D">
        <w:rPr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-715010</wp:posOffset>
                </wp:positionH>
                <wp:positionV relativeFrom="paragraph">
                  <wp:posOffset>7629525</wp:posOffset>
                </wp:positionV>
                <wp:extent cx="3540760" cy="1059180"/>
                <wp:effectExtent l="13335" t="6985" r="8255" b="10160"/>
                <wp:wrapNone/>
                <wp:docPr id="118" name="مربع نص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40760" cy="1059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45BD1" w:rsidRDefault="00245BD1">
                            <w:r w:rsidRPr="0047029E"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>
                                  <wp:extent cx="3352800" cy="838200"/>
                                  <wp:effectExtent l="0" t="0" r="0" b="0"/>
                                  <wp:docPr id="124" name="صورة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352800" cy="838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10" o:spid="_x0000_s1034" type="#_x0000_t202" style="position:absolute;left:0;text-align:left;margin-left:-56.3pt;margin-top:600.75pt;width:278.8pt;height:83.4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" strokeweight=".5pt">
                <v:textbox>
                  <w:txbxContent>
                    <w:p w:rsidR="00245BD1" w:rsidRDefault="00245BD1">
                      <w:r w:rsidRPr="0047029E">
                        <w:rPr>
                          <w:noProof/>
                          <w:lang w:val="en-US"/>
                        </w:rPr>
                        <w:drawing>
                          <wp:inline distT="0" distB="0" distL="0" distR="0">
                            <wp:extent cx="3352800" cy="838200"/>
                            <wp:effectExtent l="0" t="0" r="0" b="0"/>
                            <wp:docPr id="124" name="صورة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352800" cy="8382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9059D">
        <w:rPr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-763270</wp:posOffset>
                </wp:positionH>
                <wp:positionV relativeFrom="paragraph">
                  <wp:posOffset>4866005</wp:posOffset>
                </wp:positionV>
                <wp:extent cx="1565910" cy="1420495"/>
                <wp:effectExtent l="12700" t="5715" r="12065" b="12065"/>
                <wp:wrapNone/>
                <wp:docPr id="119" name="مربع نص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65910" cy="1420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45BD1" w:rsidRDefault="00245BD1">
                            <w:r w:rsidRPr="0047029E"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>
                                  <wp:extent cx="1371600" cy="1314450"/>
                                  <wp:effectExtent l="0" t="0" r="0" b="0"/>
                                  <wp:docPr id="125" name="صورة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71600" cy="1314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9" o:spid="_x0000_s1035" type="#_x0000_t202" style="position:absolute;left:0;text-align:left;margin-left:-60.1pt;margin-top:383.15pt;width:123.3pt;height:111.8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" strokeweight=".5pt">
                <v:textbox>
                  <w:txbxContent>
                    <w:p w:rsidR="00245BD1" w:rsidRDefault="00245BD1">
                      <w:r w:rsidRPr="0047029E">
                        <w:rPr>
                          <w:noProof/>
                          <w:lang w:val="en-US"/>
                        </w:rPr>
                        <w:drawing>
                          <wp:inline distT="0" distB="0" distL="0" distR="0">
                            <wp:extent cx="1371600" cy="1314450"/>
                            <wp:effectExtent l="0" t="0" r="0" b="0"/>
                            <wp:docPr id="125" name="صورة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71600" cy="1314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9059D">
        <w:rPr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-715010</wp:posOffset>
                </wp:positionH>
                <wp:positionV relativeFrom="paragraph">
                  <wp:posOffset>2999105</wp:posOffset>
                </wp:positionV>
                <wp:extent cx="1662430" cy="1050290"/>
                <wp:effectExtent l="13335" t="5715" r="10160" b="10795"/>
                <wp:wrapNone/>
                <wp:docPr id="120" name="مربع نص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2430" cy="10502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45BD1" w:rsidRDefault="00245BD1">
                            <w:r w:rsidRPr="0047029E"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>
                                  <wp:extent cx="1543050" cy="866775"/>
                                  <wp:effectExtent l="0" t="0" r="0" b="0"/>
                                  <wp:docPr id="126" name="صورة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43050" cy="8667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left:0;text-align:left;margin-left:-56.3pt;margin-top:236.15pt;width:130.9pt;height:82.7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" strokeweight=".5pt">
                <v:textbox>
                  <w:txbxContent>
                    <w:p w:rsidR="00245BD1" w:rsidRDefault="00245BD1">
                      <w:r w:rsidRPr="0047029E">
                        <w:rPr>
                          <w:noProof/>
                          <w:lang w:val="en-US"/>
                        </w:rPr>
                        <w:drawing>
                          <wp:inline distT="0" distB="0" distL="0" distR="0">
                            <wp:extent cx="1543050" cy="866775"/>
                            <wp:effectExtent l="0" t="0" r="0" b="0"/>
                            <wp:docPr id="126" name="صورة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43050" cy="8667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9059D">
        <w:rPr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-763905</wp:posOffset>
                </wp:positionH>
                <wp:positionV relativeFrom="paragraph">
                  <wp:posOffset>1033780</wp:posOffset>
                </wp:positionV>
                <wp:extent cx="1711325" cy="1701800"/>
                <wp:effectExtent l="12065" t="12065" r="10160" b="10160"/>
                <wp:wrapSquare wrapText="bothSides"/>
                <wp:docPr id="121" name="مربع نص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1325" cy="1701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45BD1" w:rsidRDefault="00245BD1">
                            <w:r w:rsidRPr="0047029E">
                              <w:rPr>
                                <w:rFonts w:ascii="Arial" w:hAnsi="Arial"/>
                                <w:noProof/>
                                <w:lang w:val="en-US"/>
                              </w:rPr>
                              <w:drawing>
                                <wp:inline distT="0" distB="0" distL="0" distR="0">
                                  <wp:extent cx="1504950" cy="1628775"/>
                                  <wp:effectExtent l="0" t="0" r="0" b="0"/>
                                  <wp:docPr id="127" name="صورة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04950" cy="16287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left:0;text-align:left;margin-left:-60.15pt;margin-top:81.4pt;width:134.75pt;height:134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" strokeweight=".5pt">
                <v:textbox>
                  <w:txbxContent>
                    <w:p w:rsidR="00245BD1" w:rsidRDefault="00245BD1">
                      <w:r w:rsidRPr="0047029E">
                        <w:rPr>
                          <w:rFonts w:ascii="Arial" w:hAnsi="Arial"/>
                          <w:noProof/>
                          <w:lang w:val="en-US"/>
                        </w:rPr>
                        <w:drawing>
                          <wp:inline distT="0" distB="0" distL="0" distR="0">
                            <wp:extent cx="1504950" cy="1628775"/>
                            <wp:effectExtent l="0" t="0" r="0" b="0"/>
                            <wp:docPr id="127" name="صورة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04950" cy="16287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49059D">
        <w:rPr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66944" behindDoc="1" locked="0" layoutInCell="1" allowOverlap="1">
                <wp:simplePos x="0" y="0"/>
                <wp:positionH relativeFrom="column">
                  <wp:posOffset>-763905</wp:posOffset>
                </wp:positionH>
                <wp:positionV relativeFrom="page">
                  <wp:posOffset>1643380</wp:posOffset>
                </wp:positionV>
                <wp:extent cx="3715385" cy="8423910"/>
                <wp:effectExtent l="12065" t="14605" r="6350" b="10160"/>
                <wp:wrapTight wrapText="bothSides">
                  <wp:wrapPolygon edited="0">
                    <wp:start x="-55" y="-24"/>
                    <wp:lineTo x="-55" y="21576"/>
                    <wp:lineTo x="21655" y="21576"/>
                    <wp:lineTo x="21655" y="-24"/>
                    <wp:lineTo x="-55" y="-24"/>
                  </wp:wrapPolygon>
                </wp:wrapTight>
                <wp:docPr id="122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5385" cy="8423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45BD1" w:rsidRPr="0047029E" w:rsidRDefault="00245BD1" w:rsidP="00EC1769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</w:pPr>
                            <w:r w:rsidRPr="0047029E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 xml:space="preserve">                 </w:t>
                            </w:r>
                            <w:r w:rsidRPr="0047029E">
                              <w:rPr>
                                <w:rFonts w:ascii="Arial" w:hAnsi="Arial" w:hint="cs"/>
                                <w:b/>
                                <w:bCs/>
                                <w:u w:val="single"/>
                                <w:rtl/>
                              </w:rPr>
                              <w:t xml:space="preserve">       </w:t>
                            </w:r>
                            <w:r w:rsidRPr="0047029E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 xml:space="preserve">      </w:t>
                            </w:r>
                            <w:r w:rsidRPr="0047029E">
                              <w:rPr>
                                <w:rFonts w:ascii="Arial" w:hAnsi="Arial" w:hint="cs"/>
                                <w:b/>
                                <w:bCs/>
                                <w:u w:val="single"/>
                                <w:rtl/>
                              </w:rPr>
                              <w:t xml:space="preserve">                                           </w:t>
                            </w:r>
                            <w:r w:rsidRPr="0047029E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 xml:space="preserve">   </w:t>
                            </w:r>
                            <w:r w:rsidRPr="0047029E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>أنشطة هندسي</w:t>
                            </w:r>
                            <w:r w:rsidRPr="0047029E">
                              <w:rPr>
                                <w:rFonts w:ascii="Arial" w:hAnsi="Arial" w:hint="cs"/>
                                <w:b/>
                                <w:bCs/>
                                <w:u w:val="single"/>
                                <w:rtl/>
                              </w:rPr>
                              <w:t>ة</w:t>
                            </w:r>
                            <w:r w:rsidRPr="0047029E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 xml:space="preserve">                                                                                         </w:t>
                            </w:r>
                          </w:p>
                          <w:p w:rsidR="00245BD1" w:rsidRPr="00EC1769" w:rsidRDefault="00245BD1" w:rsidP="00EC1769">
                            <w:pPr>
                              <w:bidi/>
                              <w:ind w:left="-627" w:right="-960" w:firstLine="592"/>
                              <w:rPr>
                                <w:rtl/>
                                <w:lang w:bidi="ar-DZ"/>
                              </w:rPr>
                            </w:pPr>
                            <w:r w:rsidRPr="00EC1769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التمرين الأول :</w:t>
                            </w:r>
                            <w:r w:rsidRPr="00EC1769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يراد إنشاء موقف للسيارات مربع </w:t>
                            </w:r>
                          </w:p>
                          <w:p w:rsidR="00245BD1" w:rsidRPr="00EC1769" w:rsidRDefault="00245BD1" w:rsidP="00EC1769">
                            <w:pPr>
                              <w:bidi/>
                              <w:ind w:left="-627" w:right="-960" w:hanging="270"/>
                              <w:rPr>
                                <w:rtl/>
                                <w:lang w:bidi="ar-DZ"/>
                              </w:rPr>
                            </w:pPr>
                            <w:r w:rsidRPr="00EC1769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            الشكل </w:t>
                            </w:r>
                            <w:r w:rsidRPr="00EC1769">
                              <w:rPr>
                                <w:lang w:bidi="ar-DZ"/>
                              </w:rPr>
                              <w:t>PARK</w:t>
                            </w:r>
                            <w:r w:rsidRPr="00EC1769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على أرض مستطيلة الشكل </w:t>
                            </w:r>
                            <w:r w:rsidRPr="00EC1769">
                              <w:rPr>
                                <w:lang w:bidi="ar-DZ"/>
                              </w:rPr>
                              <w:t>PHNS</w:t>
                            </w:r>
                          </w:p>
                          <w:p w:rsidR="00245BD1" w:rsidRPr="00EC1769" w:rsidRDefault="00245BD1" w:rsidP="00EC1769">
                            <w:pPr>
                              <w:tabs>
                                <w:tab w:val="right" w:pos="6543"/>
                              </w:tabs>
                              <w:bidi/>
                              <w:ind w:left="-627" w:right="-960" w:hanging="270"/>
                              <w:rPr>
                                <w:rtl/>
                                <w:lang w:bidi="ar-DZ"/>
                              </w:rPr>
                            </w:pPr>
                            <w:r w:rsidRPr="00EC1769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         م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م</w:t>
                            </w:r>
                            <w:r w:rsidRPr="00EC1769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ساحة موقف السيارات </w:t>
                            </w:r>
                            <w:r w:rsidRPr="00EC1769">
                              <w:rPr>
                                <w:lang w:bidi="ar-DZ"/>
                              </w:rPr>
                              <w:t>720 m</w:t>
                            </w:r>
                            <w:r w:rsidRPr="00EC1769">
                              <w:rPr>
                                <w:position w:val="4"/>
                                <w:vertAlign w:val="superscript"/>
                                <w:lang w:bidi="ar-DZ"/>
                              </w:rPr>
                              <w:t>2</w:t>
                            </w:r>
                            <w:r w:rsidRPr="00EC1769">
                              <w:rPr>
                                <w:lang w:bidi="ar-DZ"/>
                              </w:rPr>
                              <w:t xml:space="preserve"> </w:t>
                            </w:r>
                            <w:r w:rsidRPr="00EC1769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.</w:t>
                            </w:r>
                            <w:r w:rsidRPr="00EC1769">
                              <w:rPr>
                                <w:rtl/>
                                <w:lang w:bidi="ar-DZ"/>
                              </w:rPr>
                              <w:tab/>
                            </w:r>
                          </w:p>
                          <w:p w:rsidR="00245BD1" w:rsidRPr="00EC1769" w:rsidRDefault="00245BD1" w:rsidP="00245BD1">
                            <w:pPr>
                              <w:numPr>
                                <w:ilvl w:val="0"/>
                                <w:numId w:val="8"/>
                              </w:numPr>
                              <w:tabs>
                                <w:tab w:val="clear" w:pos="720"/>
                                <w:tab w:val="num" w:pos="183"/>
                              </w:tabs>
                              <w:bidi/>
                              <w:spacing w:after="0" w:line="240" w:lineRule="auto"/>
                              <w:ind w:left="300" w:right="-960" w:hanging="395"/>
                              <w:rPr>
                                <w:lang w:bidi="ar-DZ"/>
                              </w:rPr>
                            </w:pPr>
                            <w:r w:rsidRPr="00EC1769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بين أن :  </w:t>
                            </w:r>
                            <w:r w:rsidRPr="00EC1769">
                              <w:rPr>
                                <w:lang w:bidi="ar-DZ"/>
                              </w:rPr>
                              <w:t xml:space="preserve">PA = 12 </w:t>
                            </w:r>
                            <w:r w:rsidRPr="00EC1769">
                              <w:rPr>
                                <w:lang w:bidi="ar-DZ"/>
                              </w:rPr>
                              <w:fldChar w:fldCharType="begin"/>
                            </w:r>
                            <w:r w:rsidRPr="00EC1769">
                              <w:rPr>
                                <w:lang w:bidi="ar-DZ"/>
                              </w:rPr>
                              <w:instrText>EQ \r(5)</w:instrText>
                            </w:r>
                            <w:r w:rsidRPr="00EC1769">
                              <w:rPr>
                                <w:lang w:bidi="ar-DZ"/>
                              </w:rPr>
                              <w:fldChar w:fldCharType="end"/>
                            </w:r>
                            <w:r w:rsidRPr="00EC1769">
                              <w:rPr>
                                <w:lang w:bidi="ar-DZ"/>
                              </w:rPr>
                              <w:t xml:space="preserve"> </w:t>
                            </w:r>
                            <w:r w:rsidRPr="00EC1769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245BD1" w:rsidRPr="00EC1769" w:rsidRDefault="00245BD1" w:rsidP="00245BD1">
                            <w:pPr>
                              <w:numPr>
                                <w:ilvl w:val="0"/>
                                <w:numId w:val="8"/>
                              </w:numPr>
                              <w:tabs>
                                <w:tab w:val="clear" w:pos="720"/>
                                <w:tab w:val="num" w:pos="183"/>
                              </w:tabs>
                              <w:bidi/>
                              <w:spacing w:after="0" w:line="240" w:lineRule="auto"/>
                              <w:ind w:left="300" w:right="-960" w:hanging="395"/>
                              <w:rPr>
                                <w:lang w:bidi="ar-DZ"/>
                              </w:rPr>
                            </w:pPr>
                            <w:r w:rsidRPr="00EC1769">
                              <w:rPr>
                                <w:rFonts w:hint="cs"/>
                                <w:rtl/>
                                <w:lang w:bidi="ar-DZ"/>
                              </w:rPr>
                              <w:t>إذا علمت أن :</w:t>
                            </w:r>
                          </w:p>
                          <w:p w:rsidR="00245BD1" w:rsidRPr="00EC1769" w:rsidRDefault="00245BD1" w:rsidP="00EC1769">
                            <w:pPr>
                              <w:bidi/>
                              <w:ind w:left="325" w:right="-960"/>
                              <w:rPr>
                                <w:rtl/>
                                <w:lang w:bidi="ar-DZ"/>
                              </w:rPr>
                            </w:pPr>
                            <w:r w:rsidRPr="00EC1769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Pr="00EC1769">
                              <w:rPr>
                                <w:lang w:bidi="ar-DZ"/>
                              </w:rPr>
                              <w:t xml:space="preserve">AH = 7 m </w:t>
                            </w:r>
                            <w:r w:rsidRPr="00EC1769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 </w:t>
                            </w:r>
                            <w:proofErr w:type="gramStart"/>
                            <w:r w:rsidRPr="00EC1769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و  </w:t>
                            </w:r>
                            <w:r w:rsidRPr="00EC1769">
                              <w:rPr>
                                <w:lang w:bidi="ar-DZ"/>
                              </w:rPr>
                              <w:t>KS</w:t>
                            </w:r>
                            <w:proofErr w:type="gramEnd"/>
                            <w:r w:rsidRPr="00EC1769">
                              <w:rPr>
                                <w:lang w:bidi="ar-DZ"/>
                              </w:rPr>
                              <w:t xml:space="preserve"> = 10 m </w:t>
                            </w:r>
                            <w:r w:rsidRPr="00EC1769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245BD1" w:rsidRPr="00EC1769" w:rsidRDefault="00245BD1" w:rsidP="00EC1769">
                            <w:pPr>
                              <w:bidi/>
                              <w:ind w:left="63" w:right="-960" w:hanging="395"/>
                              <w:rPr>
                                <w:rtl/>
                                <w:lang w:bidi="ar-DZ"/>
                              </w:rPr>
                            </w:pPr>
                            <w:r w:rsidRPr="00EC1769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فاحسب كلا من محيط و مساحة المستطيل</w:t>
                            </w:r>
                          </w:p>
                          <w:p w:rsidR="00245BD1" w:rsidRPr="00EC1769" w:rsidRDefault="00245BD1" w:rsidP="00EC1769">
                            <w:pPr>
                              <w:bidi/>
                              <w:ind w:left="63" w:right="-960" w:hanging="395"/>
                              <w:rPr>
                                <w:rtl/>
                                <w:lang w:bidi="ar-DZ"/>
                              </w:rPr>
                            </w:pPr>
                            <w:r w:rsidRPr="00EC1769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       </w:t>
                            </w:r>
                            <w:r w:rsidRPr="00EC1769">
                              <w:rPr>
                                <w:lang w:bidi="ar-DZ"/>
                              </w:rPr>
                              <w:t xml:space="preserve">PHNS </w:t>
                            </w:r>
                            <w:r w:rsidRPr="00EC1769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معطيا النتيجة على الشكل</w:t>
                            </w:r>
                          </w:p>
                          <w:p w:rsidR="00245BD1" w:rsidRDefault="00245BD1" w:rsidP="00EC1769">
                            <w:pPr>
                              <w:bidi/>
                              <w:ind w:left="-122" w:right="-142"/>
                              <w:rPr>
                                <w:rtl/>
                                <w:lang w:bidi="ar-DZ"/>
                              </w:rPr>
                            </w:pPr>
                            <w:r w:rsidRPr="00EC1769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 </w:t>
                            </w:r>
                            <w:r w:rsidRPr="00EC1769">
                              <w:rPr>
                                <w:i/>
                                <w:iCs/>
                                <w:lang w:bidi="ar-DZ"/>
                              </w:rPr>
                              <w:t>a</w:t>
                            </w:r>
                            <w:r w:rsidRPr="00EC1769">
                              <w:rPr>
                                <w:lang w:bidi="ar-DZ"/>
                              </w:rPr>
                              <w:t xml:space="preserve"> + </w:t>
                            </w:r>
                            <w:r w:rsidRPr="00EC1769">
                              <w:rPr>
                                <w:i/>
                                <w:iCs/>
                                <w:lang w:bidi="ar-DZ"/>
                              </w:rPr>
                              <w:t>b</w:t>
                            </w:r>
                            <w:r w:rsidRPr="00EC1769">
                              <w:rPr>
                                <w:lang w:bidi="ar-DZ"/>
                              </w:rPr>
                              <w:fldChar w:fldCharType="begin"/>
                            </w:r>
                            <w:r w:rsidRPr="00EC1769">
                              <w:rPr>
                                <w:lang w:bidi="ar-DZ"/>
                              </w:rPr>
                              <w:instrText>EQ \r(5)</w:instrText>
                            </w:r>
                            <w:r w:rsidRPr="00EC1769">
                              <w:rPr>
                                <w:lang w:bidi="ar-DZ"/>
                              </w:rPr>
                              <w:fldChar w:fldCharType="end"/>
                            </w:r>
                            <w:r w:rsidRPr="00EC1769">
                              <w:rPr>
                                <w:lang w:bidi="ar-DZ"/>
                              </w:rPr>
                              <w:t xml:space="preserve"> </w:t>
                            </w:r>
                            <w:r w:rsidRPr="00EC1769">
                              <w:rPr>
                                <w:rtl/>
                                <w:lang w:bidi="ar-DZ"/>
                              </w:rPr>
                              <w:fldChar w:fldCharType="begin"/>
                            </w:r>
                            <w:r w:rsidRPr="00EC1769">
                              <w:rPr>
                                <w:lang w:bidi="ar-DZ"/>
                              </w:rPr>
                              <w:instrText>EQ \r</w:instrText>
                            </w:r>
                            <w:r w:rsidRPr="00EC1769">
                              <w:rPr>
                                <w:rtl/>
                                <w:lang w:bidi="ar-DZ"/>
                              </w:rPr>
                              <w:instrText>()</w:instrText>
                            </w:r>
                            <w:r w:rsidRPr="00EC1769">
                              <w:rPr>
                                <w:rtl/>
                                <w:lang w:bidi="ar-DZ"/>
                              </w:rPr>
                              <w:fldChar w:fldCharType="end"/>
                            </w:r>
                            <w:r w:rsidRPr="00EC1769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حيث </w:t>
                            </w:r>
                            <w:r w:rsidRPr="00EC1769">
                              <w:rPr>
                                <w:i/>
                                <w:iCs/>
                                <w:lang w:bidi="ar-DZ"/>
                              </w:rPr>
                              <w:t>a</w:t>
                            </w:r>
                            <w:r w:rsidRPr="00EC1769">
                              <w:rPr>
                                <w:lang w:bidi="ar-DZ"/>
                              </w:rPr>
                              <w:t xml:space="preserve"> </w:t>
                            </w:r>
                            <w:r w:rsidRPr="00EC1769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و</w:t>
                            </w:r>
                            <w:r w:rsidRPr="00EC1769">
                              <w:rPr>
                                <w:i/>
                                <w:iCs/>
                                <w:lang w:bidi="ar-DZ"/>
                              </w:rPr>
                              <w:t>b</w:t>
                            </w:r>
                            <w:r w:rsidRPr="00EC1769">
                              <w:rPr>
                                <w:lang w:bidi="ar-DZ"/>
                              </w:rPr>
                              <w:t xml:space="preserve"> </w:t>
                            </w:r>
                            <w:r w:rsidRPr="00EC1769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عددان طبيعيان .</w:t>
                            </w:r>
                          </w:p>
                          <w:p w:rsidR="00245BD1" w:rsidRPr="0047029E" w:rsidRDefault="00245BD1" w:rsidP="00EC1769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</w:pPr>
                            <w:r w:rsidRPr="0047029E">
                              <w:rPr>
                                <w:rFonts w:ascii="Arial" w:hAnsi="Arial"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التمرين الثاني:</w:t>
                            </w:r>
                          </w:p>
                          <w:p w:rsidR="00245BD1" w:rsidRPr="0047029E" w:rsidRDefault="00245BD1" w:rsidP="00EC1769">
                            <w:pPr>
                              <w:bidi/>
                              <w:ind w:hanging="35"/>
                              <w:rPr>
                                <w:rFonts w:ascii="Times New Roman" w:hAnsi="Times New Roman" w:cs="Times New Roman"/>
                                <w:rtl/>
                                <w:lang w:bidi="ar-DZ"/>
                              </w:rPr>
                            </w:pPr>
                            <w:r w:rsidRPr="0047029E">
                              <w:rPr>
                                <w:rFonts w:ascii="Times New Roman" w:hAnsi="Times New Roman" w:cs="Times New Roman"/>
                                <w:rtl/>
                                <w:lang w:bidi="ar-DZ"/>
                              </w:rPr>
                              <w:t>لاحظ الشكل المقابل .</w:t>
                            </w:r>
                          </w:p>
                          <w:p w:rsidR="00245BD1" w:rsidRPr="0047029E" w:rsidRDefault="00245BD1" w:rsidP="00EC1769">
                            <w:pPr>
                              <w:bidi/>
                              <w:rPr>
                                <w:rFonts w:ascii="Times New Roman" w:hAnsi="Times New Roman" w:cs="Times New Roman"/>
                                <w:rtl/>
                              </w:rPr>
                            </w:pPr>
                            <w:r w:rsidRPr="0047029E">
                              <w:rPr>
                                <w:rFonts w:ascii="Times New Roman" w:hAnsi="Times New Roman" w:cs="Times New Roman"/>
                                <w:rtl/>
                                <w:lang w:bidi="ar-DZ"/>
                              </w:rPr>
                              <w:t xml:space="preserve">-  احسب </w:t>
                            </w:r>
                            <w:r w:rsidRPr="0047029E">
                              <w:rPr>
                                <w:rFonts w:ascii="Times New Roman" w:hAnsi="Times New Roman" w:cs="Times New Roman"/>
                                <w:lang w:bidi="ar-DZ"/>
                              </w:rPr>
                              <w:t>AC</w:t>
                            </w:r>
                            <w:r w:rsidRPr="0047029E">
                              <w:rPr>
                                <w:rFonts w:ascii="Times New Roman" w:hAnsi="Times New Roman" w:cs="Times New Roman"/>
                                <w:rtl/>
                                <w:lang w:bidi="ar-DZ"/>
                              </w:rPr>
                              <w:t xml:space="preserve"> باستخدام نظرية فيثاغورس .</w:t>
                            </w:r>
                          </w:p>
                          <w:p w:rsidR="00245BD1" w:rsidRPr="0047029E" w:rsidRDefault="00245BD1" w:rsidP="00EC1769">
                            <w:pPr>
                              <w:bidi/>
                              <w:rPr>
                                <w:rFonts w:ascii="Times New Roman" w:hAnsi="Times New Roman" w:cs="Times New Roman"/>
                                <w:rtl/>
                              </w:rPr>
                            </w:pPr>
                            <w:r w:rsidRPr="0047029E">
                              <w:rPr>
                                <w:rFonts w:ascii="Times New Roman" w:hAnsi="Times New Roman" w:cs="Times New Roman"/>
                                <w:rtl/>
                                <w:lang w:bidi="ar-DZ"/>
                              </w:rPr>
                              <w:t xml:space="preserve">-  احسب </w:t>
                            </w:r>
                            <w:r w:rsidRPr="0047029E">
                              <w:rPr>
                                <w:rFonts w:ascii="Times New Roman" w:hAnsi="Times New Roman" w:cs="Times New Roman"/>
                                <w:lang w:bidi="ar-DZ"/>
                              </w:rPr>
                              <w:t>S</w:t>
                            </w:r>
                            <w:r w:rsidRPr="0047029E">
                              <w:rPr>
                                <w:rFonts w:ascii="Times New Roman" w:hAnsi="Times New Roman" w:cs="Times New Roman"/>
                                <w:rtl/>
                                <w:lang w:bidi="ar-DZ"/>
                              </w:rPr>
                              <w:t xml:space="preserve"> مساحة المثلث </w:t>
                            </w:r>
                            <w:r w:rsidRPr="0047029E">
                              <w:rPr>
                                <w:rFonts w:ascii="Times New Roman" w:hAnsi="Times New Roman" w:cs="Times New Roman"/>
                                <w:lang w:bidi="ar-DZ"/>
                              </w:rPr>
                              <w:t>ABC</w:t>
                            </w:r>
                            <w:r w:rsidRPr="0047029E">
                              <w:rPr>
                                <w:rFonts w:ascii="Times New Roman" w:hAnsi="Times New Roman" w:cs="Times New Roman"/>
                                <w:rtl/>
                                <w:lang w:bidi="ar-DZ"/>
                              </w:rPr>
                              <w:t xml:space="preserve"> .</w:t>
                            </w:r>
                          </w:p>
                          <w:p w:rsidR="00245BD1" w:rsidRPr="0047029E" w:rsidRDefault="00245BD1" w:rsidP="00EC1769">
                            <w:pPr>
                              <w:bidi/>
                              <w:ind w:left="-897" w:firstLine="385"/>
                              <w:rPr>
                                <w:rFonts w:ascii="Times New Roman" w:hAnsi="Times New Roman" w:cs="Times New Roman"/>
                                <w:rtl/>
                                <w:lang w:bidi="ar-DZ"/>
                              </w:rPr>
                            </w:pPr>
                            <w:r w:rsidRPr="0047029E">
                              <w:rPr>
                                <w:rFonts w:ascii="Times New Roman" w:hAnsi="Times New Roman" w:cs="Times New Roman"/>
                                <w:rtl/>
                                <w:lang w:bidi="ar-DZ"/>
                              </w:rPr>
                              <w:t xml:space="preserve">          -  احسب </w:t>
                            </w:r>
                            <w:r w:rsidRPr="0047029E">
                              <w:rPr>
                                <w:rFonts w:ascii="Times New Roman" w:hAnsi="Times New Roman" w:cs="Times New Roman"/>
                                <w:lang w:bidi="ar-DZ"/>
                              </w:rPr>
                              <w:t>P</w:t>
                            </w:r>
                            <w:r w:rsidRPr="0047029E">
                              <w:rPr>
                                <w:rFonts w:ascii="Times New Roman" w:hAnsi="Times New Roman" w:cs="Times New Roman"/>
                                <w:rtl/>
                                <w:lang w:bidi="ar-DZ"/>
                              </w:rPr>
                              <w:t xml:space="preserve"> محيط المثلث </w:t>
                            </w:r>
                            <w:r w:rsidRPr="0047029E">
                              <w:rPr>
                                <w:rFonts w:ascii="Times New Roman" w:hAnsi="Times New Roman" w:cs="Times New Roman"/>
                                <w:lang w:bidi="ar-DZ"/>
                              </w:rPr>
                              <w:t>ABC</w:t>
                            </w:r>
                            <w:r w:rsidRPr="0047029E">
                              <w:rPr>
                                <w:rFonts w:ascii="Times New Roman" w:hAnsi="Times New Roman" w:cs="Times New Roman"/>
                                <w:rtl/>
                                <w:lang w:bidi="ar-DZ"/>
                              </w:rPr>
                              <w:t xml:space="preserve">  و اكتبه على أبسط شكل ممكن .</w:t>
                            </w:r>
                          </w:p>
                          <w:p w:rsidR="00245BD1" w:rsidRPr="007C3943" w:rsidRDefault="00245BD1" w:rsidP="007C3943">
                            <w:pPr>
                              <w:bidi/>
                            </w:pPr>
                            <w:r w:rsidRPr="007C3943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 xml:space="preserve">التمرين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الثالث</w:t>
                            </w:r>
                            <w:r w:rsidRPr="007C3943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*</w:t>
                            </w:r>
                            <w:r w:rsidRPr="007C3943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:</w:t>
                            </w:r>
                            <w:r w:rsidRPr="007C3943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7C3943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في الشكل المقابل دائرة مركزها </w:t>
                            </w:r>
                            <w:r w:rsidRPr="007C3943">
                              <w:rPr>
                                <w:lang w:bidi="ar-DZ"/>
                              </w:rPr>
                              <w:t>O</w:t>
                            </w:r>
                            <w:r w:rsidRPr="007C3943">
                              <w:rPr>
                                <w:rFonts w:hint="cs"/>
                                <w:rtl/>
                                <w:lang w:bidi="ar-DZ"/>
                              </w:rPr>
                              <w:t>.</w:t>
                            </w:r>
                          </w:p>
                          <w:p w:rsidR="00245BD1" w:rsidRPr="007C3943" w:rsidRDefault="00245BD1" w:rsidP="00245BD1">
                            <w:pPr>
                              <w:pStyle w:val="ListParagraph"/>
                              <w:numPr>
                                <w:ilvl w:val="0"/>
                                <w:numId w:val="9"/>
                              </w:numPr>
                              <w:tabs>
                                <w:tab w:val="left" w:pos="805"/>
                              </w:tabs>
                              <w:bidi/>
                              <w:spacing w:after="0" w:line="240" w:lineRule="auto"/>
                              <w:rPr>
                                <w:lang w:bidi="ar-DZ"/>
                              </w:rPr>
                            </w:pPr>
                            <w:r w:rsidRPr="007C3943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ما نوع كل من المثلثين </w:t>
                            </w:r>
                            <w:r w:rsidRPr="007C3943">
                              <w:rPr>
                                <w:lang w:bidi="ar-DZ"/>
                              </w:rPr>
                              <w:t>ABC</w:t>
                            </w:r>
                            <w:r w:rsidRPr="007C3943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و</w:t>
                            </w:r>
                            <w:r w:rsidRPr="007C3943">
                              <w:rPr>
                                <w:lang w:bidi="ar-DZ"/>
                              </w:rPr>
                              <w:t>ABD</w:t>
                            </w:r>
                            <w:r w:rsidRPr="007C3943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؟</w:t>
                            </w:r>
                          </w:p>
                          <w:p w:rsidR="00245BD1" w:rsidRDefault="00245BD1" w:rsidP="007C3943">
                            <w:pPr>
                              <w:bidi/>
                              <w:ind w:left="-122" w:right="-142"/>
                              <w:rPr>
                                <w:rtl/>
                                <w:lang w:bidi="ar-DZ"/>
                              </w:rPr>
                            </w:pPr>
                            <w:r w:rsidRPr="007C3943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  برر إجابتك .</w:t>
                            </w:r>
                          </w:p>
                          <w:p w:rsidR="00245BD1" w:rsidRDefault="00245BD1" w:rsidP="00245BD1">
                            <w:pPr>
                              <w:pStyle w:val="ListParagraph"/>
                              <w:numPr>
                                <w:ilvl w:val="0"/>
                                <w:numId w:val="9"/>
                              </w:numPr>
                              <w:bidi/>
                              <w:ind w:right="-142"/>
                              <w:rPr>
                                <w:lang w:bidi="ar-DZ"/>
                              </w:rPr>
                            </w:pPr>
                            <w:r w:rsidRPr="007C3943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احسب </w:t>
                            </w:r>
                            <w:r w:rsidRPr="007C3943">
                              <w:rPr>
                                <w:lang w:bidi="ar-DZ"/>
                              </w:rPr>
                              <w:t xml:space="preserve">AB </w:t>
                            </w:r>
                            <w:r w:rsidRPr="007C3943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ثم احسب </w:t>
                            </w:r>
                            <w:r w:rsidRPr="007C3943">
                              <w:rPr>
                                <w:lang w:bidi="ar-DZ"/>
                              </w:rPr>
                              <w:t>AD</w:t>
                            </w:r>
                          </w:p>
                          <w:p w:rsidR="00245BD1" w:rsidRPr="007C3943" w:rsidRDefault="00245BD1" w:rsidP="00245BD1">
                            <w:pPr>
                              <w:numPr>
                                <w:ilvl w:val="0"/>
                                <w:numId w:val="9"/>
                              </w:numPr>
                              <w:tabs>
                                <w:tab w:val="left" w:pos="805"/>
                                <w:tab w:val="num" w:pos="927"/>
                                <w:tab w:val="left" w:pos="1112"/>
                              </w:tabs>
                              <w:bidi/>
                              <w:spacing w:after="0" w:line="440" w:lineRule="exact"/>
                            </w:pPr>
                            <w:r w:rsidRPr="007C3943">
                              <w:rPr>
                                <w:rFonts w:hint="cs"/>
                                <w:rtl/>
                                <w:lang w:bidi="ar-DZ"/>
                              </w:rPr>
                              <w:t>احسب</w:t>
                            </w:r>
                            <w:r w:rsidRPr="007C3943">
                              <w:rPr>
                                <w:lang w:bidi="ar-DZ"/>
                              </w:rPr>
                              <w:t xml:space="preserve">cos </w:t>
                            </w:r>
                            <w:r w:rsidRPr="007C3943">
                              <w:fldChar w:fldCharType="begin"/>
                            </w:r>
                            <w:r w:rsidRPr="007C3943">
                              <w:rPr>
                                <w:lang w:bidi="ar-DZ"/>
                              </w:rPr>
                              <w:instrText>EQ \o(\s\up4(</w:instrText>
                            </w:r>
                            <w:r w:rsidRPr="007C3943">
                              <w:rPr>
                                <w:rFonts w:ascii="SymbolGD" w:hAnsi="SymbolGD"/>
                                <w:lang w:bidi="ar-DZ"/>
                              </w:rPr>
                              <w:instrText>a</w:instrText>
                            </w:r>
                            <w:r w:rsidRPr="007C3943">
                              <w:rPr>
                                <w:lang w:bidi="ar-DZ"/>
                              </w:rPr>
                              <w:instrText>);CAB)</w:instrText>
                            </w:r>
                            <w:r w:rsidRPr="007C3943">
                              <w:fldChar w:fldCharType="end"/>
                            </w:r>
                            <w:r w:rsidRPr="007C3943">
                              <w:t xml:space="preserve"> </w:t>
                            </w:r>
                            <w:r w:rsidRPr="007C3943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مدورا إلى </w:t>
                            </w:r>
                            <w:r w:rsidRPr="007C3943">
                              <w:rPr>
                                <w:lang w:bidi="ar-DZ"/>
                              </w:rPr>
                              <w:t>0,01</w:t>
                            </w:r>
                            <w:r w:rsidRPr="007C3943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.</w:t>
                            </w:r>
                          </w:p>
                          <w:p w:rsidR="00245BD1" w:rsidRPr="007C3943" w:rsidRDefault="00245BD1" w:rsidP="007C3943">
                            <w:pPr>
                              <w:tabs>
                                <w:tab w:val="num" w:pos="685"/>
                                <w:tab w:val="left" w:pos="805"/>
                                <w:tab w:val="left" w:pos="1112"/>
                              </w:tabs>
                              <w:bidi/>
                              <w:spacing w:line="440" w:lineRule="exact"/>
                              <w:ind w:left="720" w:hanging="153"/>
                              <w:rPr>
                                <w:rtl/>
                              </w:rPr>
                            </w:pPr>
                            <w:r w:rsidRPr="007C3943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 ثم احسب الزاوية </w:t>
                            </w:r>
                            <w:r w:rsidRPr="007C3943">
                              <w:fldChar w:fldCharType="begin"/>
                            </w:r>
                            <w:r w:rsidRPr="007C3943">
                              <w:rPr>
                                <w:lang w:bidi="ar-DZ"/>
                              </w:rPr>
                              <w:instrText>EQ \o(\s\up4(</w:instrText>
                            </w:r>
                            <w:r w:rsidRPr="007C3943">
                              <w:rPr>
                                <w:rFonts w:ascii="SymbolGD" w:hAnsi="SymbolGD"/>
                                <w:lang w:bidi="ar-DZ"/>
                              </w:rPr>
                              <w:instrText>a</w:instrText>
                            </w:r>
                            <w:r w:rsidRPr="007C3943">
                              <w:rPr>
                                <w:lang w:bidi="ar-DZ"/>
                              </w:rPr>
                              <w:instrText>);CAB)</w:instrText>
                            </w:r>
                            <w:r w:rsidRPr="007C3943">
                              <w:fldChar w:fldCharType="end"/>
                            </w:r>
                            <w:r w:rsidRPr="007C3943">
                              <w:rPr>
                                <w:rFonts w:hint="cs"/>
                                <w:rtl/>
                              </w:rPr>
                              <w:t xml:space="preserve"> مدورة إلى </w:t>
                            </w:r>
                          </w:p>
                          <w:p w:rsidR="00245BD1" w:rsidRPr="00DB70B4" w:rsidRDefault="00245BD1" w:rsidP="007C3943">
                            <w:pPr>
                              <w:tabs>
                                <w:tab w:val="num" w:pos="685"/>
                                <w:tab w:val="left" w:pos="805"/>
                                <w:tab w:val="left" w:pos="1112"/>
                              </w:tabs>
                              <w:bidi/>
                              <w:ind w:left="720" w:hanging="155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7C3943">
                              <w:rPr>
                                <w:rFonts w:hint="cs"/>
                                <w:rtl/>
                              </w:rPr>
                              <w:t xml:space="preserve">   الدرجة .</w:t>
                            </w:r>
                          </w:p>
                          <w:p w:rsidR="00245BD1" w:rsidRPr="00B12E1C" w:rsidRDefault="00245BD1" w:rsidP="00140810">
                            <w:pPr>
                              <w:bidi/>
                              <w:ind w:hanging="120"/>
                              <w:rPr>
                                <w:rtl/>
                                <w:lang w:bidi="ar-DZ"/>
                              </w:rPr>
                            </w:pPr>
                            <w:r w:rsidRPr="006A0B9D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التمرين الرابع *:</w:t>
                            </w:r>
                            <w:r w:rsidRPr="00B12E1C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 في الشكل الموالي المستقيمان </w:t>
                            </w:r>
                            <w:r w:rsidRPr="00B12E1C">
                              <w:rPr>
                                <w:lang w:bidi="ar-DZ"/>
                              </w:rPr>
                              <w:t>(AD)</w:t>
                            </w:r>
                            <w:r w:rsidRPr="00B12E1C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و</w:t>
                            </w:r>
                            <w:r w:rsidRPr="00B12E1C">
                              <w:rPr>
                                <w:lang w:bidi="ar-DZ"/>
                              </w:rPr>
                              <w:t>(BE)</w:t>
                            </w:r>
                            <w:r w:rsidRPr="00B12E1C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متوازيان </w:t>
                            </w:r>
                          </w:p>
                          <w:p w:rsidR="00245BD1" w:rsidRPr="00B12E1C" w:rsidRDefault="00245BD1" w:rsidP="00140810">
                            <w:pPr>
                              <w:bidi/>
                              <w:ind w:hanging="120"/>
                              <w:rPr>
                                <w:rtl/>
                                <w:lang w:bidi="ar-DZ"/>
                              </w:rPr>
                            </w:pPr>
                            <w:r w:rsidRPr="00B12E1C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               والأبعاد معطاة كما يلي :    </w:t>
                            </w:r>
                            <w:r w:rsidRPr="00B12E1C">
                              <w:rPr>
                                <w:lang w:bidi="ar-DZ"/>
                              </w:rPr>
                              <w:t xml:space="preserve">CE = 2,8 cm    ;    CB = 3,5 cm </w:t>
                            </w:r>
                          </w:p>
                          <w:p w:rsidR="00245BD1" w:rsidRPr="00B12E1C" w:rsidRDefault="00245BD1" w:rsidP="00140810">
                            <w:pPr>
                              <w:bidi/>
                              <w:ind w:hanging="98"/>
                              <w:rPr>
                                <w:lang w:bidi="ar-DZ"/>
                              </w:rPr>
                            </w:pPr>
                            <w:r w:rsidRPr="00B12E1C">
                              <w:rPr>
                                <w:lang w:bidi="ar-DZ"/>
                              </w:rPr>
                              <w:t xml:space="preserve">     ED = 4,2 cm    ;    DF = 10,5 cm  </w:t>
                            </w:r>
                          </w:p>
                          <w:p w:rsidR="00245BD1" w:rsidRPr="00B12E1C" w:rsidRDefault="00245BD1" w:rsidP="00245BD1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tabs>
                                <w:tab w:val="left" w:pos="1285"/>
                              </w:tabs>
                              <w:bidi/>
                              <w:spacing w:after="0" w:line="240" w:lineRule="auto"/>
                              <w:rPr>
                                <w:rtl/>
                                <w:lang w:bidi="ar-DZ"/>
                              </w:rPr>
                            </w:pPr>
                            <w:r w:rsidRPr="00B12E1C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احسب </w:t>
                            </w:r>
                            <w:r w:rsidRPr="00B12E1C">
                              <w:rPr>
                                <w:lang w:bidi="ar-DZ"/>
                              </w:rPr>
                              <w:t>BA</w:t>
                            </w:r>
                            <w:r w:rsidRPr="00B12E1C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.</w:t>
                            </w:r>
                          </w:p>
                          <w:p w:rsidR="00245BD1" w:rsidRPr="007C3943" w:rsidRDefault="00245BD1" w:rsidP="00245BD1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bidi/>
                              <w:ind w:right="-142"/>
                              <w:rPr>
                                <w:rtl/>
                                <w:lang w:bidi="ar-DZ"/>
                              </w:rPr>
                            </w:pPr>
                            <w:r w:rsidRPr="00B12E1C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المستقيمان </w:t>
                            </w:r>
                            <w:r w:rsidRPr="00B12E1C">
                              <w:rPr>
                                <w:lang w:bidi="ar-DZ"/>
                              </w:rPr>
                              <w:t>(BD)</w:t>
                            </w:r>
                            <w:r w:rsidRPr="00B12E1C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و</w:t>
                            </w:r>
                            <w:r w:rsidRPr="00B12E1C">
                              <w:rPr>
                                <w:lang w:bidi="ar-DZ"/>
                              </w:rPr>
                              <w:t>(AF)</w:t>
                            </w:r>
                            <w:r w:rsidRPr="00B12E1C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هل هما متوازيان ؟</w:t>
                            </w:r>
                          </w:p>
                          <w:p w:rsidR="00245BD1" w:rsidRPr="007C3943" w:rsidRDefault="00245BD1" w:rsidP="00140810">
                            <w:pPr>
                              <w:bidi/>
                              <w:ind w:left="-122" w:right="-142"/>
                              <w:rPr>
                                <w:sz w:val="18"/>
                                <w:szCs w:val="18"/>
                                <w:rtl/>
                              </w:rPr>
                            </w:pPr>
                          </w:p>
                          <w:p w:rsidR="00245BD1" w:rsidRPr="00B85C1B" w:rsidRDefault="00245BD1" w:rsidP="00140810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45BD1" w:rsidRPr="00B85C1B" w:rsidRDefault="00245BD1" w:rsidP="007C3943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45BD1" w:rsidRPr="00B85C1B" w:rsidRDefault="00245BD1" w:rsidP="007C3943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45BD1" w:rsidRPr="00B85C1B" w:rsidRDefault="00245BD1" w:rsidP="007C3943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45BD1" w:rsidRPr="00B85C1B" w:rsidRDefault="00245BD1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45BD1" w:rsidRPr="00B85C1B" w:rsidRDefault="00245BD1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45BD1" w:rsidRDefault="00245BD1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45BD1" w:rsidRDefault="00245BD1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45BD1" w:rsidRDefault="00245BD1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45BD1" w:rsidRDefault="00245BD1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45BD1" w:rsidRDefault="00245BD1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45BD1" w:rsidRDefault="00245BD1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45BD1" w:rsidRDefault="00245BD1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45BD1" w:rsidRDefault="00245BD1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45BD1" w:rsidRDefault="00245BD1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45BD1" w:rsidRDefault="00245BD1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45BD1" w:rsidRDefault="00245BD1" w:rsidP="00757D52">
                            <w:pPr>
                              <w:bidi/>
                              <w:ind w:left="-122" w:right="-142"/>
                              <w:rPr>
                                <w:rtl/>
                              </w:rPr>
                            </w:pPr>
                          </w:p>
                          <w:p w:rsidR="00245BD1" w:rsidRDefault="00245BD1" w:rsidP="00757D52">
                            <w:pPr>
                              <w:bidi/>
                              <w:ind w:left="-122" w:right="-142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left:0;text-align:left;margin-left:-60.15pt;margin-top:129.4pt;width:292.55pt;height:663.3pt;z-index:-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" strokeweight="1pt">
                <v:textbox>
                  <w:txbxContent>
                    <w:p w:rsidR="00245BD1" w:rsidRPr="0047029E" w:rsidRDefault="00245BD1" w:rsidP="00EC1769">
                      <w:pPr>
                        <w:bidi/>
                        <w:ind w:left="-122" w:right="-142"/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</w:pPr>
                      <w:r w:rsidRPr="0047029E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 xml:space="preserve">                 </w:t>
                      </w:r>
                      <w:r w:rsidRPr="0047029E">
                        <w:rPr>
                          <w:rFonts w:ascii="Arial" w:hAnsi="Arial" w:hint="cs"/>
                          <w:b/>
                          <w:bCs/>
                          <w:u w:val="single"/>
                          <w:rtl/>
                        </w:rPr>
                        <w:t xml:space="preserve">       </w:t>
                      </w:r>
                      <w:r w:rsidRPr="0047029E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 xml:space="preserve">      </w:t>
                      </w:r>
                      <w:r w:rsidRPr="0047029E">
                        <w:rPr>
                          <w:rFonts w:ascii="Arial" w:hAnsi="Arial" w:hint="cs"/>
                          <w:b/>
                          <w:bCs/>
                          <w:u w:val="single"/>
                          <w:rtl/>
                        </w:rPr>
                        <w:t xml:space="preserve">                                           </w:t>
                      </w:r>
                      <w:r w:rsidRPr="0047029E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 xml:space="preserve">   </w:t>
                      </w:r>
                      <w:r w:rsidRPr="0047029E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>أنشطة هندسي</w:t>
                      </w:r>
                      <w:r w:rsidRPr="0047029E">
                        <w:rPr>
                          <w:rFonts w:ascii="Arial" w:hAnsi="Arial" w:hint="cs"/>
                          <w:b/>
                          <w:bCs/>
                          <w:u w:val="single"/>
                          <w:rtl/>
                        </w:rPr>
                        <w:t>ة</w:t>
                      </w:r>
                      <w:r w:rsidRPr="0047029E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 xml:space="preserve">                                                                                         </w:t>
                      </w:r>
                    </w:p>
                    <w:p w:rsidR="00245BD1" w:rsidRPr="00EC1769" w:rsidRDefault="00245BD1" w:rsidP="00EC1769">
                      <w:pPr>
                        <w:bidi/>
                        <w:ind w:left="-627" w:right="-960" w:firstLine="592"/>
                        <w:rPr>
                          <w:rtl/>
                          <w:lang w:bidi="ar-DZ"/>
                        </w:rPr>
                      </w:pPr>
                      <w:r w:rsidRPr="00EC1769">
                        <w:rPr>
                          <w:rFonts w:hint="cs"/>
                          <w:b/>
                          <w:bCs/>
                          <w:u w:val="single"/>
                          <w:rtl/>
                          <w:lang w:bidi="ar-DZ"/>
                        </w:rPr>
                        <w:t>التمرين الأول :</w:t>
                      </w:r>
                      <w:r w:rsidRPr="00EC1769">
                        <w:rPr>
                          <w:rFonts w:hint="cs"/>
                          <w:rtl/>
                          <w:lang w:bidi="ar-DZ"/>
                        </w:rPr>
                        <w:t xml:space="preserve"> يراد إنشاء موقف للسيارات مربع </w:t>
                      </w:r>
                    </w:p>
                    <w:p w:rsidR="00245BD1" w:rsidRPr="00EC1769" w:rsidRDefault="00245BD1" w:rsidP="00EC1769">
                      <w:pPr>
                        <w:bidi/>
                        <w:ind w:left="-627" w:right="-960" w:hanging="270"/>
                        <w:rPr>
                          <w:rtl/>
                          <w:lang w:bidi="ar-DZ"/>
                        </w:rPr>
                      </w:pPr>
                      <w:r w:rsidRPr="00EC1769">
                        <w:rPr>
                          <w:rFonts w:hint="cs"/>
                          <w:rtl/>
                          <w:lang w:bidi="ar-DZ"/>
                        </w:rPr>
                        <w:t xml:space="preserve">              الشكل </w:t>
                      </w:r>
                      <w:r w:rsidRPr="00EC1769">
                        <w:rPr>
                          <w:lang w:bidi="ar-DZ"/>
                        </w:rPr>
                        <w:t>PARK</w:t>
                      </w:r>
                      <w:r w:rsidRPr="00EC1769">
                        <w:rPr>
                          <w:rFonts w:hint="cs"/>
                          <w:rtl/>
                          <w:lang w:bidi="ar-DZ"/>
                        </w:rPr>
                        <w:t xml:space="preserve"> على أرض مستطيلة الشكل </w:t>
                      </w:r>
                      <w:r w:rsidRPr="00EC1769">
                        <w:rPr>
                          <w:lang w:bidi="ar-DZ"/>
                        </w:rPr>
                        <w:t>PHNS</w:t>
                      </w:r>
                    </w:p>
                    <w:p w:rsidR="00245BD1" w:rsidRPr="00EC1769" w:rsidRDefault="00245BD1" w:rsidP="00EC1769">
                      <w:pPr>
                        <w:tabs>
                          <w:tab w:val="right" w:pos="6543"/>
                        </w:tabs>
                        <w:bidi/>
                        <w:ind w:left="-627" w:right="-960" w:hanging="270"/>
                        <w:rPr>
                          <w:rtl/>
                          <w:lang w:bidi="ar-DZ"/>
                        </w:rPr>
                      </w:pPr>
                      <w:r w:rsidRPr="00EC1769">
                        <w:rPr>
                          <w:rFonts w:hint="cs"/>
                          <w:rtl/>
                          <w:lang w:bidi="ar-DZ"/>
                        </w:rPr>
                        <w:t xml:space="preserve">           م</w:t>
                      </w: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م</w:t>
                      </w:r>
                      <w:r w:rsidRPr="00EC1769">
                        <w:rPr>
                          <w:rFonts w:hint="cs"/>
                          <w:rtl/>
                          <w:lang w:bidi="ar-DZ"/>
                        </w:rPr>
                        <w:t xml:space="preserve">ساحة موقف السيارات </w:t>
                      </w:r>
                      <w:r w:rsidRPr="00EC1769">
                        <w:rPr>
                          <w:lang w:bidi="ar-DZ"/>
                        </w:rPr>
                        <w:t>720 m</w:t>
                      </w:r>
                      <w:r w:rsidRPr="00EC1769">
                        <w:rPr>
                          <w:position w:val="4"/>
                          <w:vertAlign w:val="superscript"/>
                          <w:lang w:bidi="ar-DZ"/>
                        </w:rPr>
                        <w:t>2</w:t>
                      </w:r>
                      <w:r w:rsidRPr="00EC1769">
                        <w:rPr>
                          <w:lang w:bidi="ar-DZ"/>
                        </w:rPr>
                        <w:t xml:space="preserve"> </w:t>
                      </w:r>
                      <w:r w:rsidRPr="00EC1769">
                        <w:rPr>
                          <w:rFonts w:hint="cs"/>
                          <w:rtl/>
                          <w:lang w:bidi="ar-DZ"/>
                        </w:rPr>
                        <w:t xml:space="preserve"> .</w:t>
                      </w:r>
                      <w:r w:rsidRPr="00EC1769">
                        <w:rPr>
                          <w:rtl/>
                          <w:lang w:bidi="ar-DZ"/>
                        </w:rPr>
                        <w:tab/>
                      </w:r>
                    </w:p>
                    <w:p w:rsidR="00245BD1" w:rsidRPr="00EC1769" w:rsidRDefault="00245BD1" w:rsidP="00245BD1">
                      <w:pPr>
                        <w:numPr>
                          <w:ilvl w:val="0"/>
                          <w:numId w:val="8"/>
                        </w:numPr>
                        <w:tabs>
                          <w:tab w:val="clear" w:pos="720"/>
                          <w:tab w:val="num" w:pos="183"/>
                        </w:tabs>
                        <w:bidi/>
                        <w:spacing w:after="0" w:line="240" w:lineRule="auto"/>
                        <w:ind w:left="300" w:right="-960" w:hanging="395"/>
                        <w:rPr>
                          <w:lang w:bidi="ar-DZ"/>
                        </w:rPr>
                      </w:pPr>
                      <w:r w:rsidRPr="00EC1769">
                        <w:rPr>
                          <w:rFonts w:hint="cs"/>
                          <w:rtl/>
                          <w:lang w:bidi="ar-DZ"/>
                        </w:rPr>
                        <w:t xml:space="preserve">بين أن :  </w:t>
                      </w:r>
                      <w:r w:rsidRPr="00EC1769">
                        <w:rPr>
                          <w:lang w:bidi="ar-DZ"/>
                        </w:rPr>
                        <w:t xml:space="preserve">PA = 12 </w:t>
                      </w:r>
                      <w:r w:rsidRPr="00EC1769">
                        <w:rPr>
                          <w:lang w:bidi="ar-DZ"/>
                        </w:rPr>
                        <w:fldChar w:fldCharType="begin"/>
                      </w:r>
                      <w:r w:rsidRPr="00EC1769">
                        <w:rPr>
                          <w:lang w:bidi="ar-DZ"/>
                        </w:rPr>
                        <w:instrText>EQ \r(5)</w:instrText>
                      </w:r>
                      <w:r w:rsidRPr="00EC1769">
                        <w:rPr>
                          <w:lang w:bidi="ar-DZ"/>
                        </w:rPr>
                        <w:fldChar w:fldCharType="end"/>
                      </w:r>
                      <w:r w:rsidRPr="00EC1769">
                        <w:rPr>
                          <w:lang w:bidi="ar-DZ"/>
                        </w:rPr>
                        <w:t xml:space="preserve"> </w:t>
                      </w:r>
                      <w:r w:rsidRPr="00EC1769">
                        <w:rPr>
                          <w:rFonts w:hint="cs"/>
                          <w:rtl/>
                          <w:lang w:bidi="ar-DZ"/>
                        </w:rPr>
                        <w:t xml:space="preserve"> </w:t>
                      </w:r>
                    </w:p>
                    <w:p w:rsidR="00245BD1" w:rsidRPr="00EC1769" w:rsidRDefault="00245BD1" w:rsidP="00245BD1">
                      <w:pPr>
                        <w:numPr>
                          <w:ilvl w:val="0"/>
                          <w:numId w:val="8"/>
                        </w:numPr>
                        <w:tabs>
                          <w:tab w:val="clear" w:pos="720"/>
                          <w:tab w:val="num" w:pos="183"/>
                        </w:tabs>
                        <w:bidi/>
                        <w:spacing w:after="0" w:line="240" w:lineRule="auto"/>
                        <w:ind w:left="300" w:right="-960" w:hanging="395"/>
                        <w:rPr>
                          <w:lang w:bidi="ar-DZ"/>
                        </w:rPr>
                      </w:pPr>
                      <w:r w:rsidRPr="00EC1769">
                        <w:rPr>
                          <w:rFonts w:hint="cs"/>
                          <w:rtl/>
                          <w:lang w:bidi="ar-DZ"/>
                        </w:rPr>
                        <w:t>إذا علمت أن :</w:t>
                      </w:r>
                    </w:p>
                    <w:p w:rsidR="00245BD1" w:rsidRPr="00EC1769" w:rsidRDefault="00245BD1" w:rsidP="00EC1769">
                      <w:pPr>
                        <w:bidi/>
                        <w:ind w:left="325" w:right="-960"/>
                        <w:rPr>
                          <w:rtl/>
                          <w:lang w:bidi="ar-DZ"/>
                        </w:rPr>
                      </w:pPr>
                      <w:r w:rsidRPr="00EC1769">
                        <w:rPr>
                          <w:rFonts w:hint="cs"/>
                          <w:rtl/>
                          <w:lang w:bidi="ar-DZ"/>
                        </w:rPr>
                        <w:t xml:space="preserve">  </w:t>
                      </w:r>
                      <w:r w:rsidRPr="00EC1769">
                        <w:rPr>
                          <w:lang w:bidi="ar-DZ"/>
                        </w:rPr>
                        <w:t xml:space="preserve">AH = 7 m </w:t>
                      </w:r>
                      <w:r w:rsidRPr="00EC1769">
                        <w:rPr>
                          <w:rFonts w:hint="cs"/>
                          <w:rtl/>
                          <w:lang w:bidi="ar-DZ"/>
                        </w:rPr>
                        <w:t xml:space="preserve">   </w:t>
                      </w:r>
                      <w:proofErr w:type="gramStart"/>
                      <w:r w:rsidRPr="00EC1769">
                        <w:rPr>
                          <w:rFonts w:hint="cs"/>
                          <w:rtl/>
                          <w:lang w:bidi="ar-DZ"/>
                        </w:rPr>
                        <w:t xml:space="preserve">و  </w:t>
                      </w:r>
                      <w:r w:rsidRPr="00EC1769">
                        <w:rPr>
                          <w:lang w:bidi="ar-DZ"/>
                        </w:rPr>
                        <w:t>KS</w:t>
                      </w:r>
                      <w:proofErr w:type="gramEnd"/>
                      <w:r w:rsidRPr="00EC1769">
                        <w:rPr>
                          <w:lang w:bidi="ar-DZ"/>
                        </w:rPr>
                        <w:t xml:space="preserve"> = 10 m </w:t>
                      </w:r>
                      <w:r w:rsidRPr="00EC1769">
                        <w:rPr>
                          <w:rFonts w:hint="cs"/>
                          <w:rtl/>
                          <w:lang w:bidi="ar-DZ"/>
                        </w:rPr>
                        <w:t xml:space="preserve"> </w:t>
                      </w:r>
                    </w:p>
                    <w:p w:rsidR="00245BD1" w:rsidRPr="00EC1769" w:rsidRDefault="00245BD1" w:rsidP="00EC1769">
                      <w:pPr>
                        <w:bidi/>
                        <w:ind w:left="63" w:right="-960" w:hanging="395"/>
                        <w:rPr>
                          <w:rtl/>
                          <w:lang w:bidi="ar-DZ"/>
                        </w:rPr>
                      </w:pPr>
                      <w:r w:rsidRPr="00EC1769">
                        <w:rPr>
                          <w:rFonts w:hint="cs"/>
                          <w:rtl/>
                          <w:lang w:bidi="ar-DZ"/>
                        </w:rPr>
                        <w:t xml:space="preserve">  فاحسب كلا من محيط و مساحة المستطيل</w:t>
                      </w:r>
                    </w:p>
                    <w:p w:rsidR="00245BD1" w:rsidRPr="00EC1769" w:rsidRDefault="00245BD1" w:rsidP="00EC1769">
                      <w:pPr>
                        <w:bidi/>
                        <w:ind w:left="63" w:right="-960" w:hanging="395"/>
                        <w:rPr>
                          <w:rtl/>
                          <w:lang w:bidi="ar-DZ"/>
                        </w:rPr>
                      </w:pPr>
                      <w:r w:rsidRPr="00EC1769">
                        <w:rPr>
                          <w:rFonts w:hint="cs"/>
                          <w:rtl/>
                          <w:lang w:bidi="ar-DZ"/>
                        </w:rPr>
                        <w:t xml:space="preserve">         </w:t>
                      </w:r>
                      <w:r w:rsidRPr="00EC1769">
                        <w:rPr>
                          <w:lang w:bidi="ar-DZ"/>
                        </w:rPr>
                        <w:t xml:space="preserve">PHNS </w:t>
                      </w:r>
                      <w:r w:rsidRPr="00EC1769">
                        <w:rPr>
                          <w:rFonts w:hint="cs"/>
                          <w:rtl/>
                          <w:lang w:bidi="ar-DZ"/>
                        </w:rPr>
                        <w:t xml:space="preserve">  معطيا النتيجة على الشكل</w:t>
                      </w:r>
                    </w:p>
                    <w:p w:rsidR="00245BD1" w:rsidRDefault="00245BD1" w:rsidP="00EC1769">
                      <w:pPr>
                        <w:bidi/>
                        <w:ind w:left="-122" w:right="-142"/>
                        <w:rPr>
                          <w:rtl/>
                          <w:lang w:bidi="ar-DZ"/>
                        </w:rPr>
                      </w:pPr>
                      <w:r w:rsidRPr="00EC1769">
                        <w:rPr>
                          <w:rFonts w:hint="cs"/>
                          <w:rtl/>
                          <w:lang w:bidi="ar-DZ"/>
                        </w:rPr>
                        <w:t xml:space="preserve">   </w:t>
                      </w:r>
                      <w:r w:rsidRPr="00EC1769">
                        <w:rPr>
                          <w:i/>
                          <w:iCs/>
                          <w:lang w:bidi="ar-DZ"/>
                        </w:rPr>
                        <w:t>a</w:t>
                      </w:r>
                      <w:r w:rsidRPr="00EC1769">
                        <w:rPr>
                          <w:lang w:bidi="ar-DZ"/>
                        </w:rPr>
                        <w:t xml:space="preserve"> + </w:t>
                      </w:r>
                      <w:r w:rsidRPr="00EC1769">
                        <w:rPr>
                          <w:i/>
                          <w:iCs/>
                          <w:lang w:bidi="ar-DZ"/>
                        </w:rPr>
                        <w:t>b</w:t>
                      </w:r>
                      <w:r w:rsidRPr="00EC1769">
                        <w:rPr>
                          <w:lang w:bidi="ar-DZ"/>
                        </w:rPr>
                        <w:fldChar w:fldCharType="begin"/>
                      </w:r>
                      <w:r w:rsidRPr="00EC1769">
                        <w:rPr>
                          <w:lang w:bidi="ar-DZ"/>
                        </w:rPr>
                        <w:instrText>EQ \r(5)</w:instrText>
                      </w:r>
                      <w:r w:rsidRPr="00EC1769">
                        <w:rPr>
                          <w:lang w:bidi="ar-DZ"/>
                        </w:rPr>
                        <w:fldChar w:fldCharType="end"/>
                      </w:r>
                      <w:r w:rsidRPr="00EC1769">
                        <w:rPr>
                          <w:lang w:bidi="ar-DZ"/>
                        </w:rPr>
                        <w:t xml:space="preserve"> </w:t>
                      </w:r>
                      <w:r w:rsidRPr="00EC1769">
                        <w:rPr>
                          <w:rtl/>
                          <w:lang w:bidi="ar-DZ"/>
                        </w:rPr>
                        <w:fldChar w:fldCharType="begin"/>
                      </w:r>
                      <w:r w:rsidRPr="00EC1769">
                        <w:rPr>
                          <w:lang w:bidi="ar-DZ"/>
                        </w:rPr>
                        <w:instrText>EQ \r</w:instrText>
                      </w:r>
                      <w:r w:rsidRPr="00EC1769">
                        <w:rPr>
                          <w:rtl/>
                          <w:lang w:bidi="ar-DZ"/>
                        </w:rPr>
                        <w:instrText>()</w:instrText>
                      </w:r>
                      <w:r w:rsidRPr="00EC1769">
                        <w:rPr>
                          <w:rtl/>
                          <w:lang w:bidi="ar-DZ"/>
                        </w:rPr>
                        <w:fldChar w:fldCharType="end"/>
                      </w:r>
                      <w:r w:rsidRPr="00EC1769">
                        <w:rPr>
                          <w:rFonts w:hint="cs"/>
                          <w:rtl/>
                          <w:lang w:bidi="ar-DZ"/>
                        </w:rPr>
                        <w:t xml:space="preserve">  حيث </w:t>
                      </w:r>
                      <w:r w:rsidRPr="00EC1769">
                        <w:rPr>
                          <w:i/>
                          <w:iCs/>
                          <w:lang w:bidi="ar-DZ"/>
                        </w:rPr>
                        <w:t>a</w:t>
                      </w:r>
                      <w:r w:rsidRPr="00EC1769">
                        <w:rPr>
                          <w:lang w:bidi="ar-DZ"/>
                        </w:rPr>
                        <w:t xml:space="preserve"> </w:t>
                      </w:r>
                      <w:r w:rsidRPr="00EC1769">
                        <w:rPr>
                          <w:rFonts w:hint="cs"/>
                          <w:rtl/>
                          <w:lang w:bidi="ar-DZ"/>
                        </w:rPr>
                        <w:t xml:space="preserve"> و</w:t>
                      </w:r>
                      <w:r w:rsidRPr="00EC1769">
                        <w:rPr>
                          <w:i/>
                          <w:iCs/>
                          <w:lang w:bidi="ar-DZ"/>
                        </w:rPr>
                        <w:t>b</w:t>
                      </w:r>
                      <w:r w:rsidRPr="00EC1769">
                        <w:rPr>
                          <w:lang w:bidi="ar-DZ"/>
                        </w:rPr>
                        <w:t xml:space="preserve"> </w:t>
                      </w:r>
                      <w:r w:rsidRPr="00EC1769">
                        <w:rPr>
                          <w:rFonts w:hint="cs"/>
                          <w:rtl/>
                          <w:lang w:bidi="ar-DZ"/>
                        </w:rPr>
                        <w:t xml:space="preserve"> عددان طبيعيان .</w:t>
                      </w:r>
                    </w:p>
                    <w:p w:rsidR="00245BD1" w:rsidRPr="0047029E" w:rsidRDefault="00245BD1" w:rsidP="00EC1769">
                      <w:pPr>
                        <w:bidi/>
                        <w:ind w:left="-122" w:right="-142"/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</w:pPr>
                      <w:r w:rsidRPr="0047029E">
                        <w:rPr>
                          <w:rFonts w:ascii="Arial" w:hAnsi="Arial" w:hint="cs"/>
                          <w:b/>
                          <w:bCs/>
                          <w:u w:val="single"/>
                          <w:rtl/>
                          <w:lang w:bidi="ar-DZ"/>
                        </w:rPr>
                        <w:t>التمرين الثاني:</w:t>
                      </w:r>
                    </w:p>
                    <w:p w:rsidR="00245BD1" w:rsidRPr="0047029E" w:rsidRDefault="00245BD1" w:rsidP="00EC1769">
                      <w:pPr>
                        <w:bidi/>
                        <w:ind w:hanging="35"/>
                        <w:rPr>
                          <w:rFonts w:ascii="Times New Roman" w:hAnsi="Times New Roman" w:cs="Times New Roman"/>
                          <w:rtl/>
                          <w:lang w:bidi="ar-DZ"/>
                        </w:rPr>
                      </w:pPr>
                      <w:r w:rsidRPr="0047029E">
                        <w:rPr>
                          <w:rFonts w:ascii="Times New Roman" w:hAnsi="Times New Roman" w:cs="Times New Roman"/>
                          <w:rtl/>
                          <w:lang w:bidi="ar-DZ"/>
                        </w:rPr>
                        <w:t>لاحظ الشكل المقابل .</w:t>
                      </w:r>
                    </w:p>
                    <w:p w:rsidR="00245BD1" w:rsidRPr="0047029E" w:rsidRDefault="00245BD1" w:rsidP="00EC1769">
                      <w:pPr>
                        <w:bidi/>
                        <w:rPr>
                          <w:rFonts w:ascii="Times New Roman" w:hAnsi="Times New Roman" w:cs="Times New Roman"/>
                          <w:rtl/>
                        </w:rPr>
                      </w:pPr>
                      <w:r w:rsidRPr="0047029E">
                        <w:rPr>
                          <w:rFonts w:ascii="Times New Roman" w:hAnsi="Times New Roman" w:cs="Times New Roman"/>
                          <w:rtl/>
                          <w:lang w:bidi="ar-DZ"/>
                        </w:rPr>
                        <w:t xml:space="preserve">-  احسب </w:t>
                      </w:r>
                      <w:r w:rsidRPr="0047029E">
                        <w:rPr>
                          <w:rFonts w:ascii="Times New Roman" w:hAnsi="Times New Roman" w:cs="Times New Roman"/>
                          <w:lang w:bidi="ar-DZ"/>
                        </w:rPr>
                        <w:t>AC</w:t>
                      </w:r>
                      <w:r w:rsidRPr="0047029E">
                        <w:rPr>
                          <w:rFonts w:ascii="Times New Roman" w:hAnsi="Times New Roman" w:cs="Times New Roman"/>
                          <w:rtl/>
                          <w:lang w:bidi="ar-DZ"/>
                        </w:rPr>
                        <w:t xml:space="preserve"> باستخدام نظرية فيثاغورس .</w:t>
                      </w:r>
                    </w:p>
                    <w:p w:rsidR="00245BD1" w:rsidRPr="0047029E" w:rsidRDefault="00245BD1" w:rsidP="00EC1769">
                      <w:pPr>
                        <w:bidi/>
                        <w:rPr>
                          <w:rFonts w:ascii="Times New Roman" w:hAnsi="Times New Roman" w:cs="Times New Roman"/>
                          <w:rtl/>
                        </w:rPr>
                      </w:pPr>
                      <w:r w:rsidRPr="0047029E">
                        <w:rPr>
                          <w:rFonts w:ascii="Times New Roman" w:hAnsi="Times New Roman" w:cs="Times New Roman"/>
                          <w:rtl/>
                          <w:lang w:bidi="ar-DZ"/>
                        </w:rPr>
                        <w:t xml:space="preserve">-  احسب </w:t>
                      </w:r>
                      <w:r w:rsidRPr="0047029E">
                        <w:rPr>
                          <w:rFonts w:ascii="Times New Roman" w:hAnsi="Times New Roman" w:cs="Times New Roman"/>
                          <w:lang w:bidi="ar-DZ"/>
                        </w:rPr>
                        <w:t>S</w:t>
                      </w:r>
                      <w:r w:rsidRPr="0047029E">
                        <w:rPr>
                          <w:rFonts w:ascii="Times New Roman" w:hAnsi="Times New Roman" w:cs="Times New Roman"/>
                          <w:rtl/>
                          <w:lang w:bidi="ar-DZ"/>
                        </w:rPr>
                        <w:t xml:space="preserve"> مساحة المثلث </w:t>
                      </w:r>
                      <w:r w:rsidRPr="0047029E">
                        <w:rPr>
                          <w:rFonts w:ascii="Times New Roman" w:hAnsi="Times New Roman" w:cs="Times New Roman"/>
                          <w:lang w:bidi="ar-DZ"/>
                        </w:rPr>
                        <w:t>ABC</w:t>
                      </w:r>
                      <w:r w:rsidRPr="0047029E">
                        <w:rPr>
                          <w:rFonts w:ascii="Times New Roman" w:hAnsi="Times New Roman" w:cs="Times New Roman"/>
                          <w:rtl/>
                          <w:lang w:bidi="ar-DZ"/>
                        </w:rPr>
                        <w:t xml:space="preserve"> .</w:t>
                      </w:r>
                    </w:p>
                    <w:p w:rsidR="00245BD1" w:rsidRPr="0047029E" w:rsidRDefault="00245BD1" w:rsidP="00EC1769">
                      <w:pPr>
                        <w:bidi/>
                        <w:ind w:left="-897" w:firstLine="385"/>
                        <w:rPr>
                          <w:rFonts w:ascii="Times New Roman" w:hAnsi="Times New Roman" w:cs="Times New Roman"/>
                          <w:rtl/>
                          <w:lang w:bidi="ar-DZ"/>
                        </w:rPr>
                      </w:pPr>
                      <w:r w:rsidRPr="0047029E">
                        <w:rPr>
                          <w:rFonts w:ascii="Times New Roman" w:hAnsi="Times New Roman" w:cs="Times New Roman"/>
                          <w:rtl/>
                          <w:lang w:bidi="ar-DZ"/>
                        </w:rPr>
                        <w:t xml:space="preserve">          -  احسب </w:t>
                      </w:r>
                      <w:r w:rsidRPr="0047029E">
                        <w:rPr>
                          <w:rFonts w:ascii="Times New Roman" w:hAnsi="Times New Roman" w:cs="Times New Roman"/>
                          <w:lang w:bidi="ar-DZ"/>
                        </w:rPr>
                        <w:t>P</w:t>
                      </w:r>
                      <w:r w:rsidRPr="0047029E">
                        <w:rPr>
                          <w:rFonts w:ascii="Times New Roman" w:hAnsi="Times New Roman" w:cs="Times New Roman"/>
                          <w:rtl/>
                          <w:lang w:bidi="ar-DZ"/>
                        </w:rPr>
                        <w:t xml:space="preserve"> محيط المثلث </w:t>
                      </w:r>
                      <w:r w:rsidRPr="0047029E">
                        <w:rPr>
                          <w:rFonts w:ascii="Times New Roman" w:hAnsi="Times New Roman" w:cs="Times New Roman"/>
                          <w:lang w:bidi="ar-DZ"/>
                        </w:rPr>
                        <w:t>ABC</w:t>
                      </w:r>
                      <w:r w:rsidRPr="0047029E">
                        <w:rPr>
                          <w:rFonts w:ascii="Times New Roman" w:hAnsi="Times New Roman" w:cs="Times New Roman"/>
                          <w:rtl/>
                          <w:lang w:bidi="ar-DZ"/>
                        </w:rPr>
                        <w:t xml:space="preserve">  و اكتبه على أبسط شكل ممكن .</w:t>
                      </w:r>
                    </w:p>
                    <w:p w:rsidR="00245BD1" w:rsidRPr="007C3943" w:rsidRDefault="00245BD1" w:rsidP="007C3943">
                      <w:pPr>
                        <w:bidi/>
                      </w:pPr>
                      <w:r w:rsidRPr="007C3943">
                        <w:rPr>
                          <w:rFonts w:hint="cs"/>
                          <w:b/>
                          <w:bCs/>
                          <w:u w:val="single"/>
                          <w:rtl/>
                          <w:lang w:bidi="ar-DZ"/>
                        </w:rPr>
                        <w:t xml:space="preserve">التمرين </w:t>
                      </w:r>
                      <w:r>
                        <w:rPr>
                          <w:rFonts w:hint="cs"/>
                          <w:b/>
                          <w:bCs/>
                          <w:u w:val="single"/>
                          <w:rtl/>
                          <w:lang w:bidi="ar-DZ"/>
                        </w:rPr>
                        <w:t>الثالث</w:t>
                      </w:r>
                      <w:r w:rsidRPr="007C3943">
                        <w:rPr>
                          <w:rFonts w:hint="cs"/>
                          <w:b/>
                          <w:bCs/>
                          <w:u w:val="single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u w:val="single"/>
                          <w:rtl/>
                          <w:lang w:bidi="ar-DZ"/>
                        </w:rPr>
                        <w:t>*</w:t>
                      </w:r>
                      <w:r w:rsidRPr="007C3943">
                        <w:rPr>
                          <w:rFonts w:hint="cs"/>
                          <w:b/>
                          <w:bCs/>
                          <w:u w:val="single"/>
                          <w:rtl/>
                          <w:lang w:bidi="ar-DZ"/>
                        </w:rPr>
                        <w:t>:</w:t>
                      </w:r>
                      <w:r w:rsidRPr="007C3943"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 xml:space="preserve"> </w:t>
                      </w:r>
                      <w:r w:rsidRPr="007C3943">
                        <w:rPr>
                          <w:rFonts w:hint="cs"/>
                          <w:rtl/>
                          <w:lang w:bidi="ar-DZ"/>
                        </w:rPr>
                        <w:t xml:space="preserve">  في الشكل المقابل دائرة مركزها </w:t>
                      </w:r>
                      <w:r w:rsidRPr="007C3943">
                        <w:rPr>
                          <w:lang w:bidi="ar-DZ"/>
                        </w:rPr>
                        <w:t>O</w:t>
                      </w:r>
                      <w:r w:rsidRPr="007C3943">
                        <w:rPr>
                          <w:rFonts w:hint="cs"/>
                          <w:rtl/>
                          <w:lang w:bidi="ar-DZ"/>
                        </w:rPr>
                        <w:t>.</w:t>
                      </w:r>
                    </w:p>
                    <w:p w:rsidR="00245BD1" w:rsidRPr="007C3943" w:rsidRDefault="00245BD1" w:rsidP="00245BD1">
                      <w:pPr>
                        <w:pStyle w:val="ListParagraph"/>
                        <w:numPr>
                          <w:ilvl w:val="0"/>
                          <w:numId w:val="9"/>
                        </w:numPr>
                        <w:tabs>
                          <w:tab w:val="left" w:pos="805"/>
                        </w:tabs>
                        <w:bidi/>
                        <w:spacing w:after="0" w:line="240" w:lineRule="auto"/>
                        <w:rPr>
                          <w:lang w:bidi="ar-DZ"/>
                        </w:rPr>
                      </w:pPr>
                      <w:r w:rsidRPr="007C3943">
                        <w:rPr>
                          <w:rFonts w:hint="cs"/>
                          <w:rtl/>
                          <w:lang w:bidi="ar-DZ"/>
                        </w:rPr>
                        <w:t xml:space="preserve">ما نوع كل من المثلثين </w:t>
                      </w:r>
                      <w:r w:rsidRPr="007C3943">
                        <w:rPr>
                          <w:lang w:bidi="ar-DZ"/>
                        </w:rPr>
                        <w:t>ABC</w:t>
                      </w:r>
                      <w:r w:rsidRPr="007C3943">
                        <w:rPr>
                          <w:rFonts w:hint="cs"/>
                          <w:rtl/>
                          <w:lang w:bidi="ar-DZ"/>
                        </w:rPr>
                        <w:t xml:space="preserve"> و</w:t>
                      </w:r>
                      <w:r w:rsidRPr="007C3943">
                        <w:rPr>
                          <w:lang w:bidi="ar-DZ"/>
                        </w:rPr>
                        <w:t>ABD</w:t>
                      </w:r>
                      <w:r w:rsidRPr="007C3943">
                        <w:rPr>
                          <w:rFonts w:hint="cs"/>
                          <w:rtl/>
                          <w:lang w:bidi="ar-DZ"/>
                        </w:rPr>
                        <w:t xml:space="preserve"> ؟</w:t>
                      </w:r>
                    </w:p>
                    <w:p w:rsidR="00245BD1" w:rsidRDefault="00245BD1" w:rsidP="007C3943">
                      <w:pPr>
                        <w:bidi/>
                        <w:ind w:left="-122" w:right="-142"/>
                        <w:rPr>
                          <w:rtl/>
                          <w:lang w:bidi="ar-DZ"/>
                        </w:rPr>
                      </w:pPr>
                      <w:r w:rsidRPr="007C3943">
                        <w:rPr>
                          <w:rFonts w:hint="cs"/>
                          <w:rtl/>
                          <w:lang w:bidi="ar-DZ"/>
                        </w:rPr>
                        <w:t xml:space="preserve">    برر إجابتك .</w:t>
                      </w:r>
                    </w:p>
                    <w:p w:rsidR="00245BD1" w:rsidRDefault="00245BD1" w:rsidP="00245BD1">
                      <w:pPr>
                        <w:pStyle w:val="ListParagraph"/>
                        <w:numPr>
                          <w:ilvl w:val="0"/>
                          <w:numId w:val="9"/>
                        </w:numPr>
                        <w:bidi/>
                        <w:ind w:right="-142"/>
                        <w:rPr>
                          <w:lang w:bidi="ar-DZ"/>
                        </w:rPr>
                      </w:pPr>
                      <w:r w:rsidRPr="007C3943">
                        <w:rPr>
                          <w:rFonts w:hint="cs"/>
                          <w:rtl/>
                          <w:lang w:bidi="ar-DZ"/>
                        </w:rPr>
                        <w:t xml:space="preserve">احسب </w:t>
                      </w:r>
                      <w:r w:rsidRPr="007C3943">
                        <w:rPr>
                          <w:lang w:bidi="ar-DZ"/>
                        </w:rPr>
                        <w:t xml:space="preserve">AB </w:t>
                      </w:r>
                      <w:r w:rsidRPr="007C3943">
                        <w:rPr>
                          <w:rFonts w:hint="cs"/>
                          <w:rtl/>
                          <w:lang w:bidi="ar-DZ"/>
                        </w:rPr>
                        <w:t xml:space="preserve">  ثم احسب </w:t>
                      </w:r>
                      <w:r w:rsidRPr="007C3943">
                        <w:rPr>
                          <w:lang w:bidi="ar-DZ"/>
                        </w:rPr>
                        <w:t>AD</w:t>
                      </w:r>
                    </w:p>
                    <w:p w:rsidR="00245BD1" w:rsidRPr="007C3943" w:rsidRDefault="00245BD1" w:rsidP="00245BD1">
                      <w:pPr>
                        <w:numPr>
                          <w:ilvl w:val="0"/>
                          <w:numId w:val="9"/>
                        </w:numPr>
                        <w:tabs>
                          <w:tab w:val="left" w:pos="805"/>
                          <w:tab w:val="num" w:pos="927"/>
                          <w:tab w:val="left" w:pos="1112"/>
                        </w:tabs>
                        <w:bidi/>
                        <w:spacing w:after="0" w:line="440" w:lineRule="exact"/>
                      </w:pPr>
                      <w:r w:rsidRPr="007C3943">
                        <w:rPr>
                          <w:rFonts w:hint="cs"/>
                          <w:rtl/>
                          <w:lang w:bidi="ar-DZ"/>
                        </w:rPr>
                        <w:t>احسب</w:t>
                      </w:r>
                      <w:r w:rsidRPr="007C3943">
                        <w:rPr>
                          <w:lang w:bidi="ar-DZ"/>
                        </w:rPr>
                        <w:t xml:space="preserve">cos </w:t>
                      </w:r>
                      <w:r w:rsidRPr="007C3943">
                        <w:fldChar w:fldCharType="begin"/>
                      </w:r>
                      <w:r w:rsidRPr="007C3943">
                        <w:rPr>
                          <w:lang w:bidi="ar-DZ"/>
                        </w:rPr>
                        <w:instrText>EQ \o(\s\up4(</w:instrText>
                      </w:r>
                      <w:r w:rsidRPr="007C3943">
                        <w:rPr>
                          <w:rFonts w:ascii="SymbolGD" w:hAnsi="SymbolGD"/>
                          <w:lang w:bidi="ar-DZ"/>
                        </w:rPr>
                        <w:instrText>a</w:instrText>
                      </w:r>
                      <w:r w:rsidRPr="007C3943">
                        <w:rPr>
                          <w:lang w:bidi="ar-DZ"/>
                        </w:rPr>
                        <w:instrText>);CAB)</w:instrText>
                      </w:r>
                      <w:r w:rsidRPr="007C3943">
                        <w:fldChar w:fldCharType="end"/>
                      </w:r>
                      <w:r w:rsidRPr="007C3943">
                        <w:t xml:space="preserve"> </w:t>
                      </w:r>
                      <w:r w:rsidRPr="007C3943">
                        <w:rPr>
                          <w:rFonts w:hint="cs"/>
                          <w:rtl/>
                          <w:lang w:bidi="ar-DZ"/>
                        </w:rPr>
                        <w:t xml:space="preserve"> مدورا إلى </w:t>
                      </w:r>
                      <w:r w:rsidRPr="007C3943">
                        <w:rPr>
                          <w:lang w:bidi="ar-DZ"/>
                        </w:rPr>
                        <w:t>0,01</w:t>
                      </w:r>
                      <w:r w:rsidRPr="007C3943">
                        <w:rPr>
                          <w:rFonts w:hint="cs"/>
                          <w:rtl/>
                          <w:lang w:bidi="ar-DZ"/>
                        </w:rPr>
                        <w:t xml:space="preserve"> .</w:t>
                      </w:r>
                    </w:p>
                    <w:p w:rsidR="00245BD1" w:rsidRPr="007C3943" w:rsidRDefault="00245BD1" w:rsidP="007C3943">
                      <w:pPr>
                        <w:tabs>
                          <w:tab w:val="num" w:pos="685"/>
                          <w:tab w:val="left" w:pos="805"/>
                          <w:tab w:val="left" w:pos="1112"/>
                        </w:tabs>
                        <w:bidi/>
                        <w:spacing w:line="440" w:lineRule="exact"/>
                        <w:ind w:left="720" w:hanging="153"/>
                        <w:rPr>
                          <w:rtl/>
                        </w:rPr>
                      </w:pPr>
                      <w:r w:rsidRPr="007C3943">
                        <w:rPr>
                          <w:rFonts w:hint="cs"/>
                          <w:rtl/>
                          <w:lang w:bidi="ar-DZ"/>
                        </w:rPr>
                        <w:t xml:space="preserve">   ثم احسب الزاوية </w:t>
                      </w:r>
                      <w:r w:rsidRPr="007C3943">
                        <w:fldChar w:fldCharType="begin"/>
                      </w:r>
                      <w:r w:rsidRPr="007C3943">
                        <w:rPr>
                          <w:lang w:bidi="ar-DZ"/>
                        </w:rPr>
                        <w:instrText>EQ \o(\s\up4(</w:instrText>
                      </w:r>
                      <w:r w:rsidRPr="007C3943">
                        <w:rPr>
                          <w:rFonts w:ascii="SymbolGD" w:hAnsi="SymbolGD"/>
                          <w:lang w:bidi="ar-DZ"/>
                        </w:rPr>
                        <w:instrText>a</w:instrText>
                      </w:r>
                      <w:r w:rsidRPr="007C3943">
                        <w:rPr>
                          <w:lang w:bidi="ar-DZ"/>
                        </w:rPr>
                        <w:instrText>);CAB)</w:instrText>
                      </w:r>
                      <w:r w:rsidRPr="007C3943">
                        <w:fldChar w:fldCharType="end"/>
                      </w:r>
                      <w:r w:rsidRPr="007C3943">
                        <w:rPr>
                          <w:rFonts w:hint="cs"/>
                          <w:rtl/>
                        </w:rPr>
                        <w:t xml:space="preserve"> مدورة إلى </w:t>
                      </w:r>
                    </w:p>
                    <w:p w:rsidR="00245BD1" w:rsidRPr="00DB70B4" w:rsidRDefault="00245BD1" w:rsidP="007C3943">
                      <w:pPr>
                        <w:tabs>
                          <w:tab w:val="num" w:pos="685"/>
                          <w:tab w:val="left" w:pos="805"/>
                          <w:tab w:val="left" w:pos="1112"/>
                        </w:tabs>
                        <w:bidi/>
                        <w:ind w:left="720" w:hanging="155"/>
                        <w:rPr>
                          <w:sz w:val="28"/>
                          <w:szCs w:val="28"/>
                          <w:rtl/>
                        </w:rPr>
                      </w:pPr>
                      <w:r w:rsidRPr="007C3943">
                        <w:rPr>
                          <w:rFonts w:hint="cs"/>
                          <w:rtl/>
                        </w:rPr>
                        <w:t xml:space="preserve">   الدرجة .</w:t>
                      </w:r>
                    </w:p>
                    <w:p w:rsidR="00245BD1" w:rsidRPr="00B12E1C" w:rsidRDefault="00245BD1" w:rsidP="00140810">
                      <w:pPr>
                        <w:bidi/>
                        <w:ind w:hanging="120"/>
                        <w:rPr>
                          <w:rtl/>
                          <w:lang w:bidi="ar-DZ"/>
                        </w:rPr>
                      </w:pPr>
                      <w:r w:rsidRPr="006A0B9D">
                        <w:rPr>
                          <w:rFonts w:hint="cs"/>
                          <w:b/>
                          <w:bCs/>
                          <w:u w:val="single"/>
                          <w:rtl/>
                          <w:lang w:bidi="ar-DZ"/>
                        </w:rPr>
                        <w:t>التمرين الرابع *:</w:t>
                      </w:r>
                      <w:r w:rsidRPr="00B12E1C">
                        <w:rPr>
                          <w:rFonts w:hint="cs"/>
                          <w:rtl/>
                          <w:lang w:bidi="ar-DZ"/>
                        </w:rPr>
                        <w:t xml:space="preserve">   في الشكل الموالي المستقيمان </w:t>
                      </w:r>
                      <w:r w:rsidRPr="00B12E1C">
                        <w:rPr>
                          <w:lang w:bidi="ar-DZ"/>
                        </w:rPr>
                        <w:t>(AD)</w:t>
                      </w:r>
                      <w:r w:rsidRPr="00B12E1C">
                        <w:rPr>
                          <w:rFonts w:hint="cs"/>
                          <w:rtl/>
                          <w:lang w:bidi="ar-DZ"/>
                        </w:rPr>
                        <w:t xml:space="preserve"> و</w:t>
                      </w:r>
                      <w:r w:rsidRPr="00B12E1C">
                        <w:rPr>
                          <w:lang w:bidi="ar-DZ"/>
                        </w:rPr>
                        <w:t>(BE)</w:t>
                      </w:r>
                      <w:r w:rsidRPr="00B12E1C">
                        <w:rPr>
                          <w:rFonts w:hint="cs"/>
                          <w:rtl/>
                          <w:lang w:bidi="ar-DZ"/>
                        </w:rPr>
                        <w:t xml:space="preserve"> متوازيان </w:t>
                      </w:r>
                    </w:p>
                    <w:p w:rsidR="00245BD1" w:rsidRPr="00B12E1C" w:rsidRDefault="00245BD1" w:rsidP="00140810">
                      <w:pPr>
                        <w:bidi/>
                        <w:ind w:hanging="120"/>
                        <w:rPr>
                          <w:rtl/>
                          <w:lang w:bidi="ar-DZ"/>
                        </w:rPr>
                      </w:pPr>
                      <w:r w:rsidRPr="00B12E1C">
                        <w:rPr>
                          <w:rFonts w:hint="cs"/>
                          <w:rtl/>
                          <w:lang w:bidi="ar-DZ"/>
                        </w:rPr>
                        <w:t xml:space="preserve">                 والأبعاد معطاة كما يلي :    </w:t>
                      </w:r>
                      <w:r w:rsidRPr="00B12E1C">
                        <w:rPr>
                          <w:lang w:bidi="ar-DZ"/>
                        </w:rPr>
                        <w:t xml:space="preserve">CE = 2,8 cm    ;    CB = 3,5 cm </w:t>
                      </w:r>
                    </w:p>
                    <w:p w:rsidR="00245BD1" w:rsidRPr="00B12E1C" w:rsidRDefault="00245BD1" w:rsidP="00140810">
                      <w:pPr>
                        <w:bidi/>
                        <w:ind w:hanging="98"/>
                        <w:rPr>
                          <w:lang w:bidi="ar-DZ"/>
                        </w:rPr>
                      </w:pPr>
                      <w:r w:rsidRPr="00B12E1C">
                        <w:rPr>
                          <w:lang w:bidi="ar-DZ"/>
                        </w:rPr>
                        <w:t xml:space="preserve">     ED = 4,2 cm    ;    DF = 10,5 cm  </w:t>
                      </w:r>
                    </w:p>
                    <w:p w:rsidR="00245BD1" w:rsidRPr="00B12E1C" w:rsidRDefault="00245BD1" w:rsidP="00245BD1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tabs>
                          <w:tab w:val="left" w:pos="1285"/>
                        </w:tabs>
                        <w:bidi/>
                        <w:spacing w:after="0" w:line="240" w:lineRule="auto"/>
                        <w:rPr>
                          <w:rtl/>
                          <w:lang w:bidi="ar-DZ"/>
                        </w:rPr>
                      </w:pPr>
                      <w:r w:rsidRPr="00B12E1C">
                        <w:rPr>
                          <w:rFonts w:hint="cs"/>
                          <w:rtl/>
                          <w:lang w:bidi="ar-DZ"/>
                        </w:rPr>
                        <w:t xml:space="preserve">احسب </w:t>
                      </w:r>
                      <w:r w:rsidRPr="00B12E1C">
                        <w:rPr>
                          <w:lang w:bidi="ar-DZ"/>
                        </w:rPr>
                        <w:t>BA</w:t>
                      </w:r>
                      <w:r w:rsidRPr="00B12E1C">
                        <w:rPr>
                          <w:rFonts w:hint="cs"/>
                          <w:rtl/>
                          <w:lang w:bidi="ar-DZ"/>
                        </w:rPr>
                        <w:t xml:space="preserve"> .</w:t>
                      </w:r>
                    </w:p>
                    <w:p w:rsidR="00245BD1" w:rsidRPr="007C3943" w:rsidRDefault="00245BD1" w:rsidP="00245BD1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bidi/>
                        <w:ind w:right="-142"/>
                        <w:rPr>
                          <w:rtl/>
                          <w:lang w:bidi="ar-DZ"/>
                        </w:rPr>
                      </w:pPr>
                      <w:r w:rsidRPr="00B12E1C">
                        <w:rPr>
                          <w:rFonts w:hint="cs"/>
                          <w:rtl/>
                          <w:lang w:bidi="ar-DZ"/>
                        </w:rPr>
                        <w:t xml:space="preserve">المستقيمان </w:t>
                      </w:r>
                      <w:r w:rsidRPr="00B12E1C">
                        <w:rPr>
                          <w:lang w:bidi="ar-DZ"/>
                        </w:rPr>
                        <w:t>(BD)</w:t>
                      </w:r>
                      <w:r w:rsidRPr="00B12E1C">
                        <w:rPr>
                          <w:rFonts w:hint="cs"/>
                          <w:rtl/>
                          <w:lang w:bidi="ar-DZ"/>
                        </w:rPr>
                        <w:t xml:space="preserve"> و</w:t>
                      </w:r>
                      <w:r w:rsidRPr="00B12E1C">
                        <w:rPr>
                          <w:lang w:bidi="ar-DZ"/>
                        </w:rPr>
                        <w:t>(AF)</w:t>
                      </w:r>
                      <w:r w:rsidRPr="00B12E1C">
                        <w:rPr>
                          <w:rFonts w:hint="cs"/>
                          <w:rtl/>
                          <w:lang w:bidi="ar-DZ"/>
                        </w:rPr>
                        <w:t xml:space="preserve"> هل هما متوازيان ؟</w:t>
                      </w:r>
                    </w:p>
                    <w:p w:rsidR="00245BD1" w:rsidRPr="007C3943" w:rsidRDefault="00245BD1" w:rsidP="00140810">
                      <w:pPr>
                        <w:bidi/>
                        <w:ind w:left="-122" w:right="-142"/>
                        <w:rPr>
                          <w:sz w:val="18"/>
                          <w:szCs w:val="18"/>
                          <w:rtl/>
                        </w:rPr>
                      </w:pPr>
                    </w:p>
                    <w:p w:rsidR="00245BD1" w:rsidRPr="00B85C1B" w:rsidRDefault="00245BD1" w:rsidP="00140810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45BD1" w:rsidRPr="00B85C1B" w:rsidRDefault="00245BD1" w:rsidP="007C3943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45BD1" w:rsidRPr="00B85C1B" w:rsidRDefault="00245BD1" w:rsidP="007C3943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45BD1" w:rsidRPr="00B85C1B" w:rsidRDefault="00245BD1" w:rsidP="007C3943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45BD1" w:rsidRPr="00B85C1B" w:rsidRDefault="00245BD1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45BD1" w:rsidRPr="00B85C1B" w:rsidRDefault="00245BD1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45BD1" w:rsidRDefault="00245BD1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45BD1" w:rsidRDefault="00245BD1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45BD1" w:rsidRDefault="00245BD1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45BD1" w:rsidRDefault="00245BD1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45BD1" w:rsidRDefault="00245BD1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45BD1" w:rsidRDefault="00245BD1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45BD1" w:rsidRDefault="00245BD1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45BD1" w:rsidRDefault="00245BD1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45BD1" w:rsidRDefault="00245BD1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45BD1" w:rsidRDefault="00245BD1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45BD1" w:rsidRDefault="00245BD1" w:rsidP="00757D52">
                      <w:pPr>
                        <w:bidi/>
                        <w:ind w:left="-122" w:right="-142"/>
                        <w:rPr>
                          <w:rtl/>
                        </w:rPr>
                      </w:pPr>
                    </w:p>
                    <w:p w:rsidR="00245BD1" w:rsidRDefault="00245BD1" w:rsidP="00757D52">
                      <w:pPr>
                        <w:bidi/>
                        <w:ind w:left="-122" w:right="-142"/>
                      </w:pPr>
                    </w:p>
                  </w:txbxContent>
                </v:textbox>
                <w10:wrap type="tight" anchory="page"/>
              </v:shape>
            </w:pict>
          </mc:Fallback>
        </mc:AlternateContent>
      </w:r>
      <w:r w:rsidRPr="0049059D">
        <w:rPr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page">
                  <wp:posOffset>3910330</wp:posOffset>
                </wp:positionH>
                <wp:positionV relativeFrom="page">
                  <wp:posOffset>1644015</wp:posOffset>
                </wp:positionV>
                <wp:extent cx="3491865" cy="8423910"/>
                <wp:effectExtent l="5080" t="5715" r="8255" b="9525"/>
                <wp:wrapNone/>
                <wp:docPr id="123" name="مربع نص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1865" cy="8423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45BD1" w:rsidRPr="0047029E" w:rsidRDefault="00245BD1" w:rsidP="00DC6ACF">
                            <w:pPr>
                              <w:jc w:val="right"/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</w:pPr>
                            <w:r w:rsidRPr="0047029E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 xml:space="preserve">                         </w:t>
                            </w:r>
                            <w:r w:rsidRPr="0047029E">
                              <w:rPr>
                                <w:rFonts w:ascii="Arial" w:hAnsi="Arial"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 xml:space="preserve">                                        </w:t>
                            </w:r>
                            <w:r w:rsidRPr="0047029E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Pr="0047029E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 xml:space="preserve">أنشطة عددية </w:t>
                            </w:r>
                          </w:p>
                          <w:p w:rsidR="00245BD1" w:rsidRDefault="00245BD1" w:rsidP="00A91CDC">
                            <w:pPr>
                              <w:bidi/>
                              <w:rPr>
                                <w:rtl/>
                                <w:lang w:bidi="ar-DZ"/>
                              </w:rPr>
                            </w:pPr>
                            <w:r w:rsidRPr="005A5098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التمرين الأول :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ش ت م 2009</w:t>
                            </w:r>
                          </w:p>
                          <w:p w:rsidR="00245BD1" w:rsidRDefault="00245BD1" w:rsidP="00A91CDC">
                            <w:pPr>
                              <w:bidi/>
                              <w:rPr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لتكن الأعداد </w:t>
                            </w:r>
                            <w:r>
                              <w:rPr>
                                <w:lang w:bidi="ar-DZ"/>
                              </w:rPr>
                              <w:t xml:space="preserve">C ; B ; A 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حيث : </w:t>
                            </w:r>
                            <w:r>
                              <w:rPr>
                                <w:lang w:bidi="ar-DZ"/>
                              </w:rPr>
                              <w:t xml:space="preserve">A = </w:t>
                            </w:r>
                            <w:r>
                              <w:rPr>
                                <w:lang w:bidi="ar-DZ"/>
                              </w:rPr>
                              <w:fldChar w:fldCharType="begin"/>
                            </w:r>
                            <w:r>
                              <w:rPr>
                                <w:lang w:bidi="ar-DZ"/>
                              </w:rPr>
                              <w:instrText>EQ \r(80)</w:instrText>
                            </w:r>
                            <w:r>
                              <w:rPr>
                                <w:lang w:bidi="ar-DZ"/>
                              </w:rPr>
                              <w:fldChar w:fldCharType="end"/>
                            </w:r>
                            <w:r>
                              <w:rPr>
                                <w:lang w:bidi="ar-DZ"/>
                              </w:rPr>
                              <w:t xml:space="preserve"> ; B = 2 </w:t>
                            </w:r>
                            <w:r>
                              <w:rPr>
                                <w:lang w:bidi="ar-DZ"/>
                              </w:rPr>
                              <w:fldChar w:fldCharType="begin"/>
                            </w:r>
                            <w:r>
                              <w:rPr>
                                <w:lang w:bidi="ar-DZ"/>
                              </w:rPr>
                              <w:instrText>EQ \r(45)</w:instrText>
                            </w:r>
                            <w:r>
                              <w:rPr>
                                <w:lang w:bidi="ar-DZ"/>
                              </w:rPr>
                              <w:fldChar w:fldCharType="end"/>
                            </w:r>
                            <w:r>
                              <w:rPr>
                                <w:lang w:bidi="ar-DZ"/>
                              </w:rPr>
                              <w:t xml:space="preserve"> ; C = </w:t>
                            </w:r>
                            <w:r>
                              <w:rPr>
                                <w:lang w:bidi="ar-DZ"/>
                              </w:rPr>
                              <w:fldChar w:fldCharType="begin"/>
                            </w:r>
                            <w:r>
                              <w:rPr>
                                <w:lang w:bidi="ar-DZ"/>
                              </w:rPr>
                              <w:instrText>EQ \r(5)</w:instrText>
                            </w:r>
                            <w:r>
                              <w:rPr>
                                <w:lang w:bidi="ar-DZ"/>
                              </w:rPr>
                              <w:fldChar w:fldCharType="end"/>
                            </w:r>
                            <w:r>
                              <w:rPr>
                                <w:lang w:bidi="ar-DZ"/>
                              </w:rPr>
                              <w:t xml:space="preserve"> + 1 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245BD1" w:rsidRDefault="00245BD1" w:rsidP="00A91CDC">
                            <w:pPr>
                              <w:numPr>
                                <w:ilvl w:val="0"/>
                                <w:numId w:val="1"/>
                              </w:numPr>
                              <w:bidi/>
                              <w:spacing w:after="0" w:line="240" w:lineRule="auto"/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اكتب </w:t>
                            </w:r>
                            <w:r>
                              <w:rPr>
                                <w:lang w:bidi="ar-DZ"/>
                              </w:rPr>
                              <w:t xml:space="preserve">A + B 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على الشكل </w:t>
                            </w:r>
                            <w:r>
                              <w:rPr>
                                <w:lang w:bidi="ar-DZ"/>
                              </w:rPr>
                              <w:t xml:space="preserve">a </w:t>
                            </w:r>
                            <w:r>
                              <w:rPr>
                                <w:lang w:bidi="ar-DZ"/>
                              </w:rPr>
                              <w:fldChar w:fldCharType="begin"/>
                            </w:r>
                            <w:r>
                              <w:rPr>
                                <w:lang w:bidi="ar-DZ"/>
                              </w:rPr>
                              <w:instrText>EQ \r(5)</w:instrText>
                            </w:r>
                            <w:r>
                              <w:rPr>
                                <w:lang w:bidi="ar-DZ"/>
                              </w:rPr>
                              <w:fldChar w:fldCharType="end"/>
                            </w:r>
                            <w:r>
                              <w:rPr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حيث </w:t>
                            </w:r>
                            <w:r>
                              <w:rPr>
                                <w:lang w:bidi="ar-DZ"/>
                              </w:rPr>
                              <w:t xml:space="preserve">a 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عدد طبيعي .</w:t>
                            </w:r>
                          </w:p>
                          <w:p w:rsidR="00245BD1" w:rsidRDefault="00245BD1" w:rsidP="00A91CDC">
                            <w:pPr>
                              <w:numPr>
                                <w:ilvl w:val="0"/>
                                <w:numId w:val="1"/>
                              </w:numPr>
                              <w:bidi/>
                              <w:spacing w:after="0" w:line="240" w:lineRule="auto"/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بين أن </w:t>
                            </w:r>
                            <w:r>
                              <w:rPr>
                                <w:lang w:bidi="ar-DZ"/>
                              </w:rPr>
                              <w:t xml:space="preserve">A × B 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هو عدد طبيعي .</w:t>
                            </w:r>
                          </w:p>
                          <w:p w:rsidR="00245BD1" w:rsidRDefault="00245BD1" w:rsidP="00A91CDC">
                            <w:pPr>
                              <w:numPr>
                                <w:ilvl w:val="0"/>
                                <w:numId w:val="1"/>
                              </w:numPr>
                              <w:bidi/>
                              <w:spacing w:after="0" w:line="240" w:lineRule="auto"/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اكتب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A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B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على شكل نسبة مقامها عدد ناطق .</w:t>
                            </w:r>
                          </w:p>
                          <w:p w:rsidR="00245BD1" w:rsidRDefault="00245BD1" w:rsidP="00636008">
                            <w:pPr>
                              <w:bidi/>
                              <w:ind w:left="360" w:hanging="395"/>
                              <w:rPr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</w:pPr>
                            <w:r w:rsidRPr="00165676">
                              <w:rPr>
                                <w:u w:val="single"/>
                                <w:rtl/>
                                <w:lang w:bidi="ar-DZ"/>
                              </w:rPr>
                              <w:t>ا</w:t>
                            </w:r>
                            <w:r w:rsidRPr="00165676">
                              <w:rPr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 xml:space="preserve">لتمرين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الثاني</w:t>
                            </w:r>
                            <w:r w:rsidRPr="00165676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:</w:t>
                            </w:r>
                            <w:r>
                              <w:rPr>
                                <w:b/>
                                <w:bCs/>
                                <w:u w:val="single"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ش ت م 2007</w:t>
                            </w:r>
                          </w:p>
                          <w:p w:rsidR="00245BD1" w:rsidRPr="00FB2F89" w:rsidRDefault="00245BD1" w:rsidP="00436244">
                            <w:pPr>
                              <w:bidi/>
                              <w:ind w:left="360" w:hanging="395"/>
                              <w:rPr>
                                <w:rFonts w:eastAsia="Times New Roman"/>
                                <w:lang w:bidi="ar-DZ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lang w:bidi="ar-DZ"/>
                                  </w:rPr>
                                  <m:t>A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bidi="ar-DZ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98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  <w:lang w:bidi="ar-DZ"/>
                                  </w:rPr>
                                  <m:t>+3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bidi="ar-DZ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32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  <w:lang w:bidi="ar-DZ"/>
                                  </w:rPr>
                                  <m:t>-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bidi="ar-DZ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128</m:t>
                                    </m:r>
                                  </m:e>
                                </m:rad>
                              </m:oMath>
                            </m:oMathPara>
                          </w:p>
                          <w:p w:rsidR="00245BD1" w:rsidRPr="00FB2F89" w:rsidRDefault="00245BD1" w:rsidP="00436244">
                            <w:pPr>
                              <w:bidi/>
                              <w:ind w:left="360" w:hanging="395"/>
                              <w:rPr>
                                <w:rFonts w:eastAsia="Times New Roman"/>
                                <w:lang w:bidi="ar-DZ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lang w:bidi="ar-DZ"/>
                                  </w:rPr>
                                  <m:t>B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bidi="ar-DZ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lang w:bidi="ar-DZ"/>
                                  </w:rPr>
                                  <m:t>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bidi="ar-DZ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5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4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lang w:bidi="ar-DZ"/>
                                  </w:rPr>
                                  <m:t>*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bidi="ar-DZ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245BD1" w:rsidRDefault="00245BD1" w:rsidP="00245BD1">
                            <w:pPr>
                              <w:pStyle w:val="ListParagraph"/>
                              <w:numPr>
                                <w:ilvl w:val="0"/>
                                <w:numId w:val="11"/>
                              </w:numPr>
                              <w:bidi/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أكتب على الشكل</w:t>
                            </w:r>
                            <w:r>
                              <w:rPr>
                                <w:rFonts w:hint="cs"/>
                                <w:i/>
                                <w:iCs/>
                                <w:rtl/>
                                <w:lang w:bidi="ar-DZ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lang w:bidi="ar-DZ"/>
                                </w:rPr>
                                <m:t>a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Cs/>
                                      <w:lang w:bidi="ar-DZ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  <m:t>2</m:t>
                                  </m:r>
                                </m:e>
                              </m:rad>
                            </m:oMath>
                            <w:r>
                              <w:rPr>
                                <w:rFonts w:hint="cs"/>
                                <w:i/>
                                <w:iCs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iCs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حيث </w:t>
                            </w:r>
                            <w:r>
                              <w:rPr>
                                <w:lang w:bidi="ar-DZ"/>
                              </w:rPr>
                              <w:t xml:space="preserve">a 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عدد طبيعي </w:t>
                            </w:r>
                          </w:p>
                          <w:p w:rsidR="00245BD1" w:rsidRPr="00436244" w:rsidRDefault="00245BD1" w:rsidP="00245BD1">
                            <w:pPr>
                              <w:pStyle w:val="ListParagraph"/>
                              <w:numPr>
                                <w:ilvl w:val="0"/>
                                <w:numId w:val="11"/>
                              </w:numPr>
                              <w:bidi/>
                              <w:rPr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بسط العدد </w:t>
                            </w:r>
                            <w:r>
                              <w:rPr>
                                <w:lang w:bidi="ar-DZ"/>
                              </w:rPr>
                              <w:t>B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ثم بين أن :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DZ"/>
                                    </w:rPr>
                                    <m:t xml:space="preserve"> 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  <w:szCs w:val="24"/>
                                          <w:lang w:bidi="ar-DZ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bidi="ar-DZ"/>
                                        </w:rPr>
                                        <m:t>A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bidi="ar-DZ"/>
                                        </w:rPr>
                                        <m:t>33</m:t>
                                      </m:r>
                                    </m:den>
                                  </m:f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DZ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DZ"/>
                                </w:rPr>
                                <m:t>-3B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DZ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DZ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</w:p>
                          <w:p w:rsidR="00245BD1" w:rsidRPr="00AC5E4C" w:rsidRDefault="00245BD1" w:rsidP="00EF49F3">
                            <w:pPr>
                              <w:bidi/>
                              <w:spacing w:after="0" w:line="240" w:lineRule="auto"/>
                              <w:ind w:left="-51" w:right="-120"/>
                              <w:jc w:val="both"/>
                              <w:rPr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</w:pPr>
                            <w:r w:rsidRPr="00AC5E4C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التمرين الثالث</w:t>
                            </w:r>
                            <w:r>
                              <w:rPr>
                                <w:b/>
                                <w:bCs/>
                                <w:u w:val="single"/>
                                <w:lang w:bidi="ar-DZ"/>
                              </w:rPr>
                              <w:t>*</w:t>
                            </w:r>
                            <w:r w:rsidRPr="00AC5E4C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:</w:t>
                            </w:r>
                          </w:p>
                          <w:p w:rsidR="00245BD1" w:rsidRDefault="00245BD1" w:rsidP="00EF49F3">
                            <w:pPr>
                              <w:bidi/>
                              <w:spacing w:after="0" w:line="240" w:lineRule="auto"/>
                              <w:ind w:left="-51" w:right="-120"/>
                              <w:jc w:val="both"/>
                              <w:rPr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أكتب على الشكل </w:t>
                            </w:r>
                            <w:r w:rsidRPr="00165676">
                              <w:rPr>
                                <w:i/>
                                <w:iCs/>
                                <w:lang w:bidi="ar-DZ"/>
                              </w:rPr>
                              <w:t xml:space="preserve">a </w:t>
                            </w:r>
                            <w:r w:rsidRPr="00165676">
                              <w:rPr>
                                <w:i/>
                                <w:iCs/>
                                <w:lang w:bidi="ar-DZ"/>
                              </w:rPr>
                              <w:fldChar w:fldCharType="begin"/>
                            </w:r>
                            <w:r w:rsidRPr="00165676">
                              <w:rPr>
                                <w:i/>
                                <w:iCs/>
                                <w:lang w:bidi="ar-DZ"/>
                              </w:rPr>
                              <w:instrText>EQ \r(b)</w:instrText>
                            </w:r>
                            <w:r w:rsidRPr="00165676">
                              <w:rPr>
                                <w:i/>
                                <w:iCs/>
                                <w:lang w:bidi="ar-DZ"/>
                              </w:rPr>
                              <w:fldChar w:fldCharType="end"/>
                            </w:r>
                            <w:r w:rsidRPr="00165676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مايلي :</w:t>
                            </w:r>
                          </w:p>
                          <w:p w:rsidR="00245BD1" w:rsidRPr="00EF49F3" w:rsidRDefault="00245BD1" w:rsidP="00AC5E4C">
                            <w:pPr>
                              <w:bidi/>
                              <w:spacing w:after="0" w:line="240" w:lineRule="auto"/>
                              <w:ind w:left="-51" w:right="-120"/>
                              <w:jc w:val="both"/>
                              <w:rPr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  <m:t>125</m:t>
                                  </m:r>
                                </m:e>
                              </m:rad>
                            </m:oMath>
                            <w:r w:rsidRPr="0047029E">
                              <w:rPr>
                                <w:rFonts w:eastAsia="Times New Roman" w:hint="cs"/>
                                <w:rtl/>
                                <w:lang w:bidi="ar-DZ"/>
                              </w:rPr>
                              <w:t> </w:t>
                            </w:r>
                            <w:r w:rsidRPr="0047029E">
                              <w:rPr>
                                <w:rFonts w:eastAsia="Times New Roman"/>
                                <w:lang w:bidi="ar-DZ"/>
                              </w:rPr>
                              <w:t>;</w:t>
                            </w:r>
                            <w:r w:rsidRPr="0047029E">
                              <w:rPr>
                                <w:rFonts w:eastAsia="Times New Roman" w:hint="cs"/>
                                <w:rtl/>
                                <w:lang w:bidi="ar-DZ"/>
                              </w:rPr>
                              <w:t xml:space="preserve">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  <m:t>58</m:t>
                                  </m:r>
                                </m:e>
                              </m:rad>
                            </m:oMath>
                            <w:r w:rsidRPr="0047029E">
                              <w:rPr>
                                <w:rFonts w:eastAsia="Times New Roman" w:hint="cs"/>
                                <w:rtl/>
                                <w:lang w:bidi="ar-DZ"/>
                              </w:rPr>
                              <w:t> </w:t>
                            </w:r>
                            <w:r w:rsidRPr="0047029E">
                              <w:rPr>
                                <w:rFonts w:eastAsia="Times New Roman"/>
                                <w:lang w:bidi="ar-DZ"/>
                              </w:rPr>
                              <w:t>;</w:t>
                            </w:r>
                            <w:r w:rsidRPr="0047029E">
                              <w:rPr>
                                <w:rFonts w:eastAsia="Times New Roman" w:hint="cs"/>
                                <w:rtl/>
                                <w:lang w:bidi="ar-DZ"/>
                              </w:rPr>
                              <w:t> </w:t>
                            </w:r>
                            <w:r w:rsidRPr="0047029E">
                              <w:rPr>
                                <w:rFonts w:eastAsia="Times New Roman"/>
                                <w:lang w:bidi="ar-DZ"/>
                              </w:rPr>
                              <w:t>;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  <m:t>117</m:t>
                                  </m:r>
                                </m:e>
                              </m:rad>
                            </m:oMath>
                            <w:r w:rsidRPr="0047029E">
                              <w:rPr>
                                <w:rFonts w:eastAsia="Times New Roman" w:hint="cs"/>
                                <w:rtl/>
                                <w:lang w:bidi="ar-DZ"/>
                              </w:rPr>
                              <w:t> </w:t>
                            </w:r>
                            <w:r w:rsidRPr="0047029E">
                              <w:rPr>
                                <w:rFonts w:eastAsia="Times New Roman"/>
                                <w:lang w:bidi="ar-DZ"/>
                              </w:rPr>
                              <w:t>;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  <m:t>1300</m:t>
                                  </m:r>
                                </m:e>
                              </m:rad>
                            </m:oMath>
                            <w:r w:rsidRPr="0047029E">
                              <w:rPr>
                                <w:rFonts w:eastAsia="Times New Roman" w:hint="cs"/>
                                <w:rtl/>
                                <w:lang w:bidi="ar-DZ"/>
                              </w:rPr>
                              <w:t> </w:t>
                            </w:r>
                            <w:r w:rsidRPr="0047029E">
                              <w:rPr>
                                <w:rFonts w:eastAsia="Times New Roman"/>
                                <w:lang w:bidi="ar-DZ"/>
                              </w:rPr>
                              <w:t>;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  <m:t>252</m:t>
                                  </m:r>
                                </m:e>
                              </m:rad>
                            </m:oMath>
                            <w:r w:rsidRPr="0047029E">
                              <w:rPr>
                                <w:rFonts w:eastAsia="Times New Roman" w:hint="cs"/>
                                <w:rtl/>
                                <w:lang w:bidi="ar-DZ"/>
                              </w:rPr>
                              <w:t> </w:t>
                            </w:r>
                            <w:r w:rsidRPr="0047029E">
                              <w:rPr>
                                <w:rFonts w:eastAsia="Times New Roman"/>
                                <w:lang w:bidi="ar-DZ"/>
                              </w:rPr>
                              <w:t>;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/>
                                  <w:lang w:bidi="ar-DZ"/>
                                </w:rPr>
                                <m:t>8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  <m:t>27</m:t>
                                  </m:r>
                                </m:e>
                              </m:rad>
                            </m:oMath>
                            <w:r w:rsidRPr="0047029E">
                              <w:rPr>
                                <w:rFonts w:eastAsia="Times New Roman" w:hint="cs"/>
                                <w:rtl/>
                                <w:lang w:bidi="ar-DZ"/>
                              </w:rPr>
                              <w:t> </w:t>
                            </w:r>
                            <w:r w:rsidRPr="0047029E">
                              <w:rPr>
                                <w:rFonts w:eastAsia="Times New Roman"/>
                                <w:lang w:bidi="ar-DZ"/>
                              </w:rPr>
                              <w:t>;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/>
                                  <w:lang w:bidi="ar-DZ"/>
                                </w:rPr>
                                <m:t>9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  <m:t>12</m:t>
                                  </m:r>
                                </m:e>
                              </m:rad>
                            </m:oMath>
                            <w:r w:rsidRPr="0047029E">
                              <w:rPr>
                                <w:rFonts w:eastAsia="Times New Roman" w:hint="cs"/>
                                <w:rtl/>
                                <w:lang w:bidi="ar-DZ"/>
                              </w:rPr>
                              <w:t> 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/>
                                  <w:lang w:bidi="ar-DZ"/>
                                </w:rPr>
                                <m:t>-3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  <m:t>50</m:t>
                                  </m:r>
                                </m:e>
                              </m:rad>
                            </m:oMath>
                          </w:p>
                          <w:p w:rsidR="00245BD1" w:rsidRDefault="00245BD1" w:rsidP="00AC0B22">
                            <w:pPr>
                              <w:spacing w:after="60" w:line="240" w:lineRule="auto"/>
                              <w:ind w:left="1300"/>
                              <w:jc w:val="right"/>
                              <w:rPr>
                                <w:b/>
                                <w:bCs/>
                                <w:u w:val="single"/>
                                <w:rtl/>
                              </w:rPr>
                            </w:pPr>
                            <w:r w:rsidRPr="00AC5E4C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</w:rPr>
                              <w:t>التمرين الرابع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</w:rPr>
                              <w:t>*</w:t>
                            </w:r>
                          </w:p>
                          <w:p w:rsidR="00245BD1" w:rsidRPr="00AC5E4C" w:rsidRDefault="00245BD1" w:rsidP="00AC0B22">
                            <w:pPr>
                              <w:spacing w:after="60" w:line="240" w:lineRule="auto"/>
                              <w:ind w:left="1300"/>
                              <w:jc w:val="right"/>
                              <w:rPr>
                                <w:b/>
                                <w:bCs/>
                                <w:u w:val="single"/>
                                <w:rtl/>
                              </w:rPr>
                            </w:pPr>
                            <w:r w:rsidRPr="00AC5E4C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</w:rPr>
                              <w:t xml:space="preserve"> :</w:t>
                            </w:r>
                          </w:p>
                          <w:p w:rsidR="00245BD1" w:rsidRDefault="00245BD1" w:rsidP="002F6A57">
                            <w:pPr>
                              <w:tabs>
                                <w:tab w:val="left" w:pos="492"/>
                                <w:tab w:val="right" w:pos="10466"/>
                              </w:tabs>
                              <w:bidi/>
                              <w:spacing w:after="60" w:line="240" w:lineRule="auto"/>
                              <w:rPr>
                                <w:rFonts w:eastAsia="Times New Roman"/>
                                <w:rtl/>
                              </w:rPr>
                            </w:pPr>
                            <w:r w:rsidRPr="00AC5E4C">
                              <w:rPr>
                                <w:rFonts w:hint="cs"/>
                                <w:rtl/>
                              </w:rPr>
                              <w:t xml:space="preserve">أكتب على شكل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</m:rad>
                            </m:oMath>
                            <w:r w:rsidRPr="00AC5E4C">
                              <w:rPr>
                                <w:rFonts w:eastAsia="Times New Roman" w:hint="cs"/>
                                <w:rtl/>
                              </w:rPr>
                              <w:t xml:space="preserve"> </w:t>
                            </w:r>
                            <w:r w:rsidRPr="00AC5E4C">
                              <w:rPr>
                                <w:rFonts w:eastAsia="Times New Roman"/>
                              </w:rPr>
                              <w:t>)</w:t>
                            </w:r>
                            <w:r w:rsidRPr="00AC5E4C">
                              <w:rPr>
                                <w:rFonts w:eastAsia="Times New Roman" w:hint="cs"/>
                                <w:rtl/>
                              </w:rPr>
                              <w:t xml:space="preserve"> حيث </w:t>
                            </w:r>
                            <w:r w:rsidRPr="00AC5E4C">
                              <w:rPr>
                                <w:rFonts w:eastAsia="Times New Roman"/>
                              </w:rPr>
                              <w:t>a</w:t>
                            </w:r>
                            <w:proofErr w:type="gramStart"/>
                            <w:r w:rsidRPr="00AC5E4C">
                              <w:rPr>
                                <w:rFonts w:eastAsia="Times New Roman"/>
                              </w:rPr>
                              <w:t> ;b</w:t>
                            </w:r>
                            <w:proofErr w:type="gramEnd"/>
                            <w:r w:rsidRPr="00AC5E4C">
                              <w:rPr>
                                <w:rFonts w:eastAsia="Times New Roman" w:hint="cs"/>
                                <w:rtl/>
                              </w:rPr>
                              <w:t xml:space="preserve"> عددان صحيحان </w:t>
                            </w:r>
                            <w:r w:rsidRPr="00AC5E4C">
                              <w:rPr>
                                <w:rFonts w:eastAsia="Times New Roman"/>
                              </w:rPr>
                              <w:t>(</w:t>
                            </w:r>
                            <w:r w:rsidRPr="00AC5E4C">
                              <w:rPr>
                                <w:rFonts w:eastAsia="Times New Roman" w:hint="cs"/>
                                <w:rtl/>
                              </w:rPr>
                              <w:t xml:space="preserve"> </w:t>
                            </w:r>
                          </w:p>
                          <w:p w:rsidR="00245BD1" w:rsidRPr="006A0B9D" w:rsidRDefault="00245BD1" w:rsidP="006A0B9D">
                            <w:pPr>
                              <w:jc w:val="center"/>
                              <w:rPr>
                                <w:lang w:bidi="ar-DZ"/>
                              </w:rPr>
                            </w:pPr>
                            <w:r w:rsidRPr="006A0B9D">
                              <w:rPr>
                                <w:lang w:bidi="ar-DZ"/>
                              </w:rPr>
                              <w:t xml:space="preserve">A = </w: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lang w:bidi="ar-DZ"/>
                              </w:rPr>
                              <w:instrText>EQ \r(9)</w:instrTex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lang w:bidi="ar-DZ"/>
                              </w:rPr>
                              <w:t xml:space="preserve"> + </w: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lang w:bidi="ar-DZ"/>
                              </w:rPr>
                              <w:instrText>EQ \r(16)</w:instrTex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lang w:bidi="ar-DZ"/>
                              </w:rPr>
                              <w:t xml:space="preserve"> + </w: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lang w:bidi="ar-DZ"/>
                              </w:rPr>
                              <w:instrText>EQ \r(4)</w:instrTex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end"/>
                            </w:r>
                          </w:p>
                          <w:p w:rsidR="00245BD1" w:rsidRPr="006A0B9D" w:rsidRDefault="00245BD1" w:rsidP="006A0B9D">
                            <w:pPr>
                              <w:ind w:right="-184"/>
                              <w:jc w:val="center"/>
                              <w:rPr>
                                <w:lang w:bidi="ar-DZ"/>
                              </w:rPr>
                            </w:pPr>
                            <w:r w:rsidRPr="006A0B9D">
                              <w:rPr>
                                <w:lang w:bidi="ar-DZ"/>
                              </w:rPr>
                              <w:t xml:space="preserve">B = </w: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lang w:bidi="ar-DZ"/>
                              </w:rPr>
                              <w:instrText>EQ \r(1,21)</w:instrTex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lang w:bidi="ar-DZ"/>
                              </w:rPr>
                              <w:t xml:space="preserve"> + </w: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lang w:bidi="ar-DZ"/>
                              </w:rPr>
                              <w:instrText>EQ \r(0,49)</w:instrTex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lang w:bidi="ar-DZ"/>
                              </w:rPr>
                              <w:t xml:space="preserve"> – </w: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lang w:bidi="ar-DZ"/>
                              </w:rPr>
                              <w:instrText>EQ \r(0,64)</w:instrTex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end"/>
                            </w:r>
                          </w:p>
                          <w:p w:rsidR="00245BD1" w:rsidRPr="006A0B9D" w:rsidRDefault="00245BD1" w:rsidP="006A0B9D">
                            <w:pPr>
                              <w:ind w:right="-184"/>
                              <w:jc w:val="center"/>
                              <w:rPr>
                                <w:lang w:bidi="ar-DZ"/>
                              </w:rPr>
                            </w:pPr>
                            <w:r w:rsidRPr="006A0B9D">
                              <w:rPr>
                                <w:lang w:bidi="ar-DZ"/>
                              </w:rPr>
                              <w:t xml:space="preserve">C = </w: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lang w:bidi="ar-DZ"/>
                              </w:rPr>
                              <w:instrText>EQ \r(54)</w:instrTex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lang w:bidi="ar-DZ"/>
                              </w:rPr>
                              <w:t xml:space="preserve"> – 1,4 </w: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lang w:bidi="ar-DZ"/>
                              </w:rPr>
                              <w:instrText>EQ \r(6)</w:instrTex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lang w:bidi="ar-DZ"/>
                              </w:rPr>
                              <w:t xml:space="preserve"> + 5 </w: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lang w:bidi="ar-DZ"/>
                              </w:rPr>
                              <w:instrText>EQ \r(24)</w:instrTex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end"/>
                            </w:r>
                          </w:p>
                          <w:p w:rsidR="00245BD1" w:rsidRPr="006A0B9D" w:rsidRDefault="00245BD1" w:rsidP="006A0B9D">
                            <w:pPr>
                              <w:ind w:right="-184"/>
                              <w:jc w:val="center"/>
                              <w:rPr>
                                <w:lang w:bidi="ar-DZ"/>
                              </w:rPr>
                            </w:pPr>
                            <w:r w:rsidRPr="006A0B9D">
                              <w:rPr>
                                <w:lang w:bidi="ar-DZ"/>
                              </w:rPr>
                              <w:t xml:space="preserve">D = 3 </w: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lang w:bidi="ar-DZ"/>
                              </w:rPr>
                              <w:instrText>EQ \r(117)</w:instrTex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lang w:bidi="ar-DZ"/>
                              </w:rPr>
                              <w:t xml:space="preserve"> – </w: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lang w:bidi="ar-DZ"/>
                              </w:rPr>
                              <w:instrText>EQ \r(52)</w:instrTex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lang w:bidi="ar-DZ"/>
                              </w:rPr>
                              <w:t xml:space="preserve"> + </w: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lang w:bidi="ar-DZ"/>
                              </w:rPr>
                              <w:instrText>EQ \r(13)</w:instrTex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end"/>
                            </w:r>
                          </w:p>
                          <w:p w:rsidR="00245BD1" w:rsidRPr="006A0B9D" w:rsidRDefault="00245BD1" w:rsidP="006A0B9D">
                            <w:pPr>
                              <w:ind w:right="-184"/>
                              <w:jc w:val="center"/>
                              <w:rPr>
                                <w:lang w:bidi="ar-DZ"/>
                              </w:rPr>
                            </w:pPr>
                            <w:r w:rsidRPr="006A0B9D">
                              <w:rPr>
                                <w:lang w:bidi="ar-DZ"/>
                              </w:rPr>
                              <w:t xml:space="preserve">E = 7 </w: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lang w:bidi="ar-DZ"/>
                              </w:rPr>
                              <w:instrText>EQ \r(3)</w:instrTex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lang w:bidi="ar-DZ"/>
                              </w:rPr>
                              <w:t xml:space="preserve"> + </w: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lang w:bidi="ar-DZ"/>
                              </w:rPr>
                              <w:instrText>EQ \r(147)</w:instrTex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lang w:bidi="ar-DZ"/>
                              </w:rPr>
                              <w:t xml:space="preserve"> – </w: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lang w:bidi="ar-DZ"/>
                              </w:rPr>
                              <w:instrText>EQ \r(75)</w:instrTex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end"/>
                            </w:r>
                          </w:p>
                          <w:p w:rsidR="00245BD1" w:rsidRPr="006A0B9D" w:rsidRDefault="00245BD1" w:rsidP="006A0B9D">
                            <w:pPr>
                              <w:ind w:right="-184"/>
                              <w:jc w:val="center"/>
                              <w:rPr>
                                <w:lang w:bidi="ar-DZ"/>
                              </w:rPr>
                            </w:pPr>
                            <w:r w:rsidRPr="006A0B9D">
                              <w:rPr>
                                <w:lang w:bidi="ar-DZ"/>
                              </w:rPr>
                              <w:t xml:space="preserve">F = </w: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lang w:bidi="ar-DZ"/>
                              </w:rPr>
                              <w:instrText>EQ \r(242)</w:instrTex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lang w:bidi="ar-DZ"/>
                              </w:rPr>
                              <w:t xml:space="preserve"> + 5 – </w: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lang w:bidi="ar-DZ"/>
                              </w:rPr>
                              <w:instrText>EQ \r(128)</w:instrTex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end"/>
                            </w:r>
                          </w:p>
                          <w:p w:rsidR="00245BD1" w:rsidRPr="00B040E7" w:rsidRDefault="00245BD1" w:rsidP="00B040E7">
                            <w:pPr>
                              <w:ind w:right="-184"/>
                              <w:jc w:val="center"/>
                              <w:rPr>
                                <w:rtl/>
                                <w:lang w:bidi="ar-DZ"/>
                              </w:rPr>
                            </w:pPr>
                            <w:r w:rsidRPr="006A0B9D">
                              <w:rPr>
                                <w:lang w:bidi="ar-DZ"/>
                              </w:rPr>
                              <w:t xml:space="preserve">G = 8 </w: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lang w:bidi="ar-DZ"/>
                              </w:rPr>
                              <w:instrText>EQ \r(7)</w:instrTex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lang w:bidi="ar-DZ"/>
                              </w:rPr>
                              <w:t xml:space="preserve"> – </w: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lang w:bidi="ar-DZ"/>
                              </w:rPr>
                              <w:instrText>EQ \s\do1(\f(10;3))</w:instrTex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lang w:bidi="ar-DZ"/>
                              </w:rPr>
                              <w:t xml:space="preserve"> </w: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lang w:bidi="ar-DZ"/>
                              </w:rPr>
                              <w:instrText>EQ \r(63)</w:instrText>
                            </w:r>
                            <w:r w:rsidRPr="006A0B9D">
                              <w:rPr>
                                <w:lang w:bidi="ar-DZ"/>
                              </w:rPr>
                              <w:fldChar w:fldCharType="end"/>
                            </w:r>
                          </w:p>
                          <w:p w:rsidR="00245BD1" w:rsidRPr="006A0B9D" w:rsidRDefault="00245BD1" w:rsidP="006A0B9D">
                            <w:pPr>
                              <w:bidi/>
                              <w:rPr>
                                <w:rtl/>
                                <w:lang w:bidi="ar-DZ"/>
                              </w:rPr>
                            </w:pPr>
                            <w:r w:rsidRPr="006A0B9D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التمرين الخامس</w:t>
                            </w:r>
                            <w:r w:rsidRPr="00361408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u w:val="single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  <w:u w:val="single"/>
                                <w:lang w:bidi="ar-DZ"/>
                              </w:rPr>
                              <w:t>*</w:t>
                            </w:r>
                            <w:r w:rsidRPr="00361408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u w:val="single"/>
                                <w:rtl/>
                                <w:lang w:bidi="ar-DZ"/>
                              </w:rPr>
                              <w:t>:</w:t>
                            </w:r>
                            <w:r w:rsidRPr="00361408">
                              <w:rPr>
                                <w:b/>
                                <w:bCs/>
                                <w:sz w:val="26"/>
                                <w:szCs w:val="26"/>
                                <w:lang w:bidi="ar-DZ"/>
                              </w:rPr>
                              <w:t xml:space="preserve"> </w:t>
                            </w:r>
                            <w:r w:rsidRPr="006A0B9D">
                              <w:rPr>
                                <w:rFonts w:hint="cs"/>
                                <w:rtl/>
                                <w:lang w:bidi="ar-DZ"/>
                              </w:rPr>
                              <w:t>حل كلا من المعادلات التالية مع جعل مقامات الحلول أعدادا</w:t>
                            </w:r>
                            <w:r w:rsidRPr="006A0B9D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6A0B9D">
                              <w:rPr>
                                <w:rFonts w:hint="cs"/>
                                <w:rtl/>
                                <w:lang w:bidi="ar-DZ"/>
                              </w:rPr>
                              <w:t>ناطقة :</w:t>
                            </w:r>
                          </w:p>
                          <w:p w:rsidR="00245BD1" w:rsidRPr="006A0B9D" w:rsidRDefault="00245BD1" w:rsidP="006A0B9D">
                            <w:pPr>
                              <w:bidi/>
                              <w:rPr>
                                <w:i/>
                                <w:iCs/>
                                <w:lang w:bidi="ar-DZ"/>
                              </w:rPr>
                            </w:pP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instrText>EQ \r(5)</w:instrText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t xml:space="preserve"> x – 1 = 6 – 3 </w:t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instrText>EQ \r(5)</w:instrText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t xml:space="preserve"> x              2</w:t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instrText>EQ \r(3)</w:instrText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t xml:space="preserve"> x + 10 = 7 – 9</w:t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instrText>EQ \r(3)</w:instrText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t xml:space="preserve"> x</w:t>
                            </w:r>
                          </w:p>
                          <w:p w:rsidR="00245BD1" w:rsidRPr="006A0B9D" w:rsidRDefault="00245BD1" w:rsidP="006A0B9D">
                            <w:pPr>
                              <w:bidi/>
                              <w:rPr>
                                <w:i/>
                                <w:iCs/>
                                <w:lang w:bidi="ar-DZ"/>
                              </w:rPr>
                            </w:pP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t xml:space="preserve">7 x – </w:t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instrText>EQ \r(7)</w:instrText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t xml:space="preserve"> = </w:t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instrText>EQ \r(7)</w:instrText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t xml:space="preserve"> x – 7                   3 x – </w:t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instrText>EQ \r(3)</w:instrText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t xml:space="preserve"> = </w:t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instrText>EQ \r(3)</w:instrText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t xml:space="preserve"> x – 1</w:t>
                            </w:r>
                          </w:p>
                          <w:p w:rsidR="00245BD1" w:rsidRPr="006A0B9D" w:rsidRDefault="00245BD1" w:rsidP="006A0B9D">
                            <w:pPr>
                              <w:bidi/>
                              <w:rPr>
                                <w:i/>
                                <w:iCs/>
                                <w:lang w:bidi="ar-DZ"/>
                              </w:rPr>
                            </w:pP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instrText>EQ \r(6)</w:instrText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t xml:space="preserve">( x + 2 ) = x – 1                    </w:t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instrText>EQ \r(3)</w:instrText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t xml:space="preserve">( x – 4 ) = </w:t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fldChar w:fldCharType="begin"/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instrText>EQ \r(2)</w:instrText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fldChar w:fldCharType="end"/>
                            </w:r>
                            <w:r w:rsidRPr="006A0B9D">
                              <w:rPr>
                                <w:i/>
                                <w:iCs/>
                                <w:lang w:bidi="ar-DZ"/>
                              </w:rPr>
                              <w:t>( x + 1 )</w:t>
                            </w:r>
                          </w:p>
                          <w:p w:rsidR="00245BD1" w:rsidRPr="006A0B9D" w:rsidRDefault="00245BD1" w:rsidP="00AC5E4C">
                            <w:pPr>
                              <w:tabs>
                                <w:tab w:val="left" w:pos="2132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left:0;text-align:left;margin-left:307.9pt;margin-top:129.45pt;width:274.95pt;height:663.3pt;z-index:25166592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" strokeweight=".5pt">
                <v:textbox>
                  <w:txbxContent>
                    <w:p w:rsidR="00245BD1" w:rsidRPr="0047029E" w:rsidRDefault="00245BD1" w:rsidP="00DC6ACF">
                      <w:pPr>
                        <w:jc w:val="right"/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</w:pPr>
                      <w:r w:rsidRPr="0047029E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  <w:t xml:space="preserve">                         </w:t>
                      </w:r>
                      <w:r w:rsidRPr="0047029E">
                        <w:rPr>
                          <w:rFonts w:ascii="Arial" w:hAnsi="Arial" w:hint="cs"/>
                          <w:b/>
                          <w:bCs/>
                          <w:u w:val="single"/>
                          <w:rtl/>
                          <w:lang w:bidi="ar-DZ"/>
                        </w:rPr>
                        <w:t xml:space="preserve">                                        </w:t>
                      </w:r>
                      <w:r w:rsidRPr="0047029E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  <w:t xml:space="preserve">  </w:t>
                      </w:r>
                      <w:r w:rsidRPr="0047029E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  <w:t xml:space="preserve">أنشطة عددية </w:t>
                      </w:r>
                    </w:p>
                    <w:p w:rsidR="00245BD1" w:rsidRDefault="00245BD1" w:rsidP="00A91CDC">
                      <w:pPr>
                        <w:bidi/>
                        <w:rPr>
                          <w:rtl/>
                          <w:lang w:bidi="ar-DZ"/>
                        </w:rPr>
                      </w:pPr>
                      <w:r w:rsidRPr="005A5098">
                        <w:rPr>
                          <w:rFonts w:hint="cs"/>
                          <w:b/>
                          <w:bCs/>
                          <w:u w:val="single"/>
                          <w:rtl/>
                          <w:lang w:bidi="ar-DZ"/>
                        </w:rPr>
                        <w:t>التمرين الأول :</w:t>
                      </w: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ش ت م 2009</w:t>
                      </w:r>
                    </w:p>
                    <w:p w:rsidR="00245BD1" w:rsidRDefault="00245BD1" w:rsidP="00A91CDC">
                      <w:pPr>
                        <w:bidi/>
                        <w:rPr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لتكن الأعداد </w:t>
                      </w:r>
                      <w:r>
                        <w:rPr>
                          <w:lang w:bidi="ar-DZ"/>
                        </w:rPr>
                        <w:t xml:space="preserve">C ; B ; A </w:t>
                      </w: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حيث : </w:t>
                      </w:r>
                      <w:r>
                        <w:rPr>
                          <w:lang w:bidi="ar-DZ"/>
                        </w:rPr>
                        <w:t xml:space="preserve">A = </w:t>
                      </w:r>
                      <w:r>
                        <w:rPr>
                          <w:lang w:bidi="ar-DZ"/>
                        </w:rPr>
                        <w:fldChar w:fldCharType="begin"/>
                      </w:r>
                      <w:r>
                        <w:rPr>
                          <w:lang w:bidi="ar-DZ"/>
                        </w:rPr>
                        <w:instrText>EQ \r(80)</w:instrText>
                      </w:r>
                      <w:r>
                        <w:rPr>
                          <w:lang w:bidi="ar-DZ"/>
                        </w:rPr>
                        <w:fldChar w:fldCharType="end"/>
                      </w:r>
                      <w:r>
                        <w:rPr>
                          <w:lang w:bidi="ar-DZ"/>
                        </w:rPr>
                        <w:t xml:space="preserve"> ; B = 2 </w:t>
                      </w:r>
                      <w:r>
                        <w:rPr>
                          <w:lang w:bidi="ar-DZ"/>
                        </w:rPr>
                        <w:fldChar w:fldCharType="begin"/>
                      </w:r>
                      <w:r>
                        <w:rPr>
                          <w:lang w:bidi="ar-DZ"/>
                        </w:rPr>
                        <w:instrText>EQ \r(45)</w:instrText>
                      </w:r>
                      <w:r>
                        <w:rPr>
                          <w:lang w:bidi="ar-DZ"/>
                        </w:rPr>
                        <w:fldChar w:fldCharType="end"/>
                      </w:r>
                      <w:r>
                        <w:rPr>
                          <w:lang w:bidi="ar-DZ"/>
                        </w:rPr>
                        <w:t xml:space="preserve"> ; C = </w:t>
                      </w:r>
                      <w:r>
                        <w:rPr>
                          <w:lang w:bidi="ar-DZ"/>
                        </w:rPr>
                        <w:fldChar w:fldCharType="begin"/>
                      </w:r>
                      <w:r>
                        <w:rPr>
                          <w:lang w:bidi="ar-DZ"/>
                        </w:rPr>
                        <w:instrText>EQ \r(5)</w:instrText>
                      </w:r>
                      <w:r>
                        <w:rPr>
                          <w:lang w:bidi="ar-DZ"/>
                        </w:rPr>
                        <w:fldChar w:fldCharType="end"/>
                      </w:r>
                      <w:r>
                        <w:rPr>
                          <w:lang w:bidi="ar-DZ"/>
                        </w:rPr>
                        <w:t xml:space="preserve"> + 1 </w:t>
                      </w: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</w:t>
                      </w:r>
                    </w:p>
                    <w:p w:rsidR="00245BD1" w:rsidRDefault="00245BD1" w:rsidP="00A91CDC">
                      <w:pPr>
                        <w:numPr>
                          <w:ilvl w:val="0"/>
                          <w:numId w:val="1"/>
                        </w:numPr>
                        <w:bidi/>
                        <w:spacing w:after="0" w:line="240" w:lineRule="auto"/>
                        <w:rPr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اكتب </w:t>
                      </w:r>
                      <w:r>
                        <w:rPr>
                          <w:lang w:bidi="ar-DZ"/>
                        </w:rPr>
                        <w:t xml:space="preserve">A + B </w:t>
                      </w: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على الشكل </w:t>
                      </w:r>
                      <w:r>
                        <w:rPr>
                          <w:lang w:bidi="ar-DZ"/>
                        </w:rPr>
                        <w:t xml:space="preserve">a </w:t>
                      </w:r>
                      <w:r>
                        <w:rPr>
                          <w:lang w:bidi="ar-DZ"/>
                        </w:rPr>
                        <w:fldChar w:fldCharType="begin"/>
                      </w:r>
                      <w:r>
                        <w:rPr>
                          <w:lang w:bidi="ar-DZ"/>
                        </w:rPr>
                        <w:instrText>EQ \r(5)</w:instrText>
                      </w:r>
                      <w:r>
                        <w:rPr>
                          <w:lang w:bidi="ar-DZ"/>
                        </w:rPr>
                        <w:fldChar w:fldCharType="end"/>
                      </w:r>
                      <w:r>
                        <w:rPr>
                          <w:lang w:bidi="ar-DZ"/>
                        </w:rPr>
                        <w:t xml:space="preserve"> </w:t>
                      </w: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حيث </w:t>
                      </w:r>
                      <w:r>
                        <w:rPr>
                          <w:lang w:bidi="ar-DZ"/>
                        </w:rPr>
                        <w:t xml:space="preserve">a </w:t>
                      </w: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عدد طبيعي .</w:t>
                      </w:r>
                    </w:p>
                    <w:p w:rsidR="00245BD1" w:rsidRDefault="00245BD1" w:rsidP="00A91CDC">
                      <w:pPr>
                        <w:numPr>
                          <w:ilvl w:val="0"/>
                          <w:numId w:val="1"/>
                        </w:numPr>
                        <w:bidi/>
                        <w:spacing w:after="0" w:line="240" w:lineRule="auto"/>
                        <w:rPr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بين أن </w:t>
                      </w:r>
                      <w:r>
                        <w:rPr>
                          <w:lang w:bidi="ar-DZ"/>
                        </w:rPr>
                        <w:t xml:space="preserve">A × B </w:t>
                      </w: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هو عدد طبيعي .</w:t>
                      </w:r>
                    </w:p>
                    <w:p w:rsidR="00245BD1" w:rsidRDefault="00245BD1" w:rsidP="00A91CDC">
                      <w:pPr>
                        <w:numPr>
                          <w:ilvl w:val="0"/>
                          <w:numId w:val="1"/>
                        </w:numPr>
                        <w:bidi/>
                        <w:spacing w:after="0" w:line="240" w:lineRule="auto"/>
                        <w:rPr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اكتب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B</m:t>
                            </m:r>
                          </m:den>
                        </m:f>
                      </m:oMath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على شكل نسبة مقامها عدد ناطق .</w:t>
                      </w:r>
                    </w:p>
                    <w:p w:rsidR="00245BD1" w:rsidRDefault="00245BD1" w:rsidP="00636008">
                      <w:pPr>
                        <w:bidi/>
                        <w:ind w:left="360" w:hanging="395"/>
                        <w:rPr>
                          <w:b/>
                          <w:bCs/>
                          <w:u w:val="single"/>
                          <w:rtl/>
                          <w:lang w:bidi="ar-DZ"/>
                        </w:rPr>
                      </w:pPr>
                      <w:r w:rsidRPr="00165676">
                        <w:rPr>
                          <w:u w:val="single"/>
                          <w:rtl/>
                          <w:lang w:bidi="ar-DZ"/>
                        </w:rPr>
                        <w:t>ا</w:t>
                      </w:r>
                      <w:r w:rsidRPr="00165676">
                        <w:rPr>
                          <w:b/>
                          <w:bCs/>
                          <w:u w:val="single"/>
                          <w:rtl/>
                          <w:lang w:bidi="ar-DZ"/>
                        </w:rPr>
                        <w:t xml:space="preserve">لتمرين </w:t>
                      </w:r>
                      <w:r>
                        <w:rPr>
                          <w:rFonts w:hint="cs"/>
                          <w:b/>
                          <w:bCs/>
                          <w:u w:val="single"/>
                          <w:rtl/>
                          <w:lang w:bidi="ar-DZ"/>
                        </w:rPr>
                        <w:t>الثاني</w:t>
                      </w:r>
                      <w:r w:rsidRPr="00165676">
                        <w:rPr>
                          <w:rFonts w:hint="cs"/>
                          <w:b/>
                          <w:bCs/>
                          <w:u w:val="single"/>
                          <w:rtl/>
                          <w:lang w:bidi="ar-DZ"/>
                        </w:rPr>
                        <w:t>:</w:t>
                      </w:r>
                      <w:r>
                        <w:rPr>
                          <w:b/>
                          <w:bCs/>
                          <w:u w:val="single"/>
                          <w:lang w:bidi="ar-DZ"/>
                        </w:rPr>
                        <w:t xml:space="preserve"> </w:t>
                      </w:r>
                      <w:r>
                        <w:rPr>
                          <w:rFonts w:hint="cs"/>
                          <w:rtl/>
                          <w:lang w:bidi="ar-DZ"/>
                        </w:rPr>
                        <w:t>ش ت م 2007</w:t>
                      </w:r>
                    </w:p>
                    <w:p w:rsidR="00245BD1" w:rsidRPr="00FB2F89" w:rsidRDefault="00245BD1" w:rsidP="00436244">
                      <w:pPr>
                        <w:bidi/>
                        <w:ind w:left="360" w:hanging="395"/>
                        <w:rPr>
                          <w:rFonts w:eastAsia="Times New Roman"/>
                          <w:lang w:bidi="ar-DZ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A=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bidi="ar-DZ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lang w:bidi="ar-DZ"/>
                                </w:rPr>
                                <m:t>98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+3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bidi="ar-DZ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lang w:bidi="ar-DZ"/>
                                </w:rPr>
                                <m:t>32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-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bidi="ar-DZ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lang w:bidi="ar-DZ"/>
                                </w:rPr>
                                <m:t>128</m:t>
                              </m:r>
                            </m:e>
                          </m:rad>
                        </m:oMath>
                      </m:oMathPara>
                    </w:p>
                    <w:p w:rsidR="00245BD1" w:rsidRPr="00FB2F89" w:rsidRDefault="00245BD1" w:rsidP="00436244">
                      <w:pPr>
                        <w:bidi/>
                        <w:ind w:left="360" w:hanging="395"/>
                        <w:rPr>
                          <w:rFonts w:eastAsia="Times New Roman"/>
                          <w:lang w:bidi="ar-DZ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B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bidi="ar-DZ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bidi="ar-DZ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bidi="ar-DZ"/>
                                </w:rPr>
                                <m:t>5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bidi="ar-DZ"/>
                                </w:rPr>
                                <m:t>4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*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bidi="ar-DZ"/>
                                </w:rPr>
                                <m:t>2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bidi="ar-DZ"/>
                                </w:rPr>
                                <m:t>3</m:t>
                              </m:r>
                            </m:den>
                          </m:f>
                        </m:oMath>
                      </m:oMathPara>
                    </w:p>
                    <w:p w:rsidR="00245BD1" w:rsidRDefault="00245BD1" w:rsidP="00245BD1">
                      <w:pPr>
                        <w:pStyle w:val="ListParagraph"/>
                        <w:numPr>
                          <w:ilvl w:val="0"/>
                          <w:numId w:val="11"/>
                        </w:numPr>
                        <w:bidi/>
                        <w:rPr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>أكتب على الشكل</w:t>
                      </w:r>
                      <w:r>
                        <w:rPr>
                          <w:rFonts w:hint="cs"/>
                          <w:i/>
                          <w:iCs/>
                          <w:rtl/>
                          <w:lang w:bidi="ar-DZ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/>
                            <w:lang w:bidi="ar-DZ"/>
                          </w:rPr>
                          <m:t>a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Cs/>
                                <w:lang w:bidi="ar-DZ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bidi="ar-DZ"/>
                              </w:rPr>
                              <m:t>2</m:t>
                            </m:r>
                          </m:e>
                        </m:rad>
                      </m:oMath>
                      <w:r>
                        <w:rPr>
                          <w:rFonts w:hint="cs"/>
                          <w:i/>
                          <w:iCs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i/>
                          <w:iCs/>
                          <w:lang w:bidi="ar-DZ"/>
                        </w:rPr>
                        <w:t xml:space="preserve"> </w:t>
                      </w: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حيث </w:t>
                      </w:r>
                      <w:r>
                        <w:rPr>
                          <w:lang w:bidi="ar-DZ"/>
                        </w:rPr>
                        <w:t xml:space="preserve">a </w:t>
                      </w: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عدد طبيعي </w:t>
                      </w:r>
                    </w:p>
                    <w:p w:rsidR="00245BD1" w:rsidRPr="00436244" w:rsidRDefault="00245BD1" w:rsidP="00245BD1">
                      <w:pPr>
                        <w:pStyle w:val="ListParagraph"/>
                        <w:numPr>
                          <w:ilvl w:val="0"/>
                          <w:numId w:val="11"/>
                        </w:numPr>
                        <w:bidi/>
                        <w:rPr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بسط العدد </w:t>
                      </w:r>
                      <w:r>
                        <w:rPr>
                          <w:lang w:bidi="ar-DZ"/>
                        </w:rPr>
                        <w:t>B</w:t>
                      </w: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ثم بين أن :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DZ"/>
                              </w:rPr>
                              <m:t xml:space="preserve"> 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  <w:lang w:bidi="ar-DZ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bidi="ar-DZ"/>
                                  </w:rPr>
                                  <m:t>A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bidi="ar-DZ"/>
                                  </w:rPr>
                                  <m:t>33</m:t>
                                </m:r>
                              </m:den>
                            </m:f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DZ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DZ"/>
                          </w:rPr>
                          <m:t>-3B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DZ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DZ"/>
                              </w:rPr>
                              <m:t>3</m:t>
                            </m:r>
                          </m:den>
                        </m:f>
                      </m:oMath>
                    </w:p>
                    <w:p w:rsidR="00245BD1" w:rsidRPr="00AC5E4C" w:rsidRDefault="00245BD1" w:rsidP="00EF49F3">
                      <w:pPr>
                        <w:bidi/>
                        <w:spacing w:after="0" w:line="240" w:lineRule="auto"/>
                        <w:ind w:left="-51" w:right="-120"/>
                        <w:jc w:val="both"/>
                        <w:rPr>
                          <w:b/>
                          <w:bCs/>
                          <w:u w:val="single"/>
                          <w:rtl/>
                          <w:lang w:bidi="ar-DZ"/>
                        </w:rPr>
                      </w:pPr>
                      <w:r w:rsidRPr="00AC5E4C">
                        <w:rPr>
                          <w:rFonts w:hint="cs"/>
                          <w:b/>
                          <w:bCs/>
                          <w:u w:val="single"/>
                          <w:rtl/>
                          <w:lang w:bidi="ar-DZ"/>
                        </w:rPr>
                        <w:t>التمرين الثالث</w:t>
                      </w:r>
                      <w:r>
                        <w:rPr>
                          <w:b/>
                          <w:bCs/>
                          <w:u w:val="single"/>
                          <w:lang w:bidi="ar-DZ"/>
                        </w:rPr>
                        <w:t>*</w:t>
                      </w:r>
                      <w:r w:rsidRPr="00AC5E4C">
                        <w:rPr>
                          <w:rFonts w:hint="cs"/>
                          <w:b/>
                          <w:bCs/>
                          <w:u w:val="single"/>
                          <w:rtl/>
                          <w:lang w:bidi="ar-DZ"/>
                        </w:rPr>
                        <w:t>:</w:t>
                      </w:r>
                    </w:p>
                    <w:p w:rsidR="00245BD1" w:rsidRDefault="00245BD1" w:rsidP="00EF49F3">
                      <w:pPr>
                        <w:bidi/>
                        <w:spacing w:after="0" w:line="240" w:lineRule="auto"/>
                        <w:ind w:left="-51" w:right="-120"/>
                        <w:jc w:val="both"/>
                        <w:rPr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أكتب على الشكل </w:t>
                      </w:r>
                      <w:r w:rsidRPr="00165676">
                        <w:rPr>
                          <w:i/>
                          <w:iCs/>
                          <w:lang w:bidi="ar-DZ"/>
                        </w:rPr>
                        <w:t xml:space="preserve">a </w:t>
                      </w:r>
                      <w:r w:rsidRPr="00165676">
                        <w:rPr>
                          <w:i/>
                          <w:iCs/>
                          <w:lang w:bidi="ar-DZ"/>
                        </w:rPr>
                        <w:fldChar w:fldCharType="begin"/>
                      </w:r>
                      <w:r w:rsidRPr="00165676">
                        <w:rPr>
                          <w:i/>
                          <w:iCs/>
                          <w:lang w:bidi="ar-DZ"/>
                        </w:rPr>
                        <w:instrText>EQ \r(b)</w:instrText>
                      </w:r>
                      <w:r w:rsidRPr="00165676">
                        <w:rPr>
                          <w:i/>
                          <w:iCs/>
                          <w:lang w:bidi="ar-DZ"/>
                        </w:rPr>
                        <w:fldChar w:fldCharType="end"/>
                      </w:r>
                      <w:r w:rsidRPr="00165676">
                        <w:rPr>
                          <w:rFonts w:hint="cs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مايلي :</w:t>
                      </w:r>
                    </w:p>
                    <w:p w:rsidR="00245BD1" w:rsidRPr="00EF49F3" w:rsidRDefault="00245BD1" w:rsidP="00AC5E4C">
                      <w:pPr>
                        <w:bidi/>
                        <w:spacing w:after="0" w:line="240" w:lineRule="auto"/>
                        <w:ind w:left="-51" w:right="-120"/>
                        <w:jc w:val="both"/>
                        <w:rPr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</w:t>
                      </w:r>
                      <m:oMath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lang w:bidi="ar-DZ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bidi="ar-DZ"/>
                              </w:rPr>
                              <m:t>125</m:t>
                            </m:r>
                          </m:e>
                        </m:rad>
                      </m:oMath>
                      <w:r w:rsidRPr="0047029E">
                        <w:rPr>
                          <w:rFonts w:eastAsia="Times New Roman" w:hint="cs"/>
                          <w:rtl/>
                          <w:lang w:bidi="ar-DZ"/>
                        </w:rPr>
                        <w:t> </w:t>
                      </w:r>
                      <w:r w:rsidRPr="0047029E">
                        <w:rPr>
                          <w:rFonts w:eastAsia="Times New Roman"/>
                          <w:lang w:bidi="ar-DZ"/>
                        </w:rPr>
                        <w:t>;</w:t>
                      </w:r>
                      <w:r w:rsidRPr="0047029E">
                        <w:rPr>
                          <w:rFonts w:eastAsia="Times New Roman" w:hint="cs"/>
                          <w:rtl/>
                          <w:lang w:bidi="ar-DZ"/>
                        </w:rPr>
                        <w:t xml:space="preserve"> </w:t>
                      </w:r>
                      <m:oMath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lang w:bidi="ar-DZ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bidi="ar-DZ"/>
                              </w:rPr>
                              <m:t>58</m:t>
                            </m:r>
                          </m:e>
                        </m:rad>
                      </m:oMath>
                      <w:r w:rsidRPr="0047029E">
                        <w:rPr>
                          <w:rFonts w:eastAsia="Times New Roman" w:hint="cs"/>
                          <w:rtl/>
                          <w:lang w:bidi="ar-DZ"/>
                        </w:rPr>
                        <w:t> </w:t>
                      </w:r>
                      <w:r w:rsidRPr="0047029E">
                        <w:rPr>
                          <w:rFonts w:eastAsia="Times New Roman"/>
                          <w:lang w:bidi="ar-DZ"/>
                        </w:rPr>
                        <w:t>;</w:t>
                      </w:r>
                      <w:r w:rsidRPr="0047029E">
                        <w:rPr>
                          <w:rFonts w:eastAsia="Times New Roman" w:hint="cs"/>
                          <w:rtl/>
                          <w:lang w:bidi="ar-DZ"/>
                        </w:rPr>
                        <w:t> </w:t>
                      </w:r>
                      <w:r w:rsidRPr="0047029E">
                        <w:rPr>
                          <w:rFonts w:eastAsia="Times New Roman"/>
                          <w:lang w:bidi="ar-DZ"/>
                        </w:rPr>
                        <w:t>;</w:t>
                      </w:r>
                      <m:oMath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lang w:bidi="ar-DZ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bidi="ar-DZ"/>
                              </w:rPr>
                              <m:t>117</m:t>
                            </m:r>
                          </m:e>
                        </m:rad>
                      </m:oMath>
                      <w:r w:rsidRPr="0047029E">
                        <w:rPr>
                          <w:rFonts w:eastAsia="Times New Roman" w:hint="cs"/>
                          <w:rtl/>
                          <w:lang w:bidi="ar-DZ"/>
                        </w:rPr>
                        <w:t> </w:t>
                      </w:r>
                      <w:r w:rsidRPr="0047029E">
                        <w:rPr>
                          <w:rFonts w:eastAsia="Times New Roman"/>
                          <w:lang w:bidi="ar-DZ"/>
                        </w:rPr>
                        <w:t>;</w:t>
                      </w:r>
                      <m:oMath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lang w:bidi="ar-DZ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bidi="ar-DZ"/>
                              </w:rPr>
                              <m:t>1300</m:t>
                            </m:r>
                          </m:e>
                        </m:rad>
                      </m:oMath>
                      <w:r w:rsidRPr="0047029E">
                        <w:rPr>
                          <w:rFonts w:eastAsia="Times New Roman" w:hint="cs"/>
                          <w:rtl/>
                          <w:lang w:bidi="ar-DZ"/>
                        </w:rPr>
                        <w:t> </w:t>
                      </w:r>
                      <w:r w:rsidRPr="0047029E">
                        <w:rPr>
                          <w:rFonts w:eastAsia="Times New Roman"/>
                          <w:lang w:bidi="ar-DZ"/>
                        </w:rPr>
                        <w:t>;</w:t>
                      </w:r>
                      <m:oMath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lang w:bidi="ar-DZ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bidi="ar-DZ"/>
                              </w:rPr>
                              <m:t>252</m:t>
                            </m:r>
                          </m:e>
                        </m:rad>
                      </m:oMath>
                      <w:r w:rsidRPr="0047029E">
                        <w:rPr>
                          <w:rFonts w:eastAsia="Times New Roman" w:hint="cs"/>
                          <w:rtl/>
                          <w:lang w:bidi="ar-DZ"/>
                        </w:rPr>
                        <w:t> </w:t>
                      </w:r>
                      <w:r w:rsidRPr="0047029E">
                        <w:rPr>
                          <w:rFonts w:eastAsia="Times New Roman"/>
                          <w:lang w:bidi="ar-DZ"/>
                        </w:rPr>
                        <w:t>;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lang w:bidi="ar-DZ"/>
                          </w:rPr>
                          <m:t>8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lang w:bidi="ar-DZ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bidi="ar-DZ"/>
                              </w:rPr>
                              <m:t>27</m:t>
                            </m:r>
                          </m:e>
                        </m:rad>
                      </m:oMath>
                      <w:r w:rsidRPr="0047029E">
                        <w:rPr>
                          <w:rFonts w:eastAsia="Times New Roman" w:hint="cs"/>
                          <w:rtl/>
                          <w:lang w:bidi="ar-DZ"/>
                        </w:rPr>
                        <w:t> </w:t>
                      </w:r>
                      <w:r w:rsidRPr="0047029E">
                        <w:rPr>
                          <w:rFonts w:eastAsia="Times New Roman"/>
                          <w:lang w:bidi="ar-DZ"/>
                        </w:rPr>
                        <w:t>;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lang w:bidi="ar-DZ"/>
                          </w:rPr>
                          <m:t>9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lang w:bidi="ar-DZ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bidi="ar-DZ"/>
                              </w:rPr>
                              <m:t>12</m:t>
                            </m:r>
                          </m:e>
                        </m:rad>
                      </m:oMath>
                      <w:r w:rsidRPr="0047029E">
                        <w:rPr>
                          <w:rFonts w:eastAsia="Times New Roman" w:hint="cs"/>
                          <w:rtl/>
                          <w:lang w:bidi="ar-DZ"/>
                        </w:rPr>
                        <w:t> 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lang w:bidi="ar-DZ"/>
                          </w:rPr>
                          <m:t>-3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lang w:bidi="ar-DZ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bidi="ar-DZ"/>
                              </w:rPr>
                              <m:t>50</m:t>
                            </m:r>
                          </m:e>
                        </m:rad>
                      </m:oMath>
                    </w:p>
                    <w:p w:rsidR="00245BD1" w:rsidRDefault="00245BD1" w:rsidP="00AC0B22">
                      <w:pPr>
                        <w:spacing w:after="60" w:line="240" w:lineRule="auto"/>
                        <w:ind w:left="1300"/>
                        <w:jc w:val="right"/>
                        <w:rPr>
                          <w:b/>
                          <w:bCs/>
                          <w:u w:val="single"/>
                          <w:rtl/>
                        </w:rPr>
                      </w:pPr>
                      <w:r w:rsidRPr="00AC5E4C">
                        <w:rPr>
                          <w:rFonts w:hint="cs"/>
                          <w:b/>
                          <w:bCs/>
                          <w:u w:val="single"/>
                          <w:rtl/>
                        </w:rPr>
                        <w:t>التمرين الرابع</w:t>
                      </w:r>
                      <w:r>
                        <w:rPr>
                          <w:rFonts w:hint="cs"/>
                          <w:b/>
                          <w:bCs/>
                          <w:u w:val="single"/>
                          <w:rtl/>
                        </w:rPr>
                        <w:t>*</w:t>
                      </w:r>
                    </w:p>
                    <w:p w:rsidR="00245BD1" w:rsidRPr="00AC5E4C" w:rsidRDefault="00245BD1" w:rsidP="00AC0B22">
                      <w:pPr>
                        <w:spacing w:after="60" w:line="240" w:lineRule="auto"/>
                        <w:ind w:left="1300"/>
                        <w:jc w:val="right"/>
                        <w:rPr>
                          <w:b/>
                          <w:bCs/>
                          <w:u w:val="single"/>
                          <w:rtl/>
                        </w:rPr>
                      </w:pPr>
                      <w:r w:rsidRPr="00AC5E4C">
                        <w:rPr>
                          <w:rFonts w:hint="cs"/>
                          <w:b/>
                          <w:bCs/>
                          <w:u w:val="single"/>
                          <w:rtl/>
                        </w:rPr>
                        <w:t xml:space="preserve"> :</w:t>
                      </w:r>
                    </w:p>
                    <w:p w:rsidR="00245BD1" w:rsidRDefault="00245BD1" w:rsidP="002F6A57">
                      <w:pPr>
                        <w:tabs>
                          <w:tab w:val="left" w:pos="492"/>
                          <w:tab w:val="right" w:pos="10466"/>
                        </w:tabs>
                        <w:bidi/>
                        <w:spacing w:after="60" w:line="240" w:lineRule="auto"/>
                        <w:rPr>
                          <w:rFonts w:eastAsia="Times New Roman"/>
                          <w:rtl/>
                        </w:rPr>
                      </w:pPr>
                      <w:r w:rsidRPr="00AC5E4C">
                        <w:rPr>
                          <w:rFonts w:hint="cs"/>
                          <w:rtl/>
                        </w:rPr>
                        <w:t xml:space="preserve">أكتب على شكل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rad>
                      </m:oMath>
                      <w:r w:rsidRPr="00AC5E4C">
                        <w:rPr>
                          <w:rFonts w:eastAsia="Times New Roman" w:hint="cs"/>
                          <w:rtl/>
                        </w:rPr>
                        <w:t xml:space="preserve"> </w:t>
                      </w:r>
                      <w:r w:rsidRPr="00AC5E4C">
                        <w:rPr>
                          <w:rFonts w:eastAsia="Times New Roman"/>
                        </w:rPr>
                        <w:t>)</w:t>
                      </w:r>
                      <w:r w:rsidRPr="00AC5E4C">
                        <w:rPr>
                          <w:rFonts w:eastAsia="Times New Roman" w:hint="cs"/>
                          <w:rtl/>
                        </w:rPr>
                        <w:t xml:space="preserve"> حيث </w:t>
                      </w:r>
                      <w:r w:rsidRPr="00AC5E4C">
                        <w:rPr>
                          <w:rFonts w:eastAsia="Times New Roman"/>
                        </w:rPr>
                        <w:t>a</w:t>
                      </w:r>
                      <w:proofErr w:type="gramStart"/>
                      <w:r w:rsidRPr="00AC5E4C">
                        <w:rPr>
                          <w:rFonts w:eastAsia="Times New Roman"/>
                        </w:rPr>
                        <w:t> ;b</w:t>
                      </w:r>
                      <w:proofErr w:type="gramEnd"/>
                      <w:r w:rsidRPr="00AC5E4C">
                        <w:rPr>
                          <w:rFonts w:eastAsia="Times New Roman" w:hint="cs"/>
                          <w:rtl/>
                        </w:rPr>
                        <w:t xml:space="preserve"> عددان صحيحان </w:t>
                      </w:r>
                      <w:r w:rsidRPr="00AC5E4C">
                        <w:rPr>
                          <w:rFonts w:eastAsia="Times New Roman"/>
                        </w:rPr>
                        <w:t>(</w:t>
                      </w:r>
                      <w:r w:rsidRPr="00AC5E4C">
                        <w:rPr>
                          <w:rFonts w:eastAsia="Times New Roman" w:hint="cs"/>
                          <w:rtl/>
                        </w:rPr>
                        <w:t xml:space="preserve"> </w:t>
                      </w:r>
                    </w:p>
                    <w:p w:rsidR="00245BD1" w:rsidRPr="006A0B9D" w:rsidRDefault="00245BD1" w:rsidP="006A0B9D">
                      <w:pPr>
                        <w:jc w:val="center"/>
                        <w:rPr>
                          <w:lang w:bidi="ar-DZ"/>
                        </w:rPr>
                      </w:pPr>
                      <w:r w:rsidRPr="006A0B9D">
                        <w:rPr>
                          <w:lang w:bidi="ar-DZ"/>
                        </w:rPr>
                        <w:t xml:space="preserve">A = </w:t>
                      </w:r>
                      <w:r w:rsidRPr="006A0B9D">
                        <w:rPr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lang w:bidi="ar-DZ"/>
                        </w:rPr>
                        <w:instrText>EQ \r(9)</w:instrText>
                      </w:r>
                      <w:r w:rsidRPr="006A0B9D">
                        <w:rPr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lang w:bidi="ar-DZ"/>
                        </w:rPr>
                        <w:t xml:space="preserve"> + </w:t>
                      </w:r>
                      <w:r w:rsidRPr="006A0B9D">
                        <w:rPr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lang w:bidi="ar-DZ"/>
                        </w:rPr>
                        <w:instrText>EQ \r(16)</w:instrText>
                      </w:r>
                      <w:r w:rsidRPr="006A0B9D">
                        <w:rPr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lang w:bidi="ar-DZ"/>
                        </w:rPr>
                        <w:t xml:space="preserve"> + </w:t>
                      </w:r>
                      <w:r w:rsidRPr="006A0B9D">
                        <w:rPr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lang w:bidi="ar-DZ"/>
                        </w:rPr>
                        <w:instrText>EQ \r(4)</w:instrText>
                      </w:r>
                      <w:r w:rsidRPr="006A0B9D">
                        <w:rPr>
                          <w:lang w:bidi="ar-DZ"/>
                        </w:rPr>
                        <w:fldChar w:fldCharType="end"/>
                      </w:r>
                    </w:p>
                    <w:p w:rsidR="00245BD1" w:rsidRPr="006A0B9D" w:rsidRDefault="00245BD1" w:rsidP="006A0B9D">
                      <w:pPr>
                        <w:ind w:right="-184"/>
                        <w:jc w:val="center"/>
                        <w:rPr>
                          <w:lang w:bidi="ar-DZ"/>
                        </w:rPr>
                      </w:pPr>
                      <w:r w:rsidRPr="006A0B9D">
                        <w:rPr>
                          <w:lang w:bidi="ar-DZ"/>
                        </w:rPr>
                        <w:t xml:space="preserve">B = </w:t>
                      </w:r>
                      <w:r w:rsidRPr="006A0B9D">
                        <w:rPr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lang w:bidi="ar-DZ"/>
                        </w:rPr>
                        <w:instrText>EQ \r(1,21)</w:instrText>
                      </w:r>
                      <w:r w:rsidRPr="006A0B9D">
                        <w:rPr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lang w:bidi="ar-DZ"/>
                        </w:rPr>
                        <w:t xml:space="preserve"> + </w:t>
                      </w:r>
                      <w:r w:rsidRPr="006A0B9D">
                        <w:rPr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lang w:bidi="ar-DZ"/>
                        </w:rPr>
                        <w:instrText>EQ \r(0,49)</w:instrText>
                      </w:r>
                      <w:r w:rsidRPr="006A0B9D">
                        <w:rPr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lang w:bidi="ar-DZ"/>
                        </w:rPr>
                        <w:t xml:space="preserve"> – </w:t>
                      </w:r>
                      <w:r w:rsidRPr="006A0B9D">
                        <w:rPr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lang w:bidi="ar-DZ"/>
                        </w:rPr>
                        <w:instrText>EQ \r(0,64)</w:instrText>
                      </w:r>
                      <w:r w:rsidRPr="006A0B9D">
                        <w:rPr>
                          <w:lang w:bidi="ar-DZ"/>
                        </w:rPr>
                        <w:fldChar w:fldCharType="end"/>
                      </w:r>
                    </w:p>
                    <w:p w:rsidR="00245BD1" w:rsidRPr="006A0B9D" w:rsidRDefault="00245BD1" w:rsidP="006A0B9D">
                      <w:pPr>
                        <w:ind w:right="-184"/>
                        <w:jc w:val="center"/>
                        <w:rPr>
                          <w:lang w:bidi="ar-DZ"/>
                        </w:rPr>
                      </w:pPr>
                      <w:r w:rsidRPr="006A0B9D">
                        <w:rPr>
                          <w:lang w:bidi="ar-DZ"/>
                        </w:rPr>
                        <w:t xml:space="preserve">C = </w:t>
                      </w:r>
                      <w:r w:rsidRPr="006A0B9D">
                        <w:rPr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lang w:bidi="ar-DZ"/>
                        </w:rPr>
                        <w:instrText>EQ \r(54)</w:instrText>
                      </w:r>
                      <w:r w:rsidRPr="006A0B9D">
                        <w:rPr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lang w:bidi="ar-DZ"/>
                        </w:rPr>
                        <w:t xml:space="preserve"> – 1,4 </w:t>
                      </w:r>
                      <w:r w:rsidRPr="006A0B9D">
                        <w:rPr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lang w:bidi="ar-DZ"/>
                        </w:rPr>
                        <w:instrText>EQ \r(6)</w:instrText>
                      </w:r>
                      <w:r w:rsidRPr="006A0B9D">
                        <w:rPr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lang w:bidi="ar-DZ"/>
                        </w:rPr>
                        <w:t xml:space="preserve"> + 5 </w:t>
                      </w:r>
                      <w:r w:rsidRPr="006A0B9D">
                        <w:rPr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lang w:bidi="ar-DZ"/>
                        </w:rPr>
                        <w:instrText>EQ \r(24)</w:instrText>
                      </w:r>
                      <w:r w:rsidRPr="006A0B9D">
                        <w:rPr>
                          <w:lang w:bidi="ar-DZ"/>
                        </w:rPr>
                        <w:fldChar w:fldCharType="end"/>
                      </w:r>
                    </w:p>
                    <w:p w:rsidR="00245BD1" w:rsidRPr="006A0B9D" w:rsidRDefault="00245BD1" w:rsidP="006A0B9D">
                      <w:pPr>
                        <w:ind w:right="-184"/>
                        <w:jc w:val="center"/>
                        <w:rPr>
                          <w:lang w:bidi="ar-DZ"/>
                        </w:rPr>
                      </w:pPr>
                      <w:r w:rsidRPr="006A0B9D">
                        <w:rPr>
                          <w:lang w:bidi="ar-DZ"/>
                        </w:rPr>
                        <w:t xml:space="preserve">D = 3 </w:t>
                      </w:r>
                      <w:r w:rsidRPr="006A0B9D">
                        <w:rPr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lang w:bidi="ar-DZ"/>
                        </w:rPr>
                        <w:instrText>EQ \r(117)</w:instrText>
                      </w:r>
                      <w:r w:rsidRPr="006A0B9D">
                        <w:rPr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lang w:bidi="ar-DZ"/>
                        </w:rPr>
                        <w:t xml:space="preserve"> – </w:t>
                      </w:r>
                      <w:r w:rsidRPr="006A0B9D">
                        <w:rPr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lang w:bidi="ar-DZ"/>
                        </w:rPr>
                        <w:instrText>EQ \r(52)</w:instrText>
                      </w:r>
                      <w:r w:rsidRPr="006A0B9D">
                        <w:rPr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lang w:bidi="ar-DZ"/>
                        </w:rPr>
                        <w:t xml:space="preserve"> + </w:t>
                      </w:r>
                      <w:r w:rsidRPr="006A0B9D">
                        <w:rPr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lang w:bidi="ar-DZ"/>
                        </w:rPr>
                        <w:instrText>EQ \r(13)</w:instrText>
                      </w:r>
                      <w:r w:rsidRPr="006A0B9D">
                        <w:rPr>
                          <w:lang w:bidi="ar-DZ"/>
                        </w:rPr>
                        <w:fldChar w:fldCharType="end"/>
                      </w:r>
                    </w:p>
                    <w:p w:rsidR="00245BD1" w:rsidRPr="006A0B9D" w:rsidRDefault="00245BD1" w:rsidP="006A0B9D">
                      <w:pPr>
                        <w:ind w:right="-184"/>
                        <w:jc w:val="center"/>
                        <w:rPr>
                          <w:lang w:bidi="ar-DZ"/>
                        </w:rPr>
                      </w:pPr>
                      <w:r w:rsidRPr="006A0B9D">
                        <w:rPr>
                          <w:lang w:bidi="ar-DZ"/>
                        </w:rPr>
                        <w:t xml:space="preserve">E = 7 </w:t>
                      </w:r>
                      <w:r w:rsidRPr="006A0B9D">
                        <w:rPr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lang w:bidi="ar-DZ"/>
                        </w:rPr>
                        <w:instrText>EQ \r(3)</w:instrText>
                      </w:r>
                      <w:r w:rsidRPr="006A0B9D">
                        <w:rPr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lang w:bidi="ar-DZ"/>
                        </w:rPr>
                        <w:t xml:space="preserve"> + </w:t>
                      </w:r>
                      <w:r w:rsidRPr="006A0B9D">
                        <w:rPr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lang w:bidi="ar-DZ"/>
                        </w:rPr>
                        <w:instrText>EQ \r(147)</w:instrText>
                      </w:r>
                      <w:r w:rsidRPr="006A0B9D">
                        <w:rPr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lang w:bidi="ar-DZ"/>
                        </w:rPr>
                        <w:t xml:space="preserve"> – </w:t>
                      </w:r>
                      <w:r w:rsidRPr="006A0B9D">
                        <w:rPr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lang w:bidi="ar-DZ"/>
                        </w:rPr>
                        <w:instrText>EQ \r(75)</w:instrText>
                      </w:r>
                      <w:r w:rsidRPr="006A0B9D">
                        <w:rPr>
                          <w:lang w:bidi="ar-DZ"/>
                        </w:rPr>
                        <w:fldChar w:fldCharType="end"/>
                      </w:r>
                    </w:p>
                    <w:p w:rsidR="00245BD1" w:rsidRPr="006A0B9D" w:rsidRDefault="00245BD1" w:rsidP="006A0B9D">
                      <w:pPr>
                        <w:ind w:right="-184"/>
                        <w:jc w:val="center"/>
                        <w:rPr>
                          <w:lang w:bidi="ar-DZ"/>
                        </w:rPr>
                      </w:pPr>
                      <w:r w:rsidRPr="006A0B9D">
                        <w:rPr>
                          <w:lang w:bidi="ar-DZ"/>
                        </w:rPr>
                        <w:t xml:space="preserve">F = </w:t>
                      </w:r>
                      <w:r w:rsidRPr="006A0B9D">
                        <w:rPr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lang w:bidi="ar-DZ"/>
                        </w:rPr>
                        <w:instrText>EQ \r(242)</w:instrText>
                      </w:r>
                      <w:r w:rsidRPr="006A0B9D">
                        <w:rPr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lang w:bidi="ar-DZ"/>
                        </w:rPr>
                        <w:t xml:space="preserve"> + 5 – </w:t>
                      </w:r>
                      <w:r w:rsidRPr="006A0B9D">
                        <w:rPr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lang w:bidi="ar-DZ"/>
                        </w:rPr>
                        <w:instrText>EQ \r(128)</w:instrText>
                      </w:r>
                      <w:r w:rsidRPr="006A0B9D">
                        <w:rPr>
                          <w:lang w:bidi="ar-DZ"/>
                        </w:rPr>
                        <w:fldChar w:fldCharType="end"/>
                      </w:r>
                    </w:p>
                    <w:p w:rsidR="00245BD1" w:rsidRPr="00B040E7" w:rsidRDefault="00245BD1" w:rsidP="00B040E7">
                      <w:pPr>
                        <w:ind w:right="-184"/>
                        <w:jc w:val="center"/>
                        <w:rPr>
                          <w:rtl/>
                          <w:lang w:bidi="ar-DZ"/>
                        </w:rPr>
                      </w:pPr>
                      <w:r w:rsidRPr="006A0B9D">
                        <w:rPr>
                          <w:lang w:bidi="ar-DZ"/>
                        </w:rPr>
                        <w:t xml:space="preserve">G = 8 </w:t>
                      </w:r>
                      <w:r w:rsidRPr="006A0B9D">
                        <w:rPr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lang w:bidi="ar-DZ"/>
                        </w:rPr>
                        <w:instrText>EQ \r(7)</w:instrText>
                      </w:r>
                      <w:r w:rsidRPr="006A0B9D">
                        <w:rPr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lang w:bidi="ar-DZ"/>
                        </w:rPr>
                        <w:t xml:space="preserve"> – </w:t>
                      </w:r>
                      <w:r w:rsidRPr="006A0B9D">
                        <w:rPr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lang w:bidi="ar-DZ"/>
                        </w:rPr>
                        <w:instrText>EQ \s\do1(\f(10;3))</w:instrText>
                      </w:r>
                      <w:r w:rsidRPr="006A0B9D">
                        <w:rPr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lang w:bidi="ar-DZ"/>
                        </w:rPr>
                        <w:t xml:space="preserve"> </w:t>
                      </w:r>
                      <w:r w:rsidRPr="006A0B9D">
                        <w:rPr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lang w:bidi="ar-DZ"/>
                        </w:rPr>
                        <w:instrText>EQ \r(63)</w:instrText>
                      </w:r>
                      <w:r w:rsidRPr="006A0B9D">
                        <w:rPr>
                          <w:lang w:bidi="ar-DZ"/>
                        </w:rPr>
                        <w:fldChar w:fldCharType="end"/>
                      </w:r>
                    </w:p>
                    <w:p w:rsidR="00245BD1" w:rsidRPr="006A0B9D" w:rsidRDefault="00245BD1" w:rsidP="006A0B9D">
                      <w:pPr>
                        <w:bidi/>
                        <w:rPr>
                          <w:rtl/>
                          <w:lang w:bidi="ar-DZ"/>
                        </w:rPr>
                      </w:pPr>
                      <w:r w:rsidRPr="006A0B9D">
                        <w:rPr>
                          <w:rFonts w:hint="cs"/>
                          <w:b/>
                          <w:bCs/>
                          <w:u w:val="single"/>
                          <w:rtl/>
                          <w:lang w:bidi="ar-DZ"/>
                        </w:rPr>
                        <w:t>التمرين الخامس</w:t>
                      </w:r>
                      <w:r w:rsidRPr="00361408">
                        <w:rPr>
                          <w:rFonts w:hint="cs"/>
                          <w:b/>
                          <w:bCs/>
                          <w:sz w:val="26"/>
                          <w:szCs w:val="26"/>
                          <w:u w:val="single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sz w:val="26"/>
                          <w:szCs w:val="26"/>
                          <w:u w:val="single"/>
                          <w:lang w:bidi="ar-DZ"/>
                        </w:rPr>
                        <w:t>*</w:t>
                      </w:r>
                      <w:r w:rsidRPr="00361408">
                        <w:rPr>
                          <w:rFonts w:hint="cs"/>
                          <w:b/>
                          <w:bCs/>
                          <w:sz w:val="26"/>
                          <w:szCs w:val="26"/>
                          <w:u w:val="single"/>
                          <w:rtl/>
                          <w:lang w:bidi="ar-DZ"/>
                        </w:rPr>
                        <w:t>:</w:t>
                      </w:r>
                      <w:r w:rsidRPr="00361408">
                        <w:rPr>
                          <w:b/>
                          <w:bCs/>
                          <w:sz w:val="26"/>
                          <w:szCs w:val="26"/>
                          <w:lang w:bidi="ar-DZ"/>
                        </w:rPr>
                        <w:t xml:space="preserve"> </w:t>
                      </w:r>
                      <w:r w:rsidRPr="006A0B9D">
                        <w:rPr>
                          <w:rFonts w:hint="cs"/>
                          <w:rtl/>
                          <w:lang w:bidi="ar-DZ"/>
                        </w:rPr>
                        <w:t>حل كلا من المعادلات التالية مع جعل مقامات الحلول أعدادا</w:t>
                      </w:r>
                      <w:r w:rsidRPr="006A0B9D"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 xml:space="preserve"> </w:t>
                      </w:r>
                      <w:r w:rsidRPr="006A0B9D">
                        <w:rPr>
                          <w:rFonts w:hint="cs"/>
                          <w:rtl/>
                          <w:lang w:bidi="ar-DZ"/>
                        </w:rPr>
                        <w:t>ناطقة :</w:t>
                      </w:r>
                    </w:p>
                    <w:p w:rsidR="00245BD1" w:rsidRPr="006A0B9D" w:rsidRDefault="00245BD1" w:rsidP="006A0B9D">
                      <w:pPr>
                        <w:bidi/>
                        <w:rPr>
                          <w:i/>
                          <w:iCs/>
                          <w:lang w:bidi="ar-DZ"/>
                        </w:rPr>
                      </w:pPr>
                      <w:r w:rsidRPr="006A0B9D">
                        <w:rPr>
                          <w:i/>
                          <w:iCs/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instrText>EQ \r(5)</w:instrText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t xml:space="preserve"> x – 1 = 6 – 3 </w:t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instrText>EQ \r(5)</w:instrText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t xml:space="preserve"> x              2</w:t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instrText>EQ \r(3)</w:instrText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t xml:space="preserve"> x + 10 = 7 – 9</w:t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instrText>EQ \r(3)</w:instrText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t xml:space="preserve"> x</w:t>
                      </w:r>
                    </w:p>
                    <w:p w:rsidR="00245BD1" w:rsidRPr="006A0B9D" w:rsidRDefault="00245BD1" w:rsidP="006A0B9D">
                      <w:pPr>
                        <w:bidi/>
                        <w:rPr>
                          <w:i/>
                          <w:iCs/>
                          <w:lang w:bidi="ar-DZ"/>
                        </w:rPr>
                      </w:pPr>
                      <w:r w:rsidRPr="006A0B9D">
                        <w:rPr>
                          <w:i/>
                          <w:iCs/>
                          <w:lang w:bidi="ar-DZ"/>
                        </w:rPr>
                        <w:t xml:space="preserve">7 x – </w:t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instrText>EQ \r(7)</w:instrText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t xml:space="preserve"> = </w:t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instrText>EQ \r(7)</w:instrText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t xml:space="preserve"> x – 7                   3 x – </w:t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instrText>EQ \r(3)</w:instrText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t xml:space="preserve"> = </w:t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instrText>EQ \r(3)</w:instrText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t xml:space="preserve"> x – 1</w:t>
                      </w:r>
                    </w:p>
                    <w:p w:rsidR="00245BD1" w:rsidRPr="006A0B9D" w:rsidRDefault="00245BD1" w:rsidP="006A0B9D">
                      <w:pPr>
                        <w:bidi/>
                        <w:rPr>
                          <w:i/>
                          <w:iCs/>
                          <w:lang w:bidi="ar-DZ"/>
                        </w:rPr>
                      </w:pPr>
                      <w:r w:rsidRPr="006A0B9D">
                        <w:rPr>
                          <w:i/>
                          <w:iCs/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instrText>EQ \r(6)</w:instrText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t xml:space="preserve">( x + 2 ) = x – 1                    </w:t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instrText>EQ \r(3)</w:instrText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t xml:space="preserve">( x – 4 ) = </w:t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fldChar w:fldCharType="begin"/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instrText>EQ \r(2)</w:instrText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fldChar w:fldCharType="end"/>
                      </w:r>
                      <w:r w:rsidRPr="006A0B9D">
                        <w:rPr>
                          <w:i/>
                          <w:iCs/>
                          <w:lang w:bidi="ar-DZ"/>
                        </w:rPr>
                        <w:t>( x + 1 )</w:t>
                      </w:r>
                    </w:p>
                    <w:p w:rsidR="00245BD1" w:rsidRPr="006A0B9D" w:rsidRDefault="00245BD1" w:rsidP="00AC5E4C">
                      <w:pPr>
                        <w:tabs>
                          <w:tab w:val="left" w:pos="2132"/>
                        </w:tabs>
                        <w:bidi/>
                        <w:spacing w:after="0" w:line="240" w:lineRule="auto"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 w:rsidRPr="0031070F">
        <w:rPr>
          <w:rFonts w:hint="cs"/>
          <w:b/>
          <w:bCs/>
          <w:sz w:val="24"/>
          <w:szCs w:val="24"/>
          <w:rtl/>
          <w:lang w:bidi="ar-DZ"/>
        </w:rPr>
        <w:t>التمارين المؤشرة هي تمارين</w:t>
      </w:r>
      <w:r>
        <w:rPr>
          <w:rFonts w:hint="cs"/>
          <w:b/>
          <w:bCs/>
          <w:sz w:val="24"/>
          <w:szCs w:val="24"/>
          <w:rtl/>
          <w:lang w:bidi="ar-DZ"/>
        </w:rPr>
        <w:t xml:space="preserve"> للبحث            </w:t>
      </w:r>
      <w:r w:rsidRPr="0031070F">
        <w:rPr>
          <w:rFonts w:hint="cs"/>
          <w:b/>
          <w:bCs/>
          <w:sz w:val="24"/>
          <w:szCs w:val="24"/>
          <w:rtl/>
          <w:lang w:bidi="ar-DZ"/>
        </w:rPr>
        <w:t xml:space="preserve">                                                         </w:t>
      </w:r>
      <w:r>
        <w:rPr>
          <w:rFonts w:hint="cs"/>
          <w:b/>
          <w:bCs/>
          <w:sz w:val="24"/>
          <w:szCs w:val="24"/>
          <w:rtl/>
          <w:lang w:bidi="ar-DZ"/>
        </w:rPr>
        <w:t xml:space="preserve">        </w:t>
      </w:r>
      <w:r w:rsidRPr="0031070F">
        <w:rPr>
          <w:rFonts w:hint="cs"/>
          <w:b/>
          <w:bCs/>
          <w:sz w:val="24"/>
          <w:szCs w:val="24"/>
          <w:rtl/>
          <w:lang w:bidi="ar-DZ"/>
        </w:rPr>
        <w:t xml:space="preserve"> </w:t>
      </w:r>
      <w:r>
        <w:rPr>
          <w:rFonts w:hint="cs"/>
          <w:b/>
          <w:bCs/>
          <w:sz w:val="24"/>
          <w:szCs w:val="24"/>
          <w:rtl/>
          <w:lang w:bidi="ar-DZ"/>
        </w:rPr>
        <w:t>المستوى: 4 متوسط</w:t>
      </w:r>
    </w:p>
    <w:p w:rsidR="00245BD1" w:rsidRDefault="00245BD1" w:rsidP="00FF4A12">
      <w:pPr>
        <w:bidi/>
        <w:ind w:right="-567"/>
        <w:rPr>
          <w:b/>
          <w:bCs/>
          <w:sz w:val="24"/>
          <w:szCs w:val="24"/>
          <w:rtl/>
          <w:lang w:bidi="ar-DZ"/>
        </w:rPr>
      </w:pPr>
    </w:p>
    <w:p w:rsidR="00245BD1" w:rsidRDefault="00245BD1">
      <w:pPr>
        <w:spacing w:after="0" w:line="240" w:lineRule="auto"/>
        <w:rPr>
          <w:b/>
          <w:bCs/>
          <w:sz w:val="24"/>
          <w:szCs w:val="24"/>
          <w:rtl/>
          <w:lang w:bidi="ar-DZ"/>
        </w:rPr>
      </w:pPr>
      <w:r>
        <w:rPr>
          <w:b/>
          <w:bCs/>
          <w:sz w:val="24"/>
          <w:szCs w:val="24"/>
          <w:rtl/>
          <w:lang w:bidi="ar-DZ"/>
        </w:rPr>
        <w:br w:type="page"/>
      </w:r>
    </w:p>
    <w:p w:rsidR="00245BD1" w:rsidRPr="00FC1F19" w:rsidRDefault="0031070F" w:rsidP="00DD7F96">
      <w:pPr>
        <w:bidi/>
        <w:jc w:val="center"/>
        <w:rPr>
          <w:rFonts w:ascii="Arabic Typesetting" w:hAnsi="Arabic Typesetting" w:cs="Arabic Typesetting"/>
          <w:b/>
          <w:bCs/>
          <w:sz w:val="48"/>
          <w:szCs w:val="48"/>
          <w:u w:val="single"/>
          <w:rtl/>
          <w:lang w:bidi="ar-DZ"/>
        </w:rPr>
      </w:pPr>
      <w:r w:rsidRPr="0031070F">
        <w:rPr>
          <w:rFonts w:hint="cs"/>
          <w:b/>
          <w:bCs/>
          <w:sz w:val="24"/>
          <w:szCs w:val="24"/>
          <w:rtl/>
          <w:lang w:bidi="ar-DZ"/>
        </w:rPr>
        <w:lastRenderedPageBreak/>
        <w:t xml:space="preserve">          </w:t>
      </w:r>
      <w:r w:rsidR="00245BD1" w:rsidRPr="006939D4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>
                <wp:simplePos x="0" y="0"/>
                <wp:positionH relativeFrom="column">
                  <wp:posOffset>5092700</wp:posOffset>
                </wp:positionH>
                <wp:positionV relativeFrom="paragraph">
                  <wp:posOffset>-73025</wp:posOffset>
                </wp:positionV>
                <wp:extent cx="817245" cy="429895"/>
                <wp:effectExtent l="10795" t="7620" r="10160" b="76835"/>
                <wp:wrapNone/>
                <wp:docPr id="128" name="وسيلة شرح على شكل سحابة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17245" cy="429895"/>
                        </a:xfrm>
                        <a:prstGeom prst="cloudCallout">
                          <a:avLst>
                            <a:gd name="adj1" fmla="val -20833"/>
                            <a:gd name="adj2" fmla="val 62500"/>
                          </a:avLst>
                        </a:prstGeom>
                        <a:noFill/>
                        <a:ln w="6350">
                          <a:solidFill>
                            <a:srgbClr val="BDD6EE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245BD1" w:rsidRDefault="00245BD1" w:rsidP="008E098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0" type="#_x0000_t106" style="position:absolute;left:0;text-align:left;margin-left:401pt;margin-top:-5.75pt;width:64.35pt;height:33.85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" adj="6300,24300" filled="f" strokecolor="#bdd6ee" strokeweight=".5pt">
                <v:stroke joinstyle="miter"/>
                <v:textbox>
                  <w:txbxContent>
                    <w:p w:rsidR="00245BD1" w:rsidRDefault="00245BD1" w:rsidP="008E0984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245BD1" w:rsidRPr="006939D4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>
                <wp:simplePos x="0" y="0"/>
                <wp:positionH relativeFrom="column">
                  <wp:posOffset>3068320</wp:posOffset>
                </wp:positionH>
                <wp:positionV relativeFrom="paragraph">
                  <wp:posOffset>367030</wp:posOffset>
                </wp:positionV>
                <wp:extent cx="379095" cy="241300"/>
                <wp:effectExtent l="0" t="0" r="0" b="0"/>
                <wp:wrapNone/>
                <wp:docPr id="129" name="يساوي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79095" cy="241300"/>
                        </a:xfrm>
                        <a:custGeom>
                          <a:avLst/>
                          <a:gdLst>
                            <a:gd name="T0" fmla="*/ 50287 w 379379"/>
                            <a:gd name="T1" fmla="*/ 49691 h 241219"/>
                            <a:gd name="T2" fmla="*/ 329092 w 379379"/>
                            <a:gd name="T3" fmla="*/ 49691 h 241219"/>
                            <a:gd name="T4" fmla="*/ 329092 w 379379"/>
                            <a:gd name="T5" fmla="*/ 106426 h 241219"/>
                            <a:gd name="T6" fmla="*/ 50287 w 379379"/>
                            <a:gd name="T7" fmla="*/ 106426 h 241219"/>
                            <a:gd name="T8" fmla="*/ 50287 w 379379"/>
                            <a:gd name="T9" fmla="*/ 49691 h 241219"/>
                            <a:gd name="T10" fmla="*/ 50287 w 379379"/>
                            <a:gd name="T11" fmla="*/ 134793 h 241219"/>
                            <a:gd name="T12" fmla="*/ 329092 w 379379"/>
                            <a:gd name="T13" fmla="*/ 134793 h 241219"/>
                            <a:gd name="T14" fmla="*/ 329092 w 379379"/>
                            <a:gd name="T15" fmla="*/ 191528 h 241219"/>
                            <a:gd name="T16" fmla="*/ 50287 w 379379"/>
                            <a:gd name="T17" fmla="*/ 191528 h 241219"/>
                            <a:gd name="T18" fmla="*/ 50287 w 379379"/>
                            <a:gd name="T19" fmla="*/ 134793 h 241219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</a:gdLst>
                          <a:ahLst/>
                          <a:cxnLst>
                            <a:cxn ang="T20">
                              <a:pos x="T0" y="T1"/>
                            </a:cxn>
                            <a:cxn ang="T21">
                              <a:pos x="T2" y="T3"/>
                            </a:cxn>
                            <a:cxn ang="T22">
                              <a:pos x="T4" y="T5"/>
                            </a:cxn>
                            <a:cxn ang="T23">
                              <a:pos x="T6" y="T7"/>
                            </a:cxn>
                            <a:cxn ang="T24">
                              <a:pos x="T8" y="T9"/>
                            </a:cxn>
                            <a:cxn ang="T25">
                              <a:pos x="T10" y="T11"/>
                            </a:cxn>
                            <a:cxn ang="T26">
                              <a:pos x="T12" y="T13"/>
                            </a:cxn>
                            <a:cxn ang="T27">
                              <a:pos x="T14" y="T15"/>
                            </a:cxn>
                            <a:cxn ang="T28">
                              <a:pos x="T16" y="T17"/>
                            </a:cxn>
                            <a:cxn ang="T29">
                              <a:pos x="T18" y="T19"/>
                            </a:cxn>
                          </a:cxnLst>
                          <a:rect l="0" t="0" r="r" b="b"/>
                          <a:pathLst>
                            <a:path w="379379" h="241219">
                              <a:moveTo>
                                <a:pt x="50287" y="49691"/>
                              </a:moveTo>
                              <a:lnTo>
                                <a:pt x="329092" y="49691"/>
                              </a:lnTo>
                              <a:lnTo>
                                <a:pt x="329092" y="106426"/>
                              </a:lnTo>
                              <a:lnTo>
                                <a:pt x="50287" y="106426"/>
                              </a:lnTo>
                              <a:lnTo>
                                <a:pt x="50287" y="49691"/>
                              </a:lnTo>
                              <a:close/>
                              <a:moveTo>
                                <a:pt x="50287" y="134793"/>
                              </a:moveTo>
                              <a:lnTo>
                                <a:pt x="329092" y="134793"/>
                              </a:lnTo>
                              <a:lnTo>
                                <a:pt x="329092" y="191528"/>
                              </a:lnTo>
                              <a:lnTo>
                                <a:pt x="50287" y="191528"/>
                              </a:lnTo>
                              <a:lnTo>
                                <a:pt x="50287" y="13479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5B9BD5"/>
                        </a:solidFill>
                        <a:ln w="12700">
                          <a:solidFill>
                            <a:srgbClr val="1F4D78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7C53D2" id="يساوي 128" o:spid="_x0000_s1026" style="position:absolute;margin-left:241.6pt;margin-top:28.9pt;width:29.85pt;height:19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79379,2412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" path="m50287,49691r278805,l329092,106426r-278805,l50287,49691xm50287,134793r278805,l329092,191528r-278805,l50287,134793xe" fillcolor="#5b9bd5" strokecolor="#1f4d78" strokeweight="1pt">
                <v:stroke joinstyle="miter"/>
                <v:path arrowok="t" o:connecttype="custom" o:connectlocs="50249,49708;328846,49708;328846,106462;50249,106462;50249,49708;50249,134838;328846,134838;328846,191592;50249,191592;50249,134838" o:connectangles="0,0,0,0,0,0,0,0,0,0"/>
              </v:shape>
            </w:pict>
          </mc:Fallback>
        </mc:AlternateContent>
      </w:r>
      <w:r w:rsidR="00245BD1" w:rsidRPr="006939D4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>
                <wp:simplePos x="0" y="0"/>
                <wp:positionH relativeFrom="column">
                  <wp:posOffset>1356995</wp:posOffset>
                </wp:positionH>
                <wp:positionV relativeFrom="paragraph">
                  <wp:posOffset>354965</wp:posOffset>
                </wp:positionV>
                <wp:extent cx="447040" cy="233680"/>
                <wp:effectExtent l="0" t="16510" r="0" b="6985"/>
                <wp:wrapNone/>
                <wp:docPr id="130" name="لا يساوي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47040" cy="233680"/>
                        </a:xfrm>
                        <a:custGeom>
                          <a:avLst/>
                          <a:gdLst>
                            <a:gd name="T0" fmla="*/ 59278 w 447216"/>
                            <a:gd name="T1" fmla="*/ 48094 h 233464"/>
                            <a:gd name="T2" fmla="*/ 219373 w 447216"/>
                            <a:gd name="T3" fmla="*/ 48094 h 233464"/>
                            <a:gd name="T4" fmla="*/ 236878 w 447216"/>
                            <a:gd name="T5" fmla="*/ 0 h 233464"/>
                            <a:gd name="T6" fmla="*/ 288477 w 447216"/>
                            <a:gd name="T7" fmla="*/ 18781 h 233464"/>
                            <a:gd name="T8" fmla="*/ 277808 w 447216"/>
                            <a:gd name="T9" fmla="*/ 48094 h 233464"/>
                            <a:gd name="T10" fmla="*/ 387938 w 447216"/>
                            <a:gd name="T11" fmla="*/ 48094 h 233464"/>
                            <a:gd name="T12" fmla="*/ 387938 w 447216"/>
                            <a:gd name="T13" fmla="*/ 103004 h 233464"/>
                            <a:gd name="T14" fmla="*/ 257822 w 447216"/>
                            <a:gd name="T15" fmla="*/ 103004 h 233464"/>
                            <a:gd name="T16" fmla="*/ 247829 w 447216"/>
                            <a:gd name="T17" fmla="*/ 130460 h 233464"/>
                            <a:gd name="T18" fmla="*/ 387938 w 447216"/>
                            <a:gd name="T19" fmla="*/ 130460 h 233464"/>
                            <a:gd name="T20" fmla="*/ 387938 w 447216"/>
                            <a:gd name="T21" fmla="*/ 185370 h 233464"/>
                            <a:gd name="T22" fmla="*/ 227843 w 447216"/>
                            <a:gd name="T23" fmla="*/ 185370 h 233464"/>
                            <a:gd name="T24" fmla="*/ 210338 w 447216"/>
                            <a:gd name="T25" fmla="*/ 233464 h 233464"/>
                            <a:gd name="T26" fmla="*/ 158739 w 447216"/>
                            <a:gd name="T27" fmla="*/ 214683 h 233464"/>
                            <a:gd name="T28" fmla="*/ 169408 w 447216"/>
                            <a:gd name="T29" fmla="*/ 185370 h 233464"/>
                            <a:gd name="T30" fmla="*/ 59278 w 447216"/>
                            <a:gd name="T31" fmla="*/ 185370 h 233464"/>
                            <a:gd name="T32" fmla="*/ 59278 w 447216"/>
                            <a:gd name="T33" fmla="*/ 130460 h 233464"/>
                            <a:gd name="T34" fmla="*/ 189394 w 447216"/>
                            <a:gd name="T35" fmla="*/ 130460 h 233464"/>
                            <a:gd name="T36" fmla="*/ 199387 w 447216"/>
                            <a:gd name="T37" fmla="*/ 103004 h 233464"/>
                            <a:gd name="T38" fmla="*/ 59278 w 447216"/>
                            <a:gd name="T39" fmla="*/ 103004 h 233464"/>
                            <a:gd name="T40" fmla="*/ 59278 w 447216"/>
                            <a:gd name="T41" fmla="*/ 48094 h 233464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</a:gdLst>
                          <a:ahLst/>
                          <a:cxnLst>
                            <a:cxn ang="T42">
                              <a:pos x="T0" y="T1"/>
                            </a:cxn>
                            <a:cxn ang="T43">
                              <a:pos x="T2" y="T3"/>
                            </a:cxn>
                            <a:cxn ang="T44">
                              <a:pos x="T4" y="T5"/>
                            </a:cxn>
                            <a:cxn ang="T45">
                              <a:pos x="T6" y="T7"/>
                            </a:cxn>
                            <a:cxn ang="T46">
                              <a:pos x="T8" y="T9"/>
                            </a:cxn>
                            <a:cxn ang="T47">
                              <a:pos x="T10" y="T11"/>
                            </a:cxn>
                            <a:cxn ang="T48">
                              <a:pos x="T12" y="T13"/>
                            </a:cxn>
                            <a:cxn ang="T49">
                              <a:pos x="T14" y="T15"/>
                            </a:cxn>
                            <a:cxn ang="T50">
                              <a:pos x="T16" y="T17"/>
                            </a:cxn>
                            <a:cxn ang="T51">
                              <a:pos x="T18" y="T19"/>
                            </a:cxn>
                            <a:cxn ang="T52">
                              <a:pos x="T20" y="T21"/>
                            </a:cxn>
                            <a:cxn ang="T53">
                              <a:pos x="T22" y="T23"/>
                            </a:cxn>
                            <a:cxn ang="T54">
                              <a:pos x="T24" y="T25"/>
                            </a:cxn>
                            <a:cxn ang="T55">
                              <a:pos x="T26" y="T27"/>
                            </a:cxn>
                            <a:cxn ang="T56">
                              <a:pos x="T28" y="T29"/>
                            </a:cxn>
                            <a:cxn ang="T57">
                              <a:pos x="T30" y="T31"/>
                            </a:cxn>
                            <a:cxn ang="T58">
                              <a:pos x="T32" y="T33"/>
                            </a:cxn>
                            <a:cxn ang="T59">
                              <a:pos x="T34" y="T35"/>
                            </a:cxn>
                            <a:cxn ang="T60">
                              <a:pos x="T36" y="T37"/>
                            </a:cxn>
                            <a:cxn ang="T61">
                              <a:pos x="T38" y="T39"/>
                            </a:cxn>
                            <a:cxn ang="T62">
                              <a:pos x="T40" y="T41"/>
                            </a:cxn>
                          </a:cxnLst>
                          <a:rect l="0" t="0" r="r" b="b"/>
                          <a:pathLst>
                            <a:path w="447216" h="233464">
                              <a:moveTo>
                                <a:pt x="59278" y="48094"/>
                              </a:moveTo>
                              <a:lnTo>
                                <a:pt x="219373" y="48094"/>
                              </a:lnTo>
                              <a:lnTo>
                                <a:pt x="236878" y="0"/>
                              </a:lnTo>
                              <a:lnTo>
                                <a:pt x="288477" y="18781"/>
                              </a:lnTo>
                              <a:lnTo>
                                <a:pt x="277808" y="48094"/>
                              </a:lnTo>
                              <a:lnTo>
                                <a:pt x="387938" y="48094"/>
                              </a:lnTo>
                              <a:lnTo>
                                <a:pt x="387938" y="103004"/>
                              </a:lnTo>
                              <a:lnTo>
                                <a:pt x="257822" y="103004"/>
                              </a:lnTo>
                              <a:lnTo>
                                <a:pt x="247829" y="130460"/>
                              </a:lnTo>
                              <a:lnTo>
                                <a:pt x="387938" y="130460"/>
                              </a:lnTo>
                              <a:lnTo>
                                <a:pt x="387938" y="185370"/>
                              </a:lnTo>
                              <a:lnTo>
                                <a:pt x="227843" y="185370"/>
                              </a:lnTo>
                              <a:lnTo>
                                <a:pt x="210338" y="233464"/>
                              </a:lnTo>
                              <a:lnTo>
                                <a:pt x="158739" y="214683"/>
                              </a:lnTo>
                              <a:lnTo>
                                <a:pt x="169408" y="185370"/>
                              </a:lnTo>
                              <a:lnTo>
                                <a:pt x="59278" y="185370"/>
                              </a:lnTo>
                              <a:lnTo>
                                <a:pt x="59278" y="130460"/>
                              </a:lnTo>
                              <a:lnTo>
                                <a:pt x="189394" y="130460"/>
                              </a:lnTo>
                              <a:lnTo>
                                <a:pt x="199387" y="103004"/>
                              </a:lnTo>
                              <a:lnTo>
                                <a:pt x="59278" y="103004"/>
                              </a:lnTo>
                              <a:lnTo>
                                <a:pt x="59278" y="4809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5B9BD5"/>
                        </a:solidFill>
                        <a:ln w="12700">
                          <a:solidFill>
                            <a:srgbClr val="1F4D78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C0C5D7" id="لا يساوي 31" o:spid="_x0000_s1026" style="position:absolute;margin-left:106.85pt;margin-top:27.95pt;width:35.2pt;height:18.4pt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447216,2334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" path="m59278,48094r160095,l236878,r51599,18781l277808,48094r110130,l387938,103004r-130116,l247829,130460r140109,l387938,185370r-160095,l210338,233464,158739,214683r10669,-29313l59278,185370r,-54910l189394,130460r9993,-27456l59278,103004r,-54910xe" fillcolor="#5b9bd5" strokecolor="#1f4d78" strokeweight="1pt">
                <v:stroke joinstyle="miter"/>
                <v:path arrowok="t" o:connecttype="custom" o:connectlocs="59255,48138;219287,48138;236785,0;288363,18798;277699,48138;387785,48138;387785,103099;257721,103099;247731,130581;387785,130581;387785,185542;227753,185542;210255,233680;158677,214882;169341,185542;59255,185542;59255,130581;189319,130581;199309,103099;59255,103099;59255,48138" o:connectangles="0,0,0,0,0,0,0,0,0,0,0,0,0,0,0,0,0,0,0,0,0"/>
              </v:shape>
            </w:pict>
          </mc:Fallback>
        </mc:AlternateContent>
      </w:r>
      <w:r w:rsidR="00245BD1" w:rsidRPr="006939D4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>
                <wp:simplePos x="0" y="0"/>
                <wp:positionH relativeFrom="column">
                  <wp:posOffset>754380</wp:posOffset>
                </wp:positionH>
                <wp:positionV relativeFrom="paragraph">
                  <wp:posOffset>354965</wp:posOffset>
                </wp:positionV>
                <wp:extent cx="145415" cy="153670"/>
                <wp:effectExtent l="0" t="0" r="0" b="0"/>
                <wp:wrapNone/>
                <wp:docPr id="131" name="التقسيم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5415" cy="153670"/>
                        </a:xfrm>
                        <a:custGeom>
                          <a:avLst/>
                          <a:gdLst>
                            <a:gd name="T0" fmla="*/ 72823 w 145645"/>
                            <a:gd name="T1" fmla="*/ 18118 h 153670"/>
                            <a:gd name="T2" fmla="*/ 90895 w 145645"/>
                            <a:gd name="T3" fmla="*/ 36190 h 153670"/>
                            <a:gd name="T4" fmla="*/ 72823 w 145645"/>
                            <a:gd name="T5" fmla="*/ 54262 h 153670"/>
                            <a:gd name="T6" fmla="*/ 54751 w 145645"/>
                            <a:gd name="T7" fmla="*/ 36190 h 153670"/>
                            <a:gd name="T8" fmla="*/ 72823 w 145645"/>
                            <a:gd name="T9" fmla="*/ 18118 h 153670"/>
                            <a:gd name="T10" fmla="*/ 72823 w 145645"/>
                            <a:gd name="T11" fmla="*/ 135552 h 153670"/>
                            <a:gd name="T12" fmla="*/ 54751 w 145645"/>
                            <a:gd name="T13" fmla="*/ 117480 h 153670"/>
                            <a:gd name="T14" fmla="*/ 72823 w 145645"/>
                            <a:gd name="T15" fmla="*/ 99408 h 153670"/>
                            <a:gd name="T16" fmla="*/ 90895 w 145645"/>
                            <a:gd name="T17" fmla="*/ 117480 h 153670"/>
                            <a:gd name="T18" fmla="*/ 72823 w 145645"/>
                            <a:gd name="T19" fmla="*/ 135552 h 153670"/>
                            <a:gd name="T20" fmla="*/ 19305 w 145645"/>
                            <a:gd name="T21" fmla="*/ 58763 h 153670"/>
                            <a:gd name="T22" fmla="*/ 126340 w 145645"/>
                            <a:gd name="T23" fmla="*/ 58763 h 153670"/>
                            <a:gd name="T24" fmla="*/ 126340 w 145645"/>
                            <a:gd name="T25" fmla="*/ 94907 h 153670"/>
                            <a:gd name="T26" fmla="*/ 19305 w 145645"/>
                            <a:gd name="T27" fmla="*/ 94907 h 153670"/>
                            <a:gd name="T28" fmla="*/ 19305 w 145645"/>
                            <a:gd name="T29" fmla="*/ 58763 h 153670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</a:gdLst>
                          <a:ahLst/>
                          <a:cxnLst>
                            <a:cxn ang="T30">
                              <a:pos x="T0" y="T1"/>
                            </a:cxn>
                            <a:cxn ang="T31">
                              <a:pos x="T2" y="T3"/>
                            </a:cxn>
                            <a:cxn ang="T32">
                              <a:pos x="T4" y="T5"/>
                            </a:cxn>
                            <a:cxn ang="T33">
                              <a:pos x="T6" y="T7"/>
                            </a:cxn>
                            <a:cxn ang="T34">
                              <a:pos x="T8" y="T9"/>
                            </a:cxn>
                            <a:cxn ang="T35">
                              <a:pos x="T10" y="T11"/>
                            </a:cxn>
                            <a:cxn ang="T36">
                              <a:pos x="T12" y="T13"/>
                            </a:cxn>
                            <a:cxn ang="T37">
                              <a:pos x="T14" y="T15"/>
                            </a:cxn>
                            <a:cxn ang="T38">
                              <a:pos x="T16" y="T17"/>
                            </a:cxn>
                            <a:cxn ang="T39">
                              <a:pos x="T18" y="T19"/>
                            </a:cxn>
                            <a:cxn ang="T40">
                              <a:pos x="T20" y="T21"/>
                            </a:cxn>
                            <a:cxn ang="T41">
                              <a:pos x="T22" y="T23"/>
                            </a:cxn>
                            <a:cxn ang="T42">
                              <a:pos x="T24" y="T25"/>
                            </a:cxn>
                            <a:cxn ang="T43">
                              <a:pos x="T26" y="T27"/>
                            </a:cxn>
                            <a:cxn ang="T44">
                              <a:pos x="T28" y="T29"/>
                            </a:cxn>
                          </a:cxnLst>
                          <a:rect l="0" t="0" r="r" b="b"/>
                          <a:pathLst>
                            <a:path w="145645" h="153670">
                              <a:moveTo>
                                <a:pt x="72823" y="18118"/>
                              </a:moveTo>
                              <a:cubicBezTo>
                                <a:pt x="82804" y="18118"/>
                                <a:pt x="90895" y="26209"/>
                                <a:pt x="90895" y="36190"/>
                              </a:cubicBezTo>
                              <a:cubicBezTo>
                                <a:pt x="90895" y="46171"/>
                                <a:pt x="82804" y="54262"/>
                                <a:pt x="72823" y="54262"/>
                              </a:cubicBezTo>
                              <a:cubicBezTo>
                                <a:pt x="62842" y="54262"/>
                                <a:pt x="54751" y="46171"/>
                                <a:pt x="54751" y="36190"/>
                              </a:cubicBezTo>
                              <a:cubicBezTo>
                                <a:pt x="54751" y="26209"/>
                                <a:pt x="62842" y="18118"/>
                                <a:pt x="72823" y="18118"/>
                              </a:cubicBezTo>
                              <a:close/>
                              <a:moveTo>
                                <a:pt x="72823" y="135552"/>
                              </a:moveTo>
                              <a:cubicBezTo>
                                <a:pt x="62842" y="135552"/>
                                <a:pt x="54751" y="127461"/>
                                <a:pt x="54751" y="117480"/>
                              </a:cubicBezTo>
                              <a:cubicBezTo>
                                <a:pt x="54751" y="107499"/>
                                <a:pt x="62842" y="99408"/>
                                <a:pt x="72823" y="99408"/>
                              </a:cubicBezTo>
                              <a:cubicBezTo>
                                <a:pt x="82804" y="99408"/>
                                <a:pt x="90895" y="107499"/>
                                <a:pt x="90895" y="117480"/>
                              </a:cubicBezTo>
                              <a:cubicBezTo>
                                <a:pt x="90895" y="127461"/>
                                <a:pt x="82804" y="135552"/>
                                <a:pt x="72823" y="135552"/>
                              </a:cubicBezTo>
                              <a:close/>
                              <a:moveTo>
                                <a:pt x="19305" y="58763"/>
                              </a:moveTo>
                              <a:lnTo>
                                <a:pt x="126340" y="58763"/>
                              </a:lnTo>
                              <a:lnTo>
                                <a:pt x="126340" y="94907"/>
                              </a:lnTo>
                              <a:lnTo>
                                <a:pt x="19305" y="94907"/>
                              </a:lnTo>
                              <a:lnTo>
                                <a:pt x="19305" y="5876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5B9BD5"/>
                        </a:solidFill>
                        <a:ln w="12700">
                          <a:solidFill>
                            <a:srgbClr val="1F4D78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67A006" id="التقسيم 30" o:spid="_x0000_s1026" style="position:absolute;margin-left:59.4pt;margin-top:27.95pt;width:11.45pt;height:12.1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45645,153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" path="m72823,18118v9981,,18072,8091,18072,18072c90895,46171,82804,54262,72823,54262v-9981,,-18072,-8091,-18072,-18072c54751,26209,62842,18118,72823,18118xm72823,135552v-9981,,-18072,-8091,-18072,-18072c54751,107499,62842,99408,72823,99408v9981,,18072,8091,18072,18072c90895,127461,82804,135552,72823,135552xm19305,58763r107035,l126340,94907r-107035,l19305,58763xe" fillcolor="#5b9bd5" strokecolor="#1f4d78" strokeweight="1pt">
                <v:stroke joinstyle="miter"/>
                <v:path arrowok="t" o:connecttype="custom" o:connectlocs="72708,18118;90751,36190;72708,54262;54665,36190;72708,18118;72708,135552;54665,117480;72708,99408;90751,117480;72708,135552;19275,58763;126140,58763;126140,94907;19275,94907;19275,58763" o:connectangles="0,0,0,0,0,0,0,0,0,0,0,0,0,0,0"/>
              </v:shape>
            </w:pict>
          </mc:Fallback>
        </mc:AlternateContent>
      </w:r>
      <w:r w:rsidR="00245BD1" w:rsidRPr="006939D4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>
                <wp:simplePos x="0" y="0"/>
                <wp:positionH relativeFrom="column">
                  <wp:posOffset>53340</wp:posOffset>
                </wp:positionH>
                <wp:positionV relativeFrom="paragraph">
                  <wp:posOffset>356870</wp:posOffset>
                </wp:positionV>
                <wp:extent cx="167005" cy="153670"/>
                <wp:effectExtent l="0" t="0" r="0" b="0"/>
                <wp:wrapNone/>
                <wp:docPr id="132" name="علامة الطرح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7005" cy="153670"/>
                        </a:xfrm>
                        <a:custGeom>
                          <a:avLst/>
                          <a:gdLst>
                            <a:gd name="T0" fmla="*/ 22156 w 167154"/>
                            <a:gd name="T1" fmla="*/ 58800 h 153765"/>
                            <a:gd name="T2" fmla="*/ 144998 w 167154"/>
                            <a:gd name="T3" fmla="*/ 58800 h 153765"/>
                            <a:gd name="T4" fmla="*/ 144998 w 167154"/>
                            <a:gd name="T5" fmla="*/ 94965 h 153765"/>
                            <a:gd name="T6" fmla="*/ 22156 w 167154"/>
                            <a:gd name="T7" fmla="*/ 94965 h 153765"/>
                            <a:gd name="T8" fmla="*/ 22156 w 167154"/>
                            <a:gd name="T9" fmla="*/ 58800 h 153765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167154" h="153765">
                              <a:moveTo>
                                <a:pt x="22156" y="58800"/>
                              </a:moveTo>
                              <a:lnTo>
                                <a:pt x="144998" y="58800"/>
                              </a:lnTo>
                              <a:lnTo>
                                <a:pt x="144998" y="94965"/>
                              </a:lnTo>
                              <a:lnTo>
                                <a:pt x="22156" y="94965"/>
                              </a:lnTo>
                              <a:lnTo>
                                <a:pt x="22156" y="588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5B9BD5"/>
                        </a:solidFill>
                        <a:ln w="12700">
                          <a:solidFill>
                            <a:srgbClr val="1F4D78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4EF748" id="علامة الطرح 29" o:spid="_x0000_s1026" style="position:absolute;margin-left:4.2pt;margin-top:28.1pt;width:13.15pt;height:12.1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67154,153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" path="m22156,58800r122842,l144998,94965r-122842,l22156,58800xe" fillcolor="#5b9bd5" strokecolor="#1f4d78" strokeweight="1pt">
                <v:stroke joinstyle="miter"/>
                <v:path arrowok="t" o:connecttype="custom" o:connectlocs="22136,58764;144869,58764;144869,94906;22136,94906;22136,58764" o:connectangles="0,0,0,0,0"/>
              </v:shape>
            </w:pict>
          </mc:Fallback>
        </mc:AlternateContent>
      </w:r>
      <w:r w:rsidR="00245BD1" w:rsidRPr="006939D4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257810</wp:posOffset>
                </wp:positionH>
                <wp:positionV relativeFrom="paragraph">
                  <wp:posOffset>187325</wp:posOffset>
                </wp:positionV>
                <wp:extent cx="219075" cy="196850"/>
                <wp:effectExtent l="0" t="0" r="0" b="0"/>
                <wp:wrapNone/>
                <wp:docPr id="133" name="زائد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2253718">
                          <a:off x="0" y="0"/>
                          <a:ext cx="219075" cy="196850"/>
                        </a:xfrm>
                        <a:custGeom>
                          <a:avLst/>
                          <a:gdLst>
                            <a:gd name="T0" fmla="*/ 29030 w 219015"/>
                            <a:gd name="T1" fmla="*/ 75204 h 196663"/>
                            <a:gd name="T2" fmla="*/ 86380 w 219015"/>
                            <a:gd name="T3" fmla="*/ 75204 h 196663"/>
                            <a:gd name="T4" fmla="*/ 86380 w 219015"/>
                            <a:gd name="T5" fmla="*/ 26068 h 196663"/>
                            <a:gd name="T6" fmla="*/ 132635 w 219015"/>
                            <a:gd name="T7" fmla="*/ 26068 h 196663"/>
                            <a:gd name="T8" fmla="*/ 132635 w 219015"/>
                            <a:gd name="T9" fmla="*/ 75204 h 196663"/>
                            <a:gd name="T10" fmla="*/ 189985 w 219015"/>
                            <a:gd name="T11" fmla="*/ 75204 h 196663"/>
                            <a:gd name="T12" fmla="*/ 189985 w 219015"/>
                            <a:gd name="T13" fmla="*/ 121459 h 196663"/>
                            <a:gd name="T14" fmla="*/ 132635 w 219015"/>
                            <a:gd name="T15" fmla="*/ 121459 h 196663"/>
                            <a:gd name="T16" fmla="*/ 132635 w 219015"/>
                            <a:gd name="T17" fmla="*/ 170595 h 196663"/>
                            <a:gd name="T18" fmla="*/ 86380 w 219015"/>
                            <a:gd name="T19" fmla="*/ 170595 h 196663"/>
                            <a:gd name="T20" fmla="*/ 86380 w 219015"/>
                            <a:gd name="T21" fmla="*/ 121459 h 196663"/>
                            <a:gd name="T22" fmla="*/ 29030 w 219015"/>
                            <a:gd name="T23" fmla="*/ 121459 h 196663"/>
                            <a:gd name="T24" fmla="*/ 29030 w 219015"/>
                            <a:gd name="T25" fmla="*/ 75204 h 196663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0" t="0" r="r" b="b"/>
                          <a:pathLst>
                            <a:path w="219015" h="196663">
                              <a:moveTo>
                                <a:pt x="29030" y="75204"/>
                              </a:moveTo>
                              <a:lnTo>
                                <a:pt x="86380" y="75204"/>
                              </a:lnTo>
                              <a:lnTo>
                                <a:pt x="86380" y="26068"/>
                              </a:lnTo>
                              <a:lnTo>
                                <a:pt x="132635" y="26068"/>
                              </a:lnTo>
                              <a:lnTo>
                                <a:pt x="132635" y="75204"/>
                              </a:lnTo>
                              <a:lnTo>
                                <a:pt x="189985" y="75204"/>
                              </a:lnTo>
                              <a:lnTo>
                                <a:pt x="189985" y="121459"/>
                              </a:lnTo>
                              <a:lnTo>
                                <a:pt x="132635" y="121459"/>
                              </a:lnTo>
                              <a:lnTo>
                                <a:pt x="132635" y="170595"/>
                              </a:lnTo>
                              <a:lnTo>
                                <a:pt x="86380" y="170595"/>
                              </a:lnTo>
                              <a:lnTo>
                                <a:pt x="86380" y="121459"/>
                              </a:lnTo>
                              <a:lnTo>
                                <a:pt x="29030" y="121459"/>
                              </a:lnTo>
                              <a:lnTo>
                                <a:pt x="29030" y="7520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5B9BD5"/>
                        </a:solidFill>
                        <a:ln w="12700">
                          <a:solidFill>
                            <a:srgbClr val="1F4D78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D36D4C" id="زائد 28" o:spid="_x0000_s1026" style="position:absolute;margin-left:20.3pt;margin-top:14.75pt;width:17.25pt;height:15.5pt;rotation:-2461661fd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19015,19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" path="m29030,75204r57350,l86380,26068r46255,l132635,75204r57350,l189985,121459r-57350,l132635,170595r-46255,l86380,121459r-57350,l29030,75204xe" fillcolor="#5b9bd5" strokecolor="#1f4d78" strokeweight="1pt">
                <v:stroke joinstyle="miter"/>
                <v:path arrowok="t" o:connecttype="custom" o:connectlocs="29038,75276;86404,75276;86404,26093;132671,26093;132671,75276;190037,75276;190037,121574;132671,121574;132671,170757;86404,170757;86404,121574;29038,121574;29038,75276" o:connectangles="0,0,0,0,0,0,0,0,0,0,0,0,0"/>
              </v:shape>
            </w:pict>
          </mc:Fallback>
        </mc:AlternateContent>
      </w:r>
      <w:r w:rsidR="00245BD1" w:rsidRPr="00FC1F19">
        <w:rPr>
          <w:rFonts w:ascii="Arabic Typesetting" w:hAnsi="Arabic Typesetting" w:cs="Arabic Typesetting"/>
          <w:b/>
          <w:bCs/>
          <w:sz w:val="48"/>
          <w:szCs w:val="48"/>
          <w:u w:val="single"/>
          <w:rtl/>
          <w:lang w:bidi="ar-DZ"/>
        </w:rPr>
        <w:t>ســـــــــلسلــــ</w:t>
      </w:r>
      <w:r w:rsidR="00245BD1">
        <w:rPr>
          <w:rFonts w:ascii="Arabic Typesetting" w:hAnsi="Arabic Typesetting" w:cs="Arabic Typesetting"/>
          <w:b/>
          <w:bCs/>
          <w:sz w:val="48"/>
          <w:szCs w:val="48"/>
          <w:u w:val="single"/>
          <w:rtl/>
          <w:lang w:bidi="ar-DZ"/>
        </w:rPr>
        <w:t>ة ال</w:t>
      </w:r>
      <w:r w:rsidR="00245BD1">
        <w:rPr>
          <w:rFonts w:ascii="Arabic Typesetting" w:hAnsi="Arabic Typesetting" w:cs="Arabic Typesetting" w:hint="cs"/>
          <w:b/>
          <w:bCs/>
          <w:sz w:val="48"/>
          <w:szCs w:val="48"/>
          <w:u w:val="single"/>
          <w:rtl/>
          <w:lang w:bidi="ar-DZ"/>
        </w:rPr>
        <w:t>أعمـــــــــال المــوجهــــــــــــــــــة</w:t>
      </w:r>
      <w:r w:rsidR="00245BD1" w:rsidRPr="00FC1F19">
        <w:rPr>
          <w:rFonts w:ascii="Arabic Typesetting" w:hAnsi="Arabic Typesetting" w:cs="Arabic Typesetting"/>
          <w:b/>
          <w:bCs/>
          <w:sz w:val="48"/>
          <w:szCs w:val="48"/>
          <w:u w:val="single"/>
          <w:rtl/>
          <w:lang w:bidi="ar-DZ"/>
        </w:rPr>
        <w:t xml:space="preserve"> ال</w:t>
      </w:r>
      <w:r w:rsidR="00245BD1">
        <w:rPr>
          <w:rFonts w:ascii="Arabic Typesetting" w:hAnsi="Arabic Typesetting" w:cs="Arabic Typesetting" w:hint="cs"/>
          <w:b/>
          <w:bCs/>
          <w:sz w:val="48"/>
          <w:szCs w:val="48"/>
          <w:u w:val="single"/>
          <w:rtl/>
          <w:lang w:bidi="ar-DZ"/>
        </w:rPr>
        <w:t>ـرابعـــــــــــــــة</w:t>
      </w:r>
    </w:p>
    <w:p w:rsidR="00245BD1" w:rsidRPr="00F21278" w:rsidRDefault="00245BD1" w:rsidP="00FF4A12">
      <w:pPr>
        <w:bidi/>
        <w:ind w:right="-567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939D4"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page">
                  <wp:posOffset>3910330</wp:posOffset>
                </wp:positionH>
                <wp:positionV relativeFrom="page">
                  <wp:posOffset>1644015</wp:posOffset>
                </wp:positionV>
                <wp:extent cx="3491865" cy="8423910"/>
                <wp:effectExtent l="5080" t="5715" r="8255" b="9525"/>
                <wp:wrapNone/>
                <wp:docPr id="134" name="مربع نص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1865" cy="8423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45BD1" w:rsidRPr="00E2280C" w:rsidRDefault="00245BD1" w:rsidP="00DC6ACF">
                            <w:pPr>
                              <w:jc w:val="right"/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</w:pPr>
                            <w:r w:rsidRPr="00E2280C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 xml:space="preserve">                         </w:t>
                            </w:r>
                            <w:r w:rsidRPr="00E2280C">
                              <w:rPr>
                                <w:rFonts w:ascii="Arial" w:hAnsi="Arial"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 xml:space="preserve">                                        </w:t>
                            </w:r>
                            <w:r w:rsidRPr="00E2280C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Pr="00E2280C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 xml:space="preserve">أنشطة عددية </w:t>
                            </w:r>
                          </w:p>
                          <w:p w:rsidR="00245BD1" w:rsidRPr="00E2280C" w:rsidRDefault="00245BD1" w:rsidP="00FB120F">
                            <w:pPr>
                              <w:bidi/>
                              <w:spacing w:line="240" w:lineRule="auto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bidi="ar-EG"/>
                              </w:rPr>
                            </w:pPr>
                            <w:r w:rsidRPr="00E2280C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</w:rPr>
                              <w:t>التمرين الأول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*</w:t>
                            </w:r>
                          </w:p>
                          <w:p w:rsidR="00245BD1" w:rsidRPr="00E2280C" w:rsidRDefault="00245BD1" w:rsidP="00FB120F">
                            <w:pPr>
                              <w:bidi/>
                              <w:spacing w:line="240" w:lineRule="auto"/>
                              <w:rPr>
                                <w:rFonts w:ascii="Times New Roman" w:hAnsi="Times New Roman" w:cs="Times New Roman"/>
                                <w:rtl/>
                              </w:rPr>
                            </w:pP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t xml:space="preserve">  كل مراحل الحساب تدون على الورقة </w:t>
                            </w:r>
                          </w:p>
                          <w:p w:rsidR="00245BD1" w:rsidRPr="00E2280C" w:rsidRDefault="00245BD1" w:rsidP="00FB120F">
                            <w:pPr>
                              <w:bidi/>
                              <w:spacing w:line="240" w:lineRule="auto"/>
                              <w:rPr>
                                <w:rFonts w:ascii="Times New Roman" w:hAnsi="Times New Roman" w:cs="Times New Roman"/>
                                <w:rtl/>
                              </w:rPr>
                            </w:pP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t xml:space="preserve"> 1ــ أحسب 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</w:rPr>
                              <w:t>A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t xml:space="preserve"> و أعط النتيجة على شكل كسر غير قابل للاختزال    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noProof/>
                                <w:lang w:val="en-US"/>
                              </w:rPr>
                              <w:drawing>
                                <wp:inline distT="0" distB="0" distL="0" distR="0">
                                  <wp:extent cx="952500" cy="314325"/>
                                  <wp:effectExtent l="0" t="0" r="0" b="0"/>
                                  <wp:docPr id="136" name="صورة 1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1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">
                                            <a:clrChange>
                                              <a:clrFrom>
                                                <a:srgbClr val="FFFFFF"/>
                                              </a:clrFrom>
                                              <a:clrTo>
                                                <a:srgbClr val="FFFFFF">
                                                  <a:alpha val="0"/>
                                                </a:srgbClr>
                                              </a:clrTo>
                                            </a:clrChange>
                                            <a:grayscl/>
                                            <a:biLevel thresh="5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52500" cy="3143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t xml:space="preserve">     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</w:rPr>
                              <w:t xml:space="preserve">      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t xml:space="preserve">              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fldChar w:fldCharType="begin"/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instrText xml:space="preserve"> </w:instrTex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</w:rPr>
                              <w:instrText>QUOTE</w:instrTex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instrText xml:space="preserve"> </w:instrTex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noProof/>
                                <w:lang w:val="en-US"/>
                              </w:rPr>
                              <w:drawing>
                                <wp:inline distT="0" distB="0" distL="0" distR="0">
                                  <wp:extent cx="952500" cy="314325"/>
                                  <wp:effectExtent l="0" t="0" r="0" b="0"/>
                                  <wp:docPr id="31" name="صورة 1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13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">
                                            <a:clrChange>
                                              <a:clrFrom>
                                                <a:srgbClr val="FFFFFF"/>
                                              </a:clrFrom>
                                              <a:clrTo>
                                                <a:srgbClr val="FFFFFF">
                                                  <a:alpha val="0"/>
                                                </a:srgbClr>
                                              </a:clrTo>
                                            </a:clrChange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52500" cy="3143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instrText xml:space="preserve"> </w:instrTex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fldChar w:fldCharType="end"/>
                            </w:r>
                          </w:p>
                          <w:p w:rsidR="00245BD1" w:rsidRPr="00E2280C" w:rsidRDefault="00245BD1" w:rsidP="00FB120F">
                            <w:pPr>
                              <w:bidi/>
                              <w:spacing w:line="240" w:lineRule="auto"/>
                              <w:rPr>
                                <w:rFonts w:ascii="Times New Roman" w:hAnsi="Times New Roman" w:cs="Times New Roman"/>
                                <w:rtl/>
                              </w:rPr>
                            </w:pP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t xml:space="preserve"> 2ــ أكتب 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B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t xml:space="preserve"> على شكل 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fldChar w:fldCharType="begin"/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instrText xml:space="preserve"> </w:instrTex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</w:rPr>
                              <w:instrText>QUOTE</w:instrTex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instrText xml:space="preserve"> </w:instrTex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noProof/>
                                <w:lang w:val="en-US"/>
                              </w:rPr>
                              <w:drawing>
                                <wp:inline distT="0" distB="0" distL="0" distR="0">
                                  <wp:extent cx="276225" cy="180975"/>
                                  <wp:effectExtent l="0" t="0" r="0" b="0"/>
                                  <wp:docPr id="32" name="صورة 1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14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">
                                            <a:clrChange>
                                              <a:clrFrom>
                                                <a:srgbClr val="FFFFFF"/>
                                              </a:clrFrom>
                                              <a:clrTo>
                                                <a:srgbClr val="FFFFFF">
                                                  <a:alpha val="0"/>
                                                </a:srgbClr>
                                              </a:clrTo>
                                            </a:clrChange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6225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instrText xml:space="preserve"> </w:instrTex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fldChar w:fldCharType="separate"/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noProof/>
                                <w:lang w:val="en-US"/>
                              </w:rPr>
                              <w:drawing>
                                <wp:inline distT="0" distB="0" distL="0" distR="0">
                                  <wp:extent cx="276225" cy="180975"/>
                                  <wp:effectExtent l="0" t="0" r="0" b="0"/>
                                  <wp:docPr id="137" name="صورة 1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1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">
                                            <a:clrChange>
                                              <a:clrFrom>
                                                <a:srgbClr val="FFFFFF"/>
                                              </a:clrFrom>
                                              <a:clrTo>
                                                <a:srgbClr val="FFFFFF">
                                                  <a:alpha val="0"/>
                                                </a:srgbClr>
                                              </a:clrTo>
                                            </a:clrChange>
                                            <a:grayscl/>
                                            <a:biLevel thresh="5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6225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fldChar w:fldCharType="end"/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t xml:space="preserve"> حيث 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a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t xml:space="preserve"> عدد صحيح                             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fldChar w:fldCharType="begin"/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instrText xml:space="preserve"> </w:instrTex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</w:rPr>
                              <w:instrText>QUOTE</w:instrTex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instrText xml:space="preserve"> </w:instrTex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noProof/>
                                <w:lang w:val="en-US"/>
                              </w:rPr>
                              <w:drawing>
                                <wp:inline distT="0" distB="0" distL="0" distR="0">
                                  <wp:extent cx="1485900" cy="180975"/>
                                  <wp:effectExtent l="0" t="0" r="0" b="0"/>
                                  <wp:docPr id="33" name="صورة 1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14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">
                                            <a:clrChange>
                                              <a:clrFrom>
                                                <a:srgbClr val="FFFFFF"/>
                                              </a:clrFrom>
                                              <a:clrTo>
                                                <a:srgbClr val="FFFFFF">
                                                  <a:alpha val="0"/>
                                                </a:srgbClr>
                                              </a:clrTo>
                                            </a:clrChange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85900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instrText xml:space="preserve"> </w:instrTex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fldChar w:fldCharType="separate"/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noProof/>
                                <w:lang w:val="en-US"/>
                              </w:rPr>
                              <w:drawing>
                                <wp:inline distT="0" distB="0" distL="0" distR="0">
                                  <wp:extent cx="1485900" cy="180975"/>
                                  <wp:effectExtent l="0" t="0" r="0" b="0"/>
                                  <wp:docPr id="138" name="صورة 14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14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">
                                            <a:clrChange>
                                              <a:clrFrom>
                                                <a:srgbClr val="FFFFFF"/>
                                              </a:clrFrom>
                                              <a:clrTo>
                                                <a:srgbClr val="FFFFFF">
                                                  <a:alpha val="0"/>
                                                </a:srgbClr>
                                              </a:clrTo>
                                            </a:clrChange>
                                            <a:grayscl/>
                                            <a:biLevel thresh="5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85900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fldChar w:fldCharType="end"/>
                            </w:r>
                          </w:p>
                          <w:p w:rsidR="00245BD1" w:rsidRPr="00E2280C" w:rsidRDefault="00245BD1" w:rsidP="00FB120F">
                            <w:pPr>
                              <w:tabs>
                                <w:tab w:val="left" w:pos="2132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</w:rPr>
                              <w:t xml:space="preserve"> 3ــ أعط الكتابة العشرية و العلمية للعدد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</w:rPr>
                              <w:t xml:space="preserve">C </w:t>
                            </w:r>
                          </w:p>
                          <w:p w:rsidR="00245BD1" w:rsidRPr="00E2280C" w:rsidRDefault="00245BD1" w:rsidP="00FB120F">
                            <w:pPr>
                              <w:tabs>
                                <w:tab w:val="left" w:pos="2132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lang w:bidi="ar-DZ"/>
                              </w:rPr>
                            </w:pPr>
                            <w:r w:rsidRPr="00E2280C">
                              <w:rPr>
                                <w:rFonts w:ascii="Times New Roman" w:hAnsi="Times New Roman" w:cs="Times New Roman"/>
                                <w:noProof/>
                                <w:lang w:val="en-US"/>
                              </w:rPr>
                              <w:drawing>
                                <wp:inline distT="0" distB="0" distL="0" distR="0">
                                  <wp:extent cx="1781175" cy="333375"/>
                                  <wp:effectExtent l="0" t="0" r="0" b="0"/>
                                  <wp:docPr id="139" name="صورة 1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14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">
                                            <a:clrChange>
                                              <a:clrFrom>
                                                <a:srgbClr val="FFFFFF"/>
                                              </a:clrFrom>
                                              <a:clrTo>
                                                <a:srgbClr val="FFFFFF">
                                                  <a:alpha val="0"/>
                                                </a:srgbClr>
                                              </a:clrTo>
                                            </a:clrChange>
                                            <a:grayscl/>
                                            <a:biLevel thresh="5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81175" cy="333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45BD1" w:rsidRPr="00E2280C" w:rsidRDefault="00245BD1" w:rsidP="00FB120F">
                            <w:pPr>
                              <w:bidi/>
                              <w:spacing w:line="240" w:lineRule="auto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en-US" w:bidi="ar-DZ"/>
                              </w:rPr>
                            </w:pPr>
                            <w:r w:rsidRPr="00E2280C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en-US" w:bidi="ar-DZ"/>
                              </w:rPr>
                              <w:t>التمرين الثاني:</w:t>
                            </w:r>
                          </w:p>
                          <w:p w:rsidR="00245BD1" w:rsidRPr="00E2280C" w:rsidRDefault="00245BD1" w:rsidP="00FB120F">
                            <w:pPr>
                              <w:bidi/>
                              <w:spacing w:line="240" w:lineRule="auto"/>
                              <w:ind w:left="360"/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</w:pP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  <w:t xml:space="preserve"> 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position w:val="-4"/>
                                <w:lang w:val="en-US" w:bidi="ar-DZ"/>
                              </w:rPr>
                              <w:object w:dxaOrig="210" w:dyaOrig="195">
                                <v:shape id="_x0000_i1139" type="#_x0000_t75" style="width:10.5pt;height:9.75pt">
                                  <v:imagedata r:id="rId42" o:title=""/>
                                </v:shape>
                                <o:OLEObject Type="Embed" ProgID="Equation.DSMT4" ShapeID="_x0000_i1139" DrawAspect="Content" ObjectID="_1755614859" r:id="rId43"/>
                              </w:objec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  <w:t>،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position w:val="-10"/>
                                <w:lang w:val="en-US" w:bidi="ar-DZ"/>
                              </w:rPr>
                              <w:object w:dxaOrig="255" w:dyaOrig="255">
                                <v:shape id="_x0000_i1140" type="#_x0000_t75" style="width:12.75pt;height:12.75pt">
                                  <v:imagedata r:id="rId44" o:title=""/>
                                </v:shape>
                                <o:OLEObject Type="Embed" ProgID="Equation.DSMT4" ShapeID="_x0000_i1140" DrawAspect="Content" ObjectID="_1755614860" r:id="rId45"/>
                              </w:objec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  <w:t xml:space="preserve"> عددان حيث: 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position w:val="-24"/>
                                <w:lang w:val="en-US" w:bidi="ar-DZ"/>
                              </w:rPr>
                              <w:object w:dxaOrig="900" w:dyaOrig="675">
                                <v:shape id="_x0000_i1141" type="#_x0000_t75" style="width:45pt;height:33.75pt">
                                  <v:imagedata r:id="rId46" o:title=""/>
                                </v:shape>
                                <o:OLEObject Type="Embed" ProgID="Equation.DSMT4" ShapeID="_x0000_i1141" DrawAspect="Content" ObjectID="_1755614861" r:id="rId47"/>
                              </w:objec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  <w:t xml:space="preserve"> و 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position w:val="-28"/>
                                <w:lang w:val="en-US" w:bidi="ar-DZ"/>
                              </w:rPr>
                              <w:object w:dxaOrig="1440" w:dyaOrig="720">
                                <v:shape id="_x0000_i1142" type="#_x0000_t75" style="width:1in;height:36pt">
                                  <v:imagedata r:id="rId48" o:title=""/>
                                </v:shape>
                                <o:OLEObject Type="Embed" ProgID="Equation.DSMT4" ShapeID="_x0000_i1142" DrawAspect="Content" ObjectID="_1755614862" r:id="rId49"/>
                              </w:objec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  <w:t xml:space="preserve"> .</w:t>
                            </w:r>
                          </w:p>
                          <w:p w:rsidR="00245BD1" w:rsidRPr="00E2280C" w:rsidRDefault="00245BD1" w:rsidP="00245BD1">
                            <w:pPr>
                              <w:numPr>
                                <w:ilvl w:val="0"/>
                                <w:numId w:val="15"/>
                              </w:numPr>
                              <w:bidi/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</w:pP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  <w:t xml:space="preserve">اجعل مقام العدد 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position w:val="-4"/>
                                <w:lang w:val="en-US" w:bidi="ar-DZ"/>
                              </w:rPr>
                              <w:object w:dxaOrig="210" w:dyaOrig="195">
                                <v:shape id="_x0000_i1143" type="#_x0000_t75" style="width:10.5pt;height:9.75pt">
                                  <v:imagedata r:id="rId50" o:title=""/>
                                </v:shape>
                                <o:OLEObject Type="Embed" ProgID="Equation.DSMT4" ShapeID="_x0000_i1143" DrawAspect="Content" ObjectID="_1755614863" r:id="rId51"/>
                              </w:objec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  <w:t xml:space="preserve"> عددا ناطقا.</w:t>
                            </w:r>
                          </w:p>
                          <w:p w:rsidR="00245BD1" w:rsidRPr="00E2280C" w:rsidRDefault="00245BD1" w:rsidP="00245BD1">
                            <w:pPr>
                              <w:numPr>
                                <w:ilvl w:val="0"/>
                                <w:numId w:val="15"/>
                              </w:numPr>
                              <w:bidi/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lang w:val="en-US" w:bidi="ar-DZ"/>
                              </w:rPr>
                            </w:pP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  <w:t xml:space="preserve">احسب العدد 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position w:val="-4"/>
                                <w:lang w:val="en-US" w:bidi="ar-DZ"/>
                              </w:rPr>
                              <w:object w:dxaOrig="210" w:dyaOrig="195">
                                <v:shape id="_x0000_i1144" type="#_x0000_t75" style="width:10.5pt;height:9.75pt">
                                  <v:imagedata r:id="rId52" o:title=""/>
                                </v:shape>
                                <o:OLEObject Type="Embed" ProgID="Equation.DSMT4" ShapeID="_x0000_i1144" DrawAspect="Content" ObjectID="_1755614864" r:id="rId53"/>
                              </w:objec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  <w:t xml:space="preserve"> حيث 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position w:val="-10"/>
                                <w:lang w:val="en-US" w:bidi="ar-DZ"/>
                              </w:rPr>
                              <w:object w:dxaOrig="1380" w:dyaOrig="315">
                                <v:shape id="_x0000_i1145" type="#_x0000_t75" style="width:69pt;height:15.75pt">
                                  <v:imagedata r:id="rId54" o:title=""/>
                                </v:shape>
                                <o:OLEObject Type="Embed" ProgID="Equation.DSMT4" ShapeID="_x0000_i1145" DrawAspect="Content" ObjectID="_1755614865" r:id="rId55"/>
                              </w:objec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  <w:t xml:space="preserve"> ثم اعط القيمة المقربة للعدد 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position w:val="-4"/>
                                <w:lang w:val="en-US" w:bidi="ar-DZ"/>
                              </w:rPr>
                              <w:object w:dxaOrig="210" w:dyaOrig="195">
                                <v:shape id="_x0000_i1146" type="#_x0000_t75" style="width:10.5pt;height:9.75pt">
                                  <v:imagedata r:id="rId56" o:title=""/>
                                </v:shape>
                                <o:OLEObject Type="Embed" ProgID="Equation.DSMT4" ShapeID="_x0000_i1146" DrawAspect="Content" ObjectID="_1755614866" r:id="rId57"/>
                              </w:objec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  <w:t xml:space="preserve"> بتقريب 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position w:val="-6"/>
                                <w:lang w:val="en-US" w:bidi="ar-DZ"/>
                              </w:rPr>
                              <w:object w:dxaOrig="525" w:dyaOrig="315">
                                <v:shape id="_x0000_i1147" type="#_x0000_t75" style="width:26.25pt;height:15.75pt">
                                  <v:imagedata r:id="rId58" o:title=""/>
                                </v:shape>
                                <o:OLEObject Type="Embed" ProgID="Equation.DSMT4" ShapeID="_x0000_i1147" DrawAspect="Content" ObjectID="_1755614867" r:id="rId59"/>
                              </w:objec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  <w:t xml:space="preserve"> بالنقصان.</w:t>
                            </w:r>
                          </w:p>
                          <w:p w:rsidR="00245BD1" w:rsidRPr="00E2280C" w:rsidRDefault="00245BD1" w:rsidP="00FB120F">
                            <w:pPr>
                              <w:bidi/>
                              <w:spacing w:line="240" w:lineRule="auto"/>
                              <w:ind w:left="360"/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</w:pP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  <w:t xml:space="preserve">  ( يمكن استعمال الآلة الحاسبة).</w:t>
                            </w:r>
                          </w:p>
                          <w:p w:rsidR="00245BD1" w:rsidRPr="00E2280C" w:rsidRDefault="00245BD1" w:rsidP="00FB120F">
                            <w:pPr>
                              <w:bidi/>
                              <w:spacing w:line="240" w:lineRule="auto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DZ"/>
                              </w:rPr>
                            </w:pPr>
                            <w:r w:rsidRPr="00E2280C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en-US" w:bidi="ar-DZ"/>
                              </w:rPr>
                              <w:t>التمرين الثالث: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u w:val="single"/>
                                <w:lang w:val="en-US" w:bidi="ar-DZ"/>
                              </w:rPr>
                              <w:t>*</w:t>
                            </w:r>
                          </w:p>
                          <w:p w:rsidR="00245BD1" w:rsidRPr="00E2280C" w:rsidRDefault="00245BD1" w:rsidP="00FB120F">
                            <w:pPr>
                              <w:bidi/>
                              <w:spacing w:line="240" w:lineRule="auto"/>
                              <w:ind w:left="297"/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</w:pP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  <w:t xml:space="preserve">1)بسط العدد 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position w:val="-4"/>
                                <w:lang w:val="en-US" w:bidi="ar-DZ"/>
                              </w:rPr>
                              <w:object w:dxaOrig="255" w:dyaOrig="255">
                                <v:shape id="_x0000_i1148" type="#_x0000_t75" style="width:12.75pt;height:12.75pt">
                                  <v:imagedata r:id="rId60" o:title=""/>
                                </v:shape>
                                <o:OLEObject Type="Embed" ProgID="Equation.DSMT4" ShapeID="_x0000_i1148" DrawAspect="Content" ObjectID="_1755614868" r:id="rId61"/>
                              </w:objec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  <w:t xml:space="preserve"> حيث 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position w:val="-8"/>
                                <w:lang w:val="en-US" w:bidi="ar-DZ"/>
                              </w:rPr>
                              <w:object w:dxaOrig="1635" w:dyaOrig="375">
                                <v:shape id="_x0000_i1149" type="#_x0000_t75" style="width:81.75pt;height:18.75pt">
                                  <v:imagedata r:id="rId62" o:title=""/>
                                </v:shape>
                                <o:OLEObject Type="Embed" ProgID="Equation.DSMT4" ShapeID="_x0000_i1149" DrawAspect="Content" ObjectID="_1755614869" r:id="rId63"/>
                              </w:objec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  <w:t>.</w:t>
                            </w:r>
                          </w:p>
                          <w:p w:rsidR="00245BD1" w:rsidRPr="00E2280C" w:rsidRDefault="00245BD1" w:rsidP="00FB120F">
                            <w:pPr>
                              <w:bidi/>
                              <w:spacing w:line="240" w:lineRule="auto"/>
                              <w:ind w:left="297"/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</w:pP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  <w:t xml:space="preserve">2) اكتب العدد 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position w:val="-4"/>
                                <w:lang w:val="en-US" w:bidi="ar-DZ"/>
                              </w:rPr>
                              <w:object w:dxaOrig="255" w:dyaOrig="255">
                                <v:shape id="_x0000_i1150" type="#_x0000_t75" style="width:12.75pt;height:12.75pt">
                                  <v:imagedata r:id="rId64" o:title=""/>
                                </v:shape>
                                <o:OLEObject Type="Embed" ProgID="Equation.DSMT4" ShapeID="_x0000_i1150" DrawAspect="Content" ObjectID="_1755614870" r:id="rId65"/>
                              </w:objec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  <w:t xml:space="preserve"> حيث 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position w:val="-28"/>
                                <w:lang w:val="en-US" w:bidi="ar-DZ"/>
                              </w:rPr>
                              <w:object w:dxaOrig="1290" w:dyaOrig="720">
                                <v:shape id="_x0000_i1151" type="#_x0000_t75" style="width:64.5pt;height:36pt">
                                  <v:imagedata r:id="rId66" o:title=""/>
                                </v:shape>
                                <o:OLEObject Type="Embed" ProgID="Equation.DSMT4" ShapeID="_x0000_i1151" DrawAspect="Content" ObjectID="_1755614871" r:id="rId67"/>
                              </w:objec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  <w:t xml:space="preserve"> على شكل كسر مقامه عدد ناطق.</w:t>
                            </w:r>
                          </w:p>
                          <w:p w:rsidR="00245BD1" w:rsidRPr="00E2280C" w:rsidRDefault="00245BD1" w:rsidP="00FB120F">
                            <w:pPr>
                              <w:bidi/>
                              <w:spacing w:line="240" w:lineRule="auto"/>
                              <w:ind w:left="297"/>
                              <w:rPr>
                                <w:rFonts w:ascii="Times New Roman" w:hAnsi="Times New Roman" w:cs="Times New Roman"/>
                                <w:lang w:val="en-US" w:bidi="ar-DZ"/>
                              </w:rPr>
                            </w:pP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  <w:t xml:space="preserve">3) بين أن 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position w:val="-24"/>
                                <w:lang w:val="en-US" w:bidi="ar-DZ"/>
                              </w:rPr>
                              <w:object w:dxaOrig="1110" w:dyaOrig="645">
                                <v:shape id="_x0000_i1152" type="#_x0000_t75" style="width:55.5pt;height:32.25pt">
                                  <v:imagedata r:id="rId68" o:title=""/>
                                </v:shape>
                                <o:OLEObject Type="Embed" ProgID="Equation.DSMT4" ShapeID="_x0000_i1152" DrawAspect="Content" ObjectID="_1755614872" r:id="rId69"/>
                              </w:objec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  <w:t>.</w:t>
                            </w:r>
                          </w:p>
                          <w:p w:rsidR="00245BD1" w:rsidRPr="00E2280C" w:rsidRDefault="00245BD1" w:rsidP="00FB120F">
                            <w:pPr>
                              <w:bidi/>
                              <w:spacing w:line="240" w:lineRule="auto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 w:bidi="ar-DZ"/>
                              </w:rPr>
                            </w:pPr>
                            <w:r w:rsidRPr="00E2280C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en-US" w:bidi="ar-DZ"/>
                              </w:rPr>
                              <w:t>التمرين الرابع :</w:t>
                            </w:r>
                            <w:r w:rsidRPr="00E2280C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u w:val="single"/>
                                <w:lang w:val="en-US" w:bidi="ar-DZ"/>
                              </w:rPr>
                              <w:t>*</w:t>
                            </w:r>
                          </w:p>
                          <w:p w:rsidR="00245BD1" w:rsidRPr="00FB120F" w:rsidRDefault="00245BD1" w:rsidP="00FB120F">
                            <w:pPr>
                              <w:ind w:right="-120"/>
                              <w:jc w:val="right"/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</w:pPr>
                            <w:r w:rsidRPr="00E2280C"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  <w:t xml:space="preserve"> </w:t>
                            </w:r>
                            <w:r w:rsidRPr="00FB120F">
                              <w:rPr>
                                <w:rFonts w:ascii="Arial" w:hAnsi="Arial"/>
                                <w:rtl/>
                                <w:lang w:bidi="ar-DZ"/>
                              </w:rPr>
                              <w:t>انشر و بسط :</w:t>
                            </w:r>
                          </w:p>
                          <w:p w:rsidR="00245BD1" w:rsidRPr="00FB120F" w:rsidRDefault="00245BD1" w:rsidP="00FB120F">
                            <w:pPr>
                              <w:ind w:right="-120"/>
                              <w:jc w:val="right"/>
                              <w:rPr>
                                <w:rFonts w:ascii="Arial" w:hAnsi="Arial"/>
                                <w:lang w:bidi="ar-DZ"/>
                              </w:rPr>
                            </w:pP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begin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instrText>EQ \r(3)</w:instrTex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end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t xml:space="preserve"> (</w: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begin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instrText>EQ \r(3)</w:instrTex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end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t>+ 5 )</w:t>
                            </w:r>
                          </w:p>
                          <w:p w:rsidR="00245BD1" w:rsidRPr="00FB120F" w:rsidRDefault="00245BD1" w:rsidP="00FB120F">
                            <w:pPr>
                              <w:ind w:right="-120"/>
                              <w:jc w:val="right"/>
                              <w:rPr>
                                <w:rFonts w:ascii="Arial" w:hAnsi="Arial"/>
                                <w:lang w:bidi="ar-DZ"/>
                              </w:rPr>
                            </w:pP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t xml:space="preserve">( </w: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begin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instrText>EQ \r(10)</w:instrTex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end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t xml:space="preserve"> – 2 )( </w: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begin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instrText>EQ \r(10)</w:instrTex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end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t xml:space="preserve"> + 3 )</w:t>
                            </w:r>
                          </w:p>
                          <w:p w:rsidR="00245BD1" w:rsidRPr="00FB120F" w:rsidRDefault="00245BD1" w:rsidP="00FB120F">
                            <w:pPr>
                              <w:ind w:right="-120"/>
                              <w:jc w:val="right"/>
                              <w:rPr>
                                <w:rFonts w:ascii="Arial" w:hAnsi="Arial"/>
                                <w:lang w:bidi="ar-DZ"/>
                              </w:rPr>
                            </w:pP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t xml:space="preserve">( 2 </w: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begin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instrText>EQ \r(3)</w:instrTex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end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t xml:space="preserve"> + 1 )( 5 </w: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begin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instrText>EQ \r(3)</w:instrTex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end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t xml:space="preserve"> – 1 )</w:t>
                            </w:r>
                          </w:p>
                          <w:p w:rsidR="00245BD1" w:rsidRPr="00FB120F" w:rsidRDefault="00245BD1" w:rsidP="00FB120F">
                            <w:pPr>
                              <w:ind w:right="-120"/>
                              <w:jc w:val="right"/>
                              <w:rPr>
                                <w:rFonts w:ascii="Arial" w:hAnsi="Arial"/>
                                <w:lang w:bidi="ar-DZ"/>
                              </w:rPr>
                            </w:pP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t xml:space="preserve">( </w: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begin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instrText>EQ \r(5)</w:instrTex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end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t xml:space="preserve"> + </w: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begin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instrText>EQ \r(3)</w:instrTex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end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t xml:space="preserve"> ) ( 2 </w: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begin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instrText>EQ \r(5)</w:instrTex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end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t xml:space="preserve"> – 3 </w: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begin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instrText>EQ \r(3)</w:instrTex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end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t xml:space="preserve"> )</w:t>
                            </w:r>
                          </w:p>
                          <w:p w:rsidR="00245BD1" w:rsidRPr="00FB120F" w:rsidRDefault="00245BD1" w:rsidP="00FB120F">
                            <w:pPr>
                              <w:ind w:right="-120"/>
                              <w:jc w:val="right"/>
                              <w:rPr>
                                <w:rFonts w:ascii="Arial" w:hAnsi="Arial"/>
                                <w:lang w:bidi="ar-DZ"/>
                              </w:rPr>
                            </w:pP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t xml:space="preserve">( 3 </w: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begin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instrText>EQ \r(2)</w:instrTex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end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t xml:space="preserve"> + 2 </w: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begin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instrText>EQ \r(3)</w:instrTex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end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t xml:space="preserve"> )( 2 </w: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begin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instrText>EQ \r(2)</w:instrTex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end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t xml:space="preserve"> + 3 </w: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begin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instrText>EQ \r(3)</w:instrTex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end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t xml:space="preserve"> )</w:t>
                            </w:r>
                          </w:p>
                          <w:p w:rsidR="00245BD1" w:rsidRPr="00FB120F" w:rsidRDefault="00245BD1" w:rsidP="00FB120F">
                            <w:pPr>
                              <w:ind w:right="-120"/>
                              <w:jc w:val="right"/>
                              <w:rPr>
                                <w:rFonts w:ascii="Arial" w:hAnsi="Arial"/>
                                <w:lang w:bidi="ar-DZ"/>
                              </w:rPr>
                            </w:pP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t xml:space="preserve">( </w: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begin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instrText>EQ \r(5)</w:instrTex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end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t xml:space="preserve"> + </w: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begin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instrText>EQ \r(3)</w:instrTex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end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t xml:space="preserve"> + 2 )( </w: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begin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instrText>EQ \r(5)</w:instrTex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end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t xml:space="preserve"> – </w: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begin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instrText>EQ \r(3)</w:instrText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fldChar w:fldCharType="end"/>
                            </w:r>
                            <w:r w:rsidRPr="00FB120F">
                              <w:rPr>
                                <w:rFonts w:ascii="Arial" w:hAnsi="Arial"/>
                                <w:lang w:bidi="ar-DZ"/>
                              </w:rPr>
                              <w:t xml:space="preserve"> – 2 )</w:t>
                            </w:r>
                          </w:p>
                          <w:p w:rsidR="00245BD1" w:rsidRPr="00E2280C" w:rsidRDefault="00245BD1" w:rsidP="00FB120F">
                            <w:pPr>
                              <w:bidi/>
                              <w:rPr>
                                <w:rFonts w:ascii="Times New Roman" w:hAnsi="Times New Roman" w:cs="Times New Roman"/>
                                <w:rtl/>
                                <w:lang w:val="en-US" w:bidi="ar-DZ"/>
                              </w:rPr>
                            </w:pPr>
                          </w:p>
                          <w:p w:rsidR="00245BD1" w:rsidRDefault="00245BD1" w:rsidP="00461F2B">
                            <w:pPr>
                              <w:jc w:val="right"/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en-US" w:bidi="ar-DZ"/>
                              </w:rPr>
                            </w:pPr>
                          </w:p>
                          <w:p w:rsidR="00245BD1" w:rsidRPr="00461F2B" w:rsidRDefault="00245BD1" w:rsidP="00461F2B">
                            <w:pPr>
                              <w:bidi/>
                              <w:rPr>
                                <w:rtl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left:0;text-align:left;margin-left:307.9pt;margin-top:129.45pt;width:274.95pt;height:663.3pt;z-index:2516792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" strokeweight=".5pt">
                <v:textbox>
                  <w:txbxContent>
                    <w:p w:rsidR="00245BD1" w:rsidRPr="00E2280C" w:rsidRDefault="00245BD1" w:rsidP="00DC6ACF">
                      <w:pPr>
                        <w:jc w:val="right"/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</w:pPr>
                      <w:r w:rsidRPr="00E2280C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  <w:t xml:space="preserve">                         </w:t>
                      </w:r>
                      <w:r w:rsidRPr="00E2280C">
                        <w:rPr>
                          <w:rFonts w:ascii="Arial" w:hAnsi="Arial" w:hint="cs"/>
                          <w:b/>
                          <w:bCs/>
                          <w:u w:val="single"/>
                          <w:rtl/>
                          <w:lang w:bidi="ar-DZ"/>
                        </w:rPr>
                        <w:t xml:space="preserve">                                        </w:t>
                      </w:r>
                      <w:r w:rsidRPr="00E2280C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  <w:t xml:space="preserve">  </w:t>
                      </w:r>
                      <w:r w:rsidRPr="00E2280C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  <w:t xml:space="preserve">أنشطة عددية </w:t>
                      </w:r>
                    </w:p>
                    <w:p w:rsidR="00245BD1" w:rsidRPr="00E2280C" w:rsidRDefault="00245BD1" w:rsidP="00FB120F">
                      <w:pPr>
                        <w:bidi/>
                        <w:spacing w:line="240" w:lineRule="auto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rtl/>
                          <w:lang w:val="en-US" w:bidi="ar-EG"/>
                        </w:rPr>
                      </w:pPr>
                      <w:r w:rsidRPr="00E2280C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u w:val="single"/>
                          <w:rtl/>
                        </w:rPr>
                        <w:t>التمرين الأول</w:t>
                      </w:r>
                      <w:r w:rsidRPr="00E2280C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u w:val="single"/>
                        </w:rPr>
                        <w:t>*</w:t>
                      </w:r>
                    </w:p>
                    <w:p w:rsidR="00245BD1" w:rsidRPr="00E2280C" w:rsidRDefault="00245BD1" w:rsidP="00FB120F">
                      <w:pPr>
                        <w:bidi/>
                        <w:spacing w:line="240" w:lineRule="auto"/>
                        <w:rPr>
                          <w:rFonts w:ascii="Times New Roman" w:hAnsi="Times New Roman" w:cs="Times New Roman"/>
                          <w:rtl/>
                        </w:rPr>
                      </w:pP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t xml:space="preserve">  كل مراحل الحساب تدون على الورقة </w:t>
                      </w:r>
                    </w:p>
                    <w:p w:rsidR="00245BD1" w:rsidRPr="00E2280C" w:rsidRDefault="00245BD1" w:rsidP="00FB120F">
                      <w:pPr>
                        <w:bidi/>
                        <w:spacing w:line="240" w:lineRule="auto"/>
                        <w:rPr>
                          <w:rFonts w:ascii="Times New Roman" w:hAnsi="Times New Roman" w:cs="Times New Roman"/>
                          <w:rtl/>
                        </w:rPr>
                      </w:pP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t xml:space="preserve"> 1ــ أحسب </w:t>
                      </w:r>
                      <w:r w:rsidRPr="00E2280C">
                        <w:rPr>
                          <w:rFonts w:ascii="Times New Roman" w:hAnsi="Times New Roman" w:cs="Times New Roman"/>
                        </w:rPr>
                        <w:t>A</w: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t xml:space="preserve"> و أعط النتيجة على شكل كسر غير قابل للاختزال    </w:t>
                      </w:r>
                      <w:r w:rsidRPr="00E2280C">
                        <w:rPr>
                          <w:rFonts w:ascii="Times New Roman" w:hAnsi="Times New Roman" w:cs="Times New Roman"/>
                          <w:noProof/>
                          <w:lang w:val="en-US"/>
                        </w:rPr>
                        <w:drawing>
                          <wp:inline distT="0" distB="0" distL="0" distR="0">
                            <wp:extent cx="952500" cy="314325"/>
                            <wp:effectExtent l="0" t="0" r="0" b="0"/>
                            <wp:docPr id="136" name="صورة 1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13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8">
                                      <a:clrChange>
                                        <a:clrFrom>
                                          <a:srgbClr val="FFFFFF"/>
                                        </a:clrFrom>
                                        <a:clrTo>
                                          <a:srgbClr val="FFFFFF">
                                            <a:alpha val="0"/>
                                          </a:srgbClr>
                                        </a:clrTo>
                                      </a:clrChange>
                                      <a:grayscl/>
                                      <a:biLevel thresh="5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52500" cy="3143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t xml:space="preserve">     </w:t>
                      </w:r>
                      <w:r w:rsidRPr="00E2280C">
                        <w:rPr>
                          <w:rFonts w:ascii="Times New Roman" w:hAnsi="Times New Roman" w:cs="Times New Roman"/>
                        </w:rPr>
                        <w:t xml:space="preserve">      </w: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t xml:space="preserve">              </w: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fldChar w:fldCharType="begin"/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instrText xml:space="preserve"> </w:instrText>
                      </w:r>
                      <w:r w:rsidRPr="00E2280C">
                        <w:rPr>
                          <w:rFonts w:ascii="Times New Roman" w:hAnsi="Times New Roman" w:cs="Times New Roman"/>
                        </w:rPr>
                        <w:instrText>QUOTE</w:instrTex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instrText xml:space="preserve"> </w:instrText>
                      </w:r>
                      <w:r w:rsidRPr="00E2280C">
                        <w:rPr>
                          <w:rFonts w:ascii="Times New Roman" w:hAnsi="Times New Roman" w:cs="Times New Roman"/>
                          <w:noProof/>
                          <w:lang w:val="en-US"/>
                        </w:rPr>
                        <w:drawing>
                          <wp:inline distT="0" distB="0" distL="0" distR="0">
                            <wp:extent cx="952500" cy="314325"/>
                            <wp:effectExtent l="0" t="0" r="0" b="0"/>
                            <wp:docPr id="31" name="صورة 1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13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8">
                                      <a:clrChange>
                                        <a:clrFrom>
                                          <a:srgbClr val="FFFFFF"/>
                                        </a:clrFrom>
                                        <a:clrTo>
                                          <a:srgbClr val="FFFFFF">
                                            <a:alpha val="0"/>
                                          </a:srgbClr>
                                        </a:clrTo>
                                      </a:clrChange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52500" cy="3143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instrText xml:space="preserve"> </w:instrTex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fldChar w:fldCharType="end"/>
                      </w:r>
                    </w:p>
                    <w:p w:rsidR="00245BD1" w:rsidRPr="00E2280C" w:rsidRDefault="00245BD1" w:rsidP="00FB120F">
                      <w:pPr>
                        <w:bidi/>
                        <w:spacing w:line="240" w:lineRule="auto"/>
                        <w:rPr>
                          <w:rFonts w:ascii="Times New Roman" w:hAnsi="Times New Roman" w:cs="Times New Roman"/>
                          <w:rtl/>
                        </w:rPr>
                      </w:pP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t xml:space="preserve"> 2ــ أكتب </w:t>
                      </w:r>
                      <w:r w:rsidRPr="00E2280C">
                        <w:rPr>
                          <w:rFonts w:ascii="Times New Roman" w:hAnsi="Times New Roman" w:cs="Times New Roman"/>
                          <w:lang w:val="en-US"/>
                        </w:rPr>
                        <w:t>B</w: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t xml:space="preserve"> على شكل </w: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fldChar w:fldCharType="begin"/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instrText xml:space="preserve"> </w:instrText>
                      </w:r>
                      <w:r w:rsidRPr="00E2280C">
                        <w:rPr>
                          <w:rFonts w:ascii="Times New Roman" w:hAnsi="Times New Roman" w:cs="Times New Roman"/>
                        </w:rPr>
                        <w:instrText>QUOTE</w:instrTex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instrText xml:space="preserve"> </w:instrText>
                      </w:r>
                      <w:r w:rsidRPr="00E2280C">
                        <w:rPr>
                          <w:rFonts w:ascii="Times New Roman" w:hAnsi="Times New Roman" w:cs="Times New Roman"/>
                          <w:noProof/>
                          <w:lang w:val="en-US"/>
                        </w:rPr>
                        <w:drawing>
                          <wp:inline distT="0" distB="0" distL="0" distR="0">
                            <wp:extent cx="276225" cy="180975"/>
                            <wp:effectExtent l="0" t="0" r="0" b="0"/>
                            <wp:docPr id="32" name="صورة 1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14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">
                                      <a:clrChange>
                                        <a:clrFrom>
                                          <a:srgbClr val="FFFFFF"/>
                                        </a:clrFrom>
                                        <a:clrTo>
                                          <a:srgbClr val="FFFFFF">
                                            <a:alpha val="0"/>
                                          </a:srgbClr>
                                        </a:clrTo>
                                      </a:clrChange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6225" cy="180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instrText xml:space="preserve"> </w:instrTex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fldChar w:fldCharType="separate"/>
                      </w:r>
                      <w:r w:rsidRPr="00E2280C">
                        <w:rPr>
                          <w:rFonts w:ascii="Times New Roman" w:hAnsi="Times New Roman" w:cs="Times New Roman"/>
                          <w:noProof/>
                          <w:lang w:val="en-US"/>
                        </w:rPr>
                        <w:drawing>
                          <wp:inline distT="0" distB="0" distL="0" distR="0">
                            <wp:extent cx="276225" cy="180975"/>
                            <wp:effectExtent l="0" t="0" r="0" b="0"/>
                            <wp:docPr id="137" name="صورة 1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1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">
                                      <a:clrChange>
                                        <a:clrFrom>
                                          <a:srgbClr val="FFFFFF"/>
                                        </a:clrFrom>
                                        <a:clrTo>
                                          <a:srgbClr val="FFFFFF">
                                            <a:alpha val="0"/>
                                          </a:srgbClr>
                                        </a:clrTo>
                                      </a:clrChange>
                                      <a:grayscl/>
                                      <a:biLevel thresh="5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6225" cy="180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fldChar w:fldCharType="end"/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t xml:space="preserve"> حيث </w:t>
                      </w:r>
                      <w:r w:rsidRPr="00E2280C">
                        <w:rPr>
                          <w:rFonts w:ascii="Times New Roman" w:hAnsi="Times New Roman" w:cs="Times New Roman"/>
                          <w:lang w:val="en-US"/>
                        </w:rPr>
                        <w:t>a</w: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t xml:space="preserve"> عدد صحيح                             </w: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fldChar w:fldCharType="begin"/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instrText xml:space="preserve"> </w:instrText>
                      </w:r>
                      <w:r w:rsidRPr="00E2280C">
                        <w:rPr>
                          <w:rFonts w:ascii="Times New Roman" w:hAnsi="Times New Roman" w:cs="Times New Roman"/>
                        </w:rPr>
                        <w:instrText>QUOTE</w:instrTex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instrText xml:space="preserve"> </w:instrText>
                      </w:r>
                      <w:r w:rsidRPr="00E2280C">
                        <w:rPr>
                          <w:rFonts w:ascii="Times New Roman" w:hAnsi="Times New Roman" w:cs="Times New Roman"/>
                          <w:noProof/>
                          <w:lang w:val="en-US"/>
                        </w:rPr>
                        <w:drawing>
                          <wp:inline distT="0" distB="0" distL="0" distR="0">
                            <wp:extent cx="1485900" cy="180975"/>
                            <wp:effectExtent l="0" t="0" r="0" b="0"/>
                            <wp:docPr id="33" name="صورة 1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14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">
                                      <a:clrChange>
                                        <a:clrFrom>
                                          <a:srgbClr val="FFFFFF"/>
                                        </a:clrFrom>
                                        <a:clrTo>
                                          <a:srgbClr val="FFFFFF">
                                            <a:alpha val="0"/>
                                          </a:srgbClr>
                                        </a:clrTo>
                                      </a:clrChange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85900" cy="180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instrText xml:space="preserve"> </w:instrTex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fldChar w:fldCharType="separate"/>
                      </w:r>
                      <w:r w:rsidRPr="00E2280C">
                        <w:rPr>
                          <w:rFonts w:ascii="Times New Roman" w:hAnsi="Times New Roman" w:cs="Times New Roman"/>
                          <w:noProof/>
                          <w:lang w:val="en-US"/>
                        </w:rPr>
                        <w:drawing>
                          <wp:inline distT="0" distB="0" distL="0" distR="0">
                            <wp:extent cx="1485900" cy="180975"/>
                            <wp:effectExtent l="0" t="0" r="0" b="0"/>
                            <wp:docPr id="138" name="صورة 14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14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">
                                      <a:clrChange>
                                        <a:clrFrom>
                                          <a:srgbClr val="FFFFFF"/>
                                        </a:clrFrom>
                                        <a:clrTo>
                                          <a:srgbClr val="FFFFFF">
                                            <a:alpha val="0"/>
                                          </a:srgbClr>
                                        </a:clrTo>
                                      </a:clrChange>
                                      <a:grayscl/>
                                      <a:biLevel thresh="5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85900" cy="180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fldChar w:fldCharType="end"/>
                      </w:r>
                    </w:p>
                    <w:p w:rsidR="00245BD1" w:rsidRPr="00E2280C" w:rsidRDefault="00245BD1" w:rsidP="00FB120F">
                      <w:pPr>
                        <w:tabs>
                          <w:tab w:val="left" w:pos="2132"/>
                        </w:tabs>
                        <w:bidi/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</w:rPr>
                      </w:pPr>
                      <w:r w:rsidRPr="00E2280C">
                        <w:rPr>
                          <w:rFonts w:ascii="Times New Roman" w:hAnsi="Times New Roman" w:cs="Times New Roman"/>
                          <w:rtl/>
                        </w:rPr>
                        <w:t xml:space="preserve"> 3ــ أعط الكتابة العشرية و العلمية للعدد</w:t>
                      </w:r>
                      <w:r w:rsidRPr="00E2280C">
                        <w:rPr>
                          <w:rFonts w:ascii="Times New Roman" w:hAnsi="Times New Roman" w:cs="Times New Roman"/>
                        </w:rPr>
                        <w:t xml:space="preserve">C </w:t>
                      </w:r>
                    </w:p>
                    <w:p w:rsidR="00245BD1" w:rsidRPr="00E2280C" w:rsidRDefault="00245BD1" w:rsidP="00FB120F">
                      <w:pPr>
                        <w:tabs>
                          <w:tab w:val="left" w:pos="2132"/>
                        </w:tabs>
                        <w:bidi/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lang w:bidi="ar-DZ"/>
                        </w:rPr>
                      </w:pPr>
                      <w:r w:rsidRPr="00E2280C">
                        <w:rPr>
                          <w:rFonts w:ascii="Times New Roman" w:hAnsi="Times New Roman" w:cs="Times New Roman"/>
                          <w:noProof/>
                          <w:lang w:val="en-US"/>
                        </w:rPr>
                        <w:drawing>
                          <wp:inline distT="0" distB="0" distL="0" distR="0">
                            <wp:extent cx="1781175" cy="333375"/>
                            <wp:effectExtent l="0" t="0" r="0" b="0"/>
                            <wp:docPr id="139" name="صورة 14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14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clrChange>
                                        <a:clrFrom>
                                          <a:srgbClr val="FFFFFF"/>
                                        </a:clrFrom>
                                        <a:clrTo>
                                          <a:srgbClr val="FFFFFF">
                                            <a:alpha val="0"/>
                                          </a:srgbClr>
                                        </a:clrTo>
                                      </a:clrChange>
                                      <a:grayscl/>
                                      <a:biLevel thresh="5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81175" cy="333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45BD1" w:rsidRPr="00E2280C" w:rsidRDefault="00245BD1" w:rsidP="00FB120F">
                      <w:pPr>
                        <w:bidi/>
                        <w:spacing w:line="240" w:lineRule="auto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en-US" w:bidi="ar-DZ"/>
                        </w:rPr>
                      </w:pPr>
                      <w:r w:rsidRPr="00E2280C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en-US" w:bidi="ar-DZ"/>
                        </w:rPr>
                        <w:t>التمرين الثاني:</w:t>
                      </w:r>
                    </w:p>
                    <w:p w:rsidR="00245BD1" w:rsidRPr="00E2280C" w:rsidRDefault="00245BD1" w:rsidP="00FB120F">
                      <w:pPr>
                        <w:bidi/>
                        <w:spacing w:line="240" w:lineRule="auto"/>
                        <w:ind w:left="360"/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</w:pPr>
                      <w:r w:rsidRPr="00E2280C"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  <w:t xml:space="preserve"> </w:t>
                      </w:r>
                      <w:r w:rsidRPr="00E2280C">
                        <w:rPr>
                          <w:rFonts w:ascii="Times New Roman" w:hAnsi="Times New Roman" w:cs="Times New Roman"/>
                          <w:position w:val="-4"/>
                          <w:lang w:val="en-US" w:bidi="ar-DZ"/>
                        </w:rPr>
                        <w:object w:dxaOrig="210" w:dyaOrig="195">
                          <v:shape id="_x0000_i1139" type="#_x0000_t75" style="width:10.5pt;height:9.75pt">
                            <v:imagedata r:id="rId42" o:title=""/>
                          </v:shape>
                          <o:OLEObject Type="Embed" ProgID="Equation.DSMT4" ShapeID="_x0000_i1139" DrawAspect="Content" ObjectID="_1755614859" r:id="rId70"/>
                        </w:objec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  <w:t>،</w:t>
                      </w:r>
                      <w:r w:rsidRPr="00E2280C">
                        <w:rPr>
                          <w:rFonts w:ascii="Times New Roman" w:hAnsi="Times New Roman" w:cs="Times New Roman"/>
                          <w:position w:val="-10"/>
                          <w:lang w:val="en-US" w:bidi="ar-DZ"/>
                        </w:rPr>
                        <w:object w:dxaOrig="255" w:dyaOrig="255">
                          <v:shape id="_x0000_i1140" type="#_x0000_t75" style="width:12.75pt;height:12.75pt">
                            <v:imagedata r:id="rId44" o:title=""/>
                          </v:shape>
                          <o:OLEObject Type="Embed" ProgID="Equation.DSMT4" ShapeID="_x0000_i1140" DrawAspect="Content" ObjectID="_1755614860" r:id="rId71"/>
                        </w:objec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  <w:t xml:space="preserve"> عددان حيث: </w:t>
                      </w:r>
                      <w:r w:rsidRPr="00E2280C">
                        <w:rPr>
                          <w:rFonts w:ascii="Times New Roman" w:hAnsi="Times New Roman" w:cs="Times New Roman"/>
                          <w:position w:val="-24"/>
                          <w:lang w:val="en-US" w:bidi="ar-DZ"/>
                        </w:rPr>
                        <w:object w:dxaOrig="900" w:dyaOrig="675">
                          <v:shape id="_x0000_i1141" type="#_x0000_t75" style="width:45pt;height:33.75pt">
                            <v:imagedata r:id="rId46" o:title=""/>
                          </v:shape>
                          <o:OLEObject Type="Embed" ProgID="Equation.DSMT4" ShapeID="_x0000_i1141" DrawAspect="Content" ObjectID="_1755614861" r:id="rId72"/>
                        </w:objec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  <w:t xml:space="preserve"> و </w:t>
                      </w:r>
                      <w:r w:rsidRPr="00E2280C">
                        <w:rPr>
                          <w:rFonts w:ascii="Times New Roman" w:hAnsi="Times New Roman" w:cs="Times New Roman"/>
                          <w:position w:val="-28"/>
                          <w:lang w:val="en-US" w:bidi="ar-DZ"/>
                        </w:rPr>
                        <w:object w:dxaOrig="1440" w:dyaOrig="720">
                          <v:shape id="_x0000_i1142" type="#_x0000_t75" style="width:1in;height:36pt">
                            <v:imagedata r:id="rId48" o:title=""/>
                          </v:shape>
                          <o:OLEObject Type="Embed" ProgID="Equation.DSMT4" ShapeID="_x0000_i1142" DrawAspect="Content" ObjectID="_1755614862" r:id="rId73"/>
                        </w:objec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  <w:t xml:space="preserve"> .</w:t>
                      </w:r>
                    </w:p>
                    <w:p w:rsidR="00245BD1" w:rsidRPr="00E2280C" w:rsidRDefault="00245BD1" w:rsidP="00245BD1">
                      <w:pPr>
                        <w:numPr>
                          <w:ilvl w:val="0"/>
                          <w:numId w:val="15"/>
                        </w:numPr>
                        <w:bidi/>
                        <w:spacing w:after="0" w:line="240" w:lineRule="auto"/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</w:pPr>
                      <w:r w:rsidRPr="00E2280C"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  <w:t xml:space="preserve">اجعل مقام العدد </w:t>
                      </w:r>
                      <w:r w:rsidRPr="00E2280C">
                        <w:rPr>
                          <w:rFonts w:ascii="Times New Roman" w:hAnsi="Times New Roman" w:cs="Times New Roman"/>
                          <w:position w:val="-4"/>
                          <w:lang w:val="en-US" w:bidi="ar-DZ"/>
                        </w:rPr>
                        <w:object w:dxaOrig="210" w:dyaOrig="195">
                          <v:shape id="_x0000_i1143" type="#_x0000_t75" style="width:10.5pt;height:9.75pt">
                            <v:imagedata r:id="rId50" o:title=""/>
                          </v:shape>
                          <o:OLEObject Type="Embed" ProgID="Equation.DSMT4" ShapeID="_x0000_i1143" DrawAspect="Content" ObjectID="_1755614863" r:id="rId74"/>
                        </w:objec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  <w:t xml:space="preserve"> عددا ناطقا.</w:t>
                      </w:r>
                    </w:p>
                    <w:p w:rsidR="00245BD1" w:rsidRPr="00E2280C" w:rsidRDefault="00245BD1" w:rsidP="00245BD1">
                      <w:pPr>
                        <w:numPr>
                          <w:ilvl w:val="0"/>
                          <w:numId w:val="15"/>
                        </w:numPr>
                        <w:bidi/>
                        <w:spacing w:after="0" w:line="240" w:lineRule="auto"/>
                        <w:rPr>
                          <w:rFonts w:ascii="Times New Roman" w:hAnsi="Times New Roman" w:cs="Times New Roman"/>
                          <w:lang w:val="en-US" w:bidi="ar-DZ"/>
                        </w:rPr>
                      </w:pPr>
                      <w:r w:rsidRPr="00E2280C"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  <w:t xml:space="preserve">احسب العدد </w:t>
                      </w:r>
                      <w:r w:rsidRPr="00E2280C">
                        <w:rPr>
                          <w:rFonts w:ascii="Times New Roman" w:hAnsi="Times New Roman" w:cs="Times New Roman"/>
                          <w:position w:val="-4"/>
                          <w:lang w:val="en-US" w:bidi="ar-DZ"/>
                        </w:rPr>
                        <w:object w:dxaOrig="210" w:dyaOrig="195">
                          <v:shape id="_x0000_i1144" type="#_x0000_t75" style="width:10.5pt;height:9.75pt">
                            <v:imagedata r:id="rId52" o:title=""/>
                          </v:shape>
                          <o:OLEObject Type="Embed" ProgID="Equation.DSMT4" ShapeID="_x0000_i1144" DrawAspect="Content" ObjectID="_1755614864" r:id="rId75"/>
                        </w:objec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  <w:t xml:space="preserve"> حيث </w:t>
                      </w:r>
                      <w:r w:rsidRPr="00E2280C">
                        <w:rPr>
                          <w:rFonts w:ascii="Times New Roman" w:hAnsi="Times New Roman" w:cs="Times New Roman"/>
                          <w:position w:val="-10"/>
                          <w:lang w:val="en-US" w:bidi="ar-DZ"/>
                        </w:rPr>
                        <w:object w:dxaOrig="1380" w:dyaOrig="315">
                          <v:shape id="_x0000_i1145" type="#_x0000_t75" style="width:69pt;height:15.75pt">
                            <v:imagedata r:id="rId54" o:title=""/>
                          </v:shape>
                          <o:OLEObject Type="Embed" ProgID="Equation.DSMT4" ShapeID="_x0000_i1145" DrawAspect="Content" ObjectID="_1755614865" r:id="rId76"/>
                        </w:objec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  <w:t xml:space="preserve"> ثم اعط القيمة المقربة للعدد </w:t>
                      </w:r>
                      <w:r w:rsidRPr="00E2280C">
                        <w:rPr>
                          <w:rFonts w:ascii="Times New Roman" w:hAnsi="Times New Roman" w:cs="Times New Roman"/>
                          <w:position w:val="-4"/>
                          <w:lang w:val="en-US" w:bidi="ar-DZ"/>
                        </w:rPr>
                        <w:object w:dxaOrig="210" w:dyaOrig="195">
                          <v:shape id="_x0000_i1146" type="#_x0000_t75" style="width:10.5pt;height:9.75pt">
                            <v:imagedata r:id="rId56" o:title=""/>
                          </v:shape>
                          <o:OLEObject Type="Embed" ProgID="Equation.DSMT4" ShapeID="_x0000_i1146" DrawAspect="Content" ObjectID="_1755614866" r:id="rId77"/>
                        </w:objec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  <w:t xml:space="preserve"> بتقريب </w:t>
                      </w:r>
                      <w:r w:rsidRPr="00E2280C">
                        <w:rPr>
                          <w:rFonts w:ascii="Times New Roman" w:hAnsi="Times New Roman" w:cs="Times New Roman"/>
                          <w:position w:val="-6"/>
                          <w:lang w:val="en-US" w:bidi="ar-DZ"/>
                        </w:rPr>
                        <w:object w:dxaOrig="525" w:dyaOrig="315">
                          <v:shape id="_x0000_i1147" type="#_x0000_t75" style="width:26.25pt;height:15.75pt">
                            <v:imagedata r:id="rId58" o:title=""/>
                          </v:shape>
                          <o:OLEObject Type="Embed" ProgID="Equation.DSMT4" ShapeID="_x0000_i1147" DrawAspect="Content" ObjectID="_1755614867" r:id="rId78"/>
                        </w:objec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  <w:t xml:space="preserve"> بالنقصان.</w:t>
                      </w:r>
                    </w:p>
                    <w:p w:rsidR="00245BD1" w:rsidRPr="00E2280C" w:rsidRDefault="00245BD1" w:rsidP="00FB120F">
                      <w:pPr>
                        <w:bidi/>
                        <w:spacing w:line="240" w:lineRule="auto"/>
                        <w:ind w:left="360"/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</w:pPr>
                      <w:r w:rsidRPr="00E2280C"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  <w:t xml:space="preserve">  ( يمكن استعمال الآلة الحاسبة).</w:t>
                      </w:r>
                    </w:p>
                    <w:p w:rsidR="00245BD1" w:rsidRPr="00E2280C" w:rsidRDefault="00245BD1" w:rsidP="00FB120F">
                      <w:pPr>
                        <w:bidi/>
                        <w:spacing w:line="240" w:lineRule="auto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DZ"/>
                        </w:rPr>
                      </w:pPr>
                      <w:r w:rsidRPr="00E2280C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en-US" w:bidi="ar-DZ"/>
                        </w:rPr>
                        <w:t>التمرين الثالث:</w:t>
                      </w:r>
                      <w:r w:rsidRPr="00E2280C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u w:val="single"/>
                          <w:lang w:val="en-US" w:bidi="ar-DZ"/>
                        </w:rPr>
                        <w:t>*</w:t>
                      </w:r>
                    </w:p>
                    <w:p w:rsidR="00245BD1" w:rsidRPr="00E2280C" w:rsidRDefault="00245BD1" w:rsidP="00FB120F">
                      <w:pPr>
                        <w:bidi/>
                        <w:spacing w:line="240" w:lineRule="auto"/>
                        <w:ind w:left="297"/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</w:pPr>
                      <w:r w:rsidRPr="00E2280C"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  <w:t xml:space="preserve">1)بسط العدد </w:t>
                      </w:r>
                      <w:r w:rsidRPr="00E2280C">
                        <w:rPr>
                          <w:rFonts w:ascii="Times New Roman" w:hAnsi="Times New Roman" w:cs="Times New Roman"/>
                          <w:position w:val="-4"/>
                          <w:lang w:val="en-US" w:bidi="ar-DZ"/>
                        </w:rPr>
                        <w:object w:dxaOrig="255" w:dyaOrig="255">
                          <v:shape id="_x0000_i1148" type="#_x0000_t75" style="width:12.75pt;height:12.75pt">
                            <v:imagedata r:id="rId60" o:title=""/>
                          </v:shape>
                          <o:OLEObject Type="Embed" ProgID="Equation.DSMT4" ShapeID="_x0000_i1148" DrawAspect="Content" ObjectID="_1755614868" r:id="rId79"/>
                        </w:objec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  <w:t xml:space="preserve"> حيث </w:t>
                      </w:r>
                      <w:r w:rsidRPr="00E2280C">
                        <w:rPr>
                          <w:rFonts w:ascii="Times New Roman" w:hAnsi="Times New Roman" w:cs="Times New Roman"/>
                          <w:position w:val="-8"/>
                          <w:lang w:val="en-US" w:bidi="ar-DZ"/>
                        </w:rPr>
                        <w:object w:dxaOrig="1635" w:dyaOrig="375">
                          <v:shape id="_x0000_i1149" type="#_x0000_t75" style="width:81.75pt;height:18.75pt">
                            <v:imagedata r:id="rId62" o:title=""/>
                          </v:shape>
                          <o:OLEObject Type="Embed" ProgID="Equation.DSMT4" ShapeID="_x0000_i1149" DrawAspect="Content" ObjectID="_1755614869" r:id="rId80"/>
                        </w:objec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  <w:t>.</w:t>
                      </w:r>
                    </w:p>
                    <w:p w:rsidR="00245BD1" w:rsidRPr="00E2280C" w:rsidRDefault="00245BD1" w:rsidP="00FB120F">
                      <w:pPr>
                        <w:bidi/>
                        <w:spacing w:line="240" w:lineRule="auto"/>
                        <w:ind w:left="297"/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</w:pPr>
                      <w:r w:rsidRPr="00E2280C"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  <w:t xml:space="preserve">2) اكتب العدد </w:t>
                      </w:r>
                      <w:r w:rsidRPr="00E2280C">
                        <w:rPr>
                          <w:rFonts w:ascii="Times New Roman" w:hAnsi="Times New Roman" w:cs="Times New Roman"/>
                          <w:position w:val="-4"/>
                          <w:lang w:val="en-US" w:bidi="ar-DZ"/>
                        </w:rPr>
                        <w:object w:dxaOrig="255" w:dyaOrig="255">
                          <v:shape id="_x0000_i1150" type="#_x0000_t75" style="width:12.75pt;height:12.75pt">
                            <v:imagedata r:id="rId64" o:title=""/>
                          </v:shape>
                          <o:OLEObject Type="Embed" ProgID="Equation.DSMT4" ShapeID="_x0000_i1150" DrawAspect="Content" ObjectID="_1755614870" r:id="rId81"/>
                        </w:objec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  <w:t xml:space="preserve"> حيث </w:t>
                      </w:r>
                      <w:r w:rsidRPr="00E2280C">
                        <w:rPr>
                          <w:rFonts w:ascii="Times New Roman" w:hAnsi="Times New Roman" w:cs="Times New Roman"/>
                          <w:position w:val="-28"/>
                          <w:lang w:val="en-US" w:bidi="ar-DZ"/>
                        </w:rPr>
                        <w:object w:dxaOrig="1290" w:dyaOrig="720">
                          <v:shape id="_x0000_i1151" type="#_x0000_t75" style="width:64.5pt;height:36pt">
                            <v:imagedata r:id="rId66" o:title=""/>
                          </v:shape>
                          <o:OLEObject Type="Embed" ProgID="Equation.DSMT4" ShapeID="_x0000_i1151" DrawAspect="Content" ObjectID="_1755614871" r:id="rId82"/>
                        </w:objec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  <w:t xml:space="preserve"> على شكل كسر مقامه عدد ناطق.</w:t>
                      </w:r>
                    </w:p>
                    <w:p w:rsidR="00245BD1" w:rsidRPr="00E2280C" w:rsidRDefault="00245BD1" w:rsidP="00FB120F">
                      <w:pPr>
                        <w:bidi/>
                        <w:spacing w:line="240" w:lineRule="auto"/>
                        <w:ind w:left="297"/>
                        <w:rPr>
                          <w:rFonts w:ascii="Times New Roman" w:hAnsi="Times New Roman" w:cs="Times New Roman"/>
                          <w:lang w:val="en-US" w:bidi="ar-DZ"/>
                        </w:rPr>
                      </w:pPr>
                      <w:r w:rsidRPr="00E2280C"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  <w:t xml:space="preserve">3) بين أن </w:t>
                      </w:r>
                      <w:r w:rsidRPr="00E2280C">
                        <w:rPr>
                          <w:rFonts w:ascii="Times New Roman" w:hAnsi="Times New Roman" w:cs="Times New Roman"/>
                          <w:position w:val="-24"/>
                          <w:lang w:val="en-US" w:bidi="ar-DZ"/>
                        </w:rPr>
                        <w:object w:dxaOrig="1110" w:dyaOrig="645">
                          <v:shape id="_x0000_i1152" type="#_x0000_t75" style="width:55.5pt;height:32.25pt">
                            <v:imagedata r:id="rId68" o:title=""/>
                          </v:shape>
                          <o:OLEObject Type="Embed" ProgID="Equation.DSMT4" ShapeID="_x0000_i1152" DrawAspect="Content" ObjectID="_1755614872" r:id="rId83"/>
                        </w:object>
                      </w:r>
                      <w:r w:rsidRPr="00E2280C"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  <w:t>.</w:t>
                      </w:r>
                    </w:p>
                    <w:p w:rsidR="00245BD1" w:rsidRPr="00E2280C" w:rsidRDefault="00245BD1" w:rsidP="00FB120F">
                      <w:pPr>
                        <w:bidi/>
                        <w:spacing w:line="240" w:lineRule="auto"/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 w:bidi="ar-DZ"/>
                        </w:rPr>
                      </w:pPr>
                      <w:r w:rsidRPr="00E2280C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en-US" w:bidi="ar-DZ"/>
                        </w:rPr>
                        <w:t>التمرين الرابع :</w:t>
                      </w:r>
                      <w:r w:rsidRPr="00E2280C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u w:val="single"/>
                          <w:lang w:val="en-US" w:bidi="ar-DZ"/>
                        </w:rPr>
                        <w:t>*</w:t>
                      </w:r>
                    </w:p>
                    <w:p w:rsidR="00245BD1" w:rsidRPr="00FB120F" w:rsidRDefault="00245BD1" w:rsidP="00FB120F">
                      <w:pPr>
                        <w:ind w:right="-120"/>
                        <w:jc w:val="right"/>
                        <w:rPr>
                          <w:rFonts w:ascii="Arial" w:hAnsi="Arial"/>
                          <w:rtl/>
                          <w:lang w:bidi="ar-DZ"/>
                        </w:rPr>
                      </w:pPr>
                      <w:r w:rsidRPr="00E2280C"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  <w:t xml:space="preserve"> </w:t>
                      </w:r>
                      <w:r w:rsidRPr="00FB120F">
                        <w:rPr>
                          <w:rFonts w:ascii="Arial" w:hAnsi="Arial"/>
                          <w:rtl/>
                          <w:lang w:bidi="ar-DZ"/>
                        </w:rPr>
                        <w:t>انشر و بسط :</w:t>
                      </w:r>
                    </w:p>
                    <w:p w:rsidR="00245BD1" w:rsidRPr="00FB120F" w:rsidRDefault="00245BD1" w:rsidP="00FB120F">
                      <w:pPr>
                        <w:ind w:right="-120"/>
                        <w:jc w:val="right"/>
                        <w:rPr>
                          <w:rFonts w:ascii="Arial" w:hAnsi="Arial"/>
                          <w:lang w:bidi="ar-DZ"/>
                        </w:rPr>
                      </w:pP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begin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instrText>EQ \r(3)</w:instrTex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end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t xml:space="preserve"> (</w: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begin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instrText>EQ \r(3)</w:instrTex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end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t>+ 5 )</w:t>
                      </w:r>
                    </w:p>
                    <w:p w:rsidR="00245BD1" w:rsidRPr="00FB120F" w:rsidRDefault="00245BD1" w:rsidP="00FB120F">
                      <w:pPr>
                        <w:ind w:right="-120"/>
                        <w:jc w:val="right"/>
                        <w:rPr>
                          <w:rFonts w:ascii="Arial" w:hAnsi="Arial"/>
                          <w:lang w:bidi="ar-DZ"/>
                        </w:rPr>
                      </w:pPr>
                      <w:r w:rsidRPr="00FB120F">
                        <w:rPr>
                          <w:rFonts w:ascii="Arial" w:hAnsi="Arial"/>
                          <w:lang w:bidi="ar-DZ"/>
                        </w:rPr>
                        <w:t xml:space="preserve">( </w: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begin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instrText>EQ \r(10)</w:instrTex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end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t xml:space="preserve"> – 2 )( </w: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begin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instrText>EQ \r(10)</w:instrTex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end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t xml:space="preserve"> + 3 )</w:t>
                      </w:r>
                    </w:p>
                    <w:p w:rsidR="00245BD1" w:rsidRPr="00FB120F" w:rsidRDefault="00245BD1" w:rsidP="00FB120F">
                      <w:pPr>
                        <w:ind w:right="-120"/>
                        <w:jc w:val="right"/>
                        <w:rPr>
                          <w:rFonts w:ascii="Arial" w:hAnsi="Arial"/>
                          <w:lang w:bidi="ar-DZ"/>
                        </w:rPr>
                      </w:pPr>
                      <w:r w:rsidRPr="00FB120F">
                        <w:rPr>
                          <w:rFonts w:ascii="Arial" w:hAnsi="Arial"/>
                          <w:lang w:bidi="ar-DZ"/>
                        </w:rPr>
                        <w:t xml:space="preserve">( 2 </w: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begin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instrText>EQ \r(3)</w:instrTex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end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t xml:space="preserve"> + 1 )( 5 </w: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begin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instrText>EQ \r(3)</w:instrTex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end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t xml:space="preserve"> – 1 )</w:t>
                      </w:r>
                    </w:p>
                    <w:p w:rsidR="00245BD1" w:rsidRPr="00FB120F" w:rsidRDefault="00245BD1" w:rsidP="00FB120F">
                      <w:pPr>
                        <w:ind w:right="-120"/>
                        <w:jc w:val="right"/>
                        <w:rPr>
                          <w:rFonts w:ascii="Arial" w:hAnsi="Arial"/>
                          <w:lang w:bidi="ar-DZ"/>
                        </w:rPr>
                      </w:pPr>
                      <w:r w:rsidRPr="00FB120F">
                        <w:rPr>
                          <w:rFonts w:ascii="Arial" w:hAnsi="Arial"/>
                          <w:lang w:bidi="ar-DZ"/>
                        </w:rPr>
                        <w:t xml:space="preserve">( </w: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begin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instrText>EQ \r(5)</w:instrTex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end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t xml:space="preserve"> + </w: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begin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instrText>EQ \r(3)</w:instrTex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end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t xml:space="preserve"> ) ( 2 </w: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begin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instrText>EQ \r(5)</w:instrTex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end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t xml:space="preserve"> – 3 </w: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begin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instrText>EQ \r(3)</w:instrTex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end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t xml:space="preserve"> )</w:t>
                      </w:r>
                    </w:p>
                    <w:p w:rsidR="00245BD1" w:rsidRPr="00FB120F" w:rsidRDefault="00245BD1" w:rsidP="00FB120F">
                      <w:pPr>
                        <w:ind w:right="-120"/>
                        <w:jc w:val="right"/>
                        <w:rPr>
                          <w:rFonts w:ascii="Arial" w:hAnsi="Arial"/>
                          <w:lang w:bidi="ar-DZ"/>
                        </w:rPr>
                      </w:pPr>
                      <w:r w:rsidRPr="00FB120F">
                        <w:rPr>
                          <w:rFonts w:ascii="Arial" w:hAnsi="Arial"/>
                          <w:lang w:bidi="ar-DZ"/>
                        </w:rPr>
                        <w:t xml:space="preserve">( 3 </w: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begin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instrText>EQ \r(2)</w:instrTex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end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t xml:space="preserve"> + 2 </w: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begin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instrText>EQ \r(3)</w:instrTex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end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t xml:space="preserve"> )( 2 </w: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begin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instrText>EQ \r(2)</w:instrTex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end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t xml:space="preserve"> + 3 </w: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begin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instrText>EQ \r(3)</w:instrTex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end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t xml:space="preserve"> )</w:t>
                      </w:r>
                    </w:p>
                    <w:p w:rsidR="00245BD1" w:rsidRPr="00FB120F" w:rsidRDefault="00245BD1" w:rsidP="00FB120F">
                      <w:pPr>
                        <w:ind w:right="-120"/>
                        <w:jc w:val="right"/>
                        <w:rPr>
                          <w:rFonts w:ascii="Arial" w:hAnsi="Arial"/>
                          <w:lang w:bidi="ar-DZ"/>
                        </w:rPr>
                      </w:pPr>
                      <w:r w:rsidRPr="00FB120F">
                        <w:rPr>
                          <w:rFonts w:ascii="Arial" w:hAnsi="Arial"/>
                          <w:lang w:bidi="ar-DZ"/>
                        </w:rPr>
                        <w:t xml:space="preserve">( </w: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begin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instrText>EQ \r(5)</w:instrTex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end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t xml:space="preserve"> + </w: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begin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instrText>EQ \r(3)</w:instrTex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end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t xml:space="preserve"> + 2 )( </w: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begin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instrText>EQ \r(5)</w:instrTex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end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t xml:space="preserve"> – </w: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begin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instrText>EQ \r(3)</w:instrText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fldChar w:fldCharType="end"/>
                      </w:r>
                      <w:r w:rsidRPr="00FB120F">
                        <w:rPr>
                          <w:rFonts w:ascii="Arial" w:hAnsi="Arial"/>
                          <w:lang w:bidi="ar-DZ"/>
                        </w:rPr>
                        <w:t xml:space="preserve"> – 2 )</w:t>
                      </w:r>
                    </w:p>
                    <w:p w:rsidR="00245BD1" w:rsidRPr="00E2280C" w:rsidRDefault="00245BD1" w:rsidP="00FB120F">
                      <w:pPr>
                        <w:bidi/>
                        <w:rPr>
                          <w:rFonts w:ascii="Times New Roman" w:hAnsi="Times New Roman" w:cs="Times New Roman"/>
                          <w:rtl/>
                          <w:lang w:val="en-US" w:bidi="ar-DZ"/>
                        </w:rPr>
                      </w:pPr>
                    </w:p>
                    <w:p w:rsidR="00245BD1" w:rsidRDefault="00245BD1" w:rsidP="00461F2B">
                      <w:pPr>
                        <w:jc w:val="right"/>
                        <w:rPr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en-US" w:bidi="ar-DZ"/>
                        </w:rPr>
                      </w:pPr>
                    </w:p>
                    <w:p w:rsidR="00245BD1" w:rsidRPr="00461F2B" w:rsidRDefault="00245BD1" w:rsidP="00461F2B">
                      <w:pPr>
                        <w:bidi/>
                        <w:rPr>
                          <w:rtl/>
                          <w:lang w:bidi="ar-DZ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 w:rsidRPr="006939D4"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80256" behindDoc="1" locked="0" layoutInCell="1" allowOverlap="1">
                <wp:simplePos x="0" y="0"/>
                <wp:positionH relativeFrom="column">
                  <wp:posOffset>-763905</wp:posOffset>
                </wp:positionH>
                <wp:positionV relativeFrom="page">
                  <wp:posOffset>1643380</wp:posOffset>
                </wp:positionV>
                <wp:extent cx="3773805" cy="8423910"/>
                <wp:effectExtent l="12065" t="14605" r="14605" b="10160"/>
                <wp:wrapTight wrapText="bothSides">
                  <wp:wrapPolygon edited="0">
                    <wp:start x="-55" y="-24"/>
                    <wp:lineTo x="-55" y="21576"/>
                    <wp:lineTo x="21655" y="21576"/>
                    <wp:lineTo x="21655" y="-24"/>
                    <wp:lineTo x="-55" y="-24"/>
                  </wp:wrapPolygon>
                </wp:wrapTight>
                <wp:docPr id="135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73805" cy="8423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45BD1" w:rsidRPr="00133813" w:rsidRDefault="00245BD1" w:rsidP="00133813">
                            <w:pPr>
                              <w:bidi/>
                              <w:ind w:left="-122" w:right="-142"/>
                              <w:rPr>
                                <w:b/>
                                <w:bCs/>
                                <w:rtl/>
                                <w:lang w:val="en-US"/>
                              </w:rPr>
                            </w:pPr>
                            <w:r w:rsidRPr="00E2280C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 xml:space="preserve">                 </w:t>
                            </w:r>
                            <w:r w:rsidRPr="00E2280C">
                              <w:rPr>
                                <w:rFonts w:ascii="Arial" w:hAnsi="Arial" w:hint="cs"/>
                                <w:b/>
                                <w:bCs/>
                                <w:u w:val="single"/>
                                <w:rtl/>
                              </w:rPr>
                              <w:t xml:space="preserve">       </w:t>
                            </w:r>
                            <w:r w:rsidRPr="00E2280C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 xml:space="preserve">      </w:t>
                            </w:r>
                            <w:r w:rsidRPr="00E2280C">
                              <w:rPr>
                                <w:rFonts w:ascii="Arial" w:hAnsi="Arial" w:hint="cs"/>
                                <w:b/>
                                <w:bCs/>
                                <w:u w:val="single"/>
                                <w:rtl/>
                              </w:rPr>
                              <w:t xml:space="preserve">                                           </w:t>
                            </w:r>
                            <w:r w:rsidRPr="00E2280C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 xml:space="preserve">   </w:t>
                            </w:r>
                            <w:r w:rsidRPr="00E2280C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>أنشطة هندسي</w:t>
                            </w:r>
                            <w:r w:rsidRPr="00E2280C">
                              <w:rPr>
                                <w:rFonts w:ascii="Arial" w:hAnsi="Arial" w:hint="cs"/>
                                <w:b/>
                                <w:bCs/>
                                <w:u w:val="single"/>
                                <w:rtl/>
                              </w:rPr>
                              <w:t>ة</w:t>
                            </w:r>
                            <w:r w:rsidRPr="00E2280C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 xml:space="preserve"> </w:t>
                            </w: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</w:rPr>
                              <w:t>التمرين ا</w:t>
                            </w:r>
                            <w:r>
                              <w:rPr>
                                <w:rFonts w:eastAsia="Times New Roman"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</w:rPr>
                              <w:t>لأول</w:t>
                            </w: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</w:rPr>
                              <w:t>:</w:t>
                            </w:r>
                            <w:r>
                              <w:rPr>
                                <w:rFonts w:eastAsia="Times New Roman"/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*</w:t>
                            </w: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</w:rPr>
                              <w:t xml:space="preserve"> </w:t>
                            </w:r>
                          </w:p>
                          <w:p w:rsidR="00245BD1" w:rsidRPr="00B356C6" w:rsidRDefault="00245BD1" w:rsidP="00D44FE7">
                            <w:pPr>
                              <w:tabs>
                                <w:tab w:val="left" w:pos="262"/>
                                <w:tab w:val="left" w:pos="3469"/>
                                <w:tab w:val="left" w:pos="4068"/>
                                <w:tab w:val="left" w:pos="4601"/>
                              </w:tabs>
                              <w:bidi/>
                              <w:spacing w:after="0" w:line="20" w:lineRule="atLeast"/>
                              <w:ind w:right="283"/>
                              <w:rPr>
                                <w:rFonts w:eastAsia="Times New Roman"/>
                                <w:b/>
                                <w:bCs/>
                                <w:rtl/>
                              </w:rPr>
                            </w:pP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  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eastAsia="Times New Roman" w:hAnsi="Cambria Math"/>
                                      <w:b/>
                                      <w:bCs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/>
                                    </w:rPr>
                                    <m:t>C</m:t>
                                  </m:r>
                                </m:e>
                              </m:d>
                            </m:oMath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دائرة مركزها </w:t>
                            </w: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</w:rPr>
                              <w:t>O</w:t>
                            </w: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وقطرها 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eastAsia="Times New Roman" w:hAnsi="Cambria Math"/>
                                      <w:b/>
                                      <w:bCs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/>
                                    </w:rPr>
                                    <m:t>ST</m:t>
                                  </m:r>
                                </m:e>
                              </m:d>
                            </m:oMath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حيث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/>
                                </w:rPr>
                                <m:t>ST=7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/>
                                </w:rPr>
                                <m:t>cm</m:t>
                              </m:r>
                            </m:oMath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 </w:t>
                            </w:r>
                            <w:r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>,</w:t>
                            </w: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   </w:t>
                            </w:r>
                            <w:r w:rsidRPr="00B356C6">
                              <w:rPr>
                                <w:rFonts w:eastAsia="Times New Roman"/>
                                <w:b/>
                                <w:bCs/>
                                <w:lang w:val="en-US"/>
                              </w:rPr>
                              <w:t>U</w:t>
                            </w: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نقطة من الدائرة حيث 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/>
                                </w:rPr>
                                <m:t>SU=3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/>
                                </w:rPr>
                                <m:t>cm</m:t>
                              </m:r>
                            </m:oMath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</w:p>
                          <w:p w:rsidR="00245BD1" w:rsidRPr="00B356C6" w:rsidRDefault="00245BD1" w:rsidP="00D44FE7">
                            <w:pPr>
                              <w:tabs>
                                <w:tab w:val="left" w:pos="262"/>
                                <w:tab w:val="left" w:pos="3469"/>
                                <w:tab w:val="left" w:pos="4068"/>
                                <w:tab w:val="left" w:pos="4601"/>
                              </w:tabs>
                              <w:bidi/>
                              <w:spacing w:after="0" w:line="20" w:lineRule="atLeast"/>
                              <w:ind w:right="283"/>
                              <w:rPr>
                                <w:rFonts w:eastAsia="Times New Roman"/>
                                <w:b/>
                                <w:bCs/>
                                <w:rtl/>
                              </w:rPr>
                            </w:pP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   1ــ أنجز الرسم </w:t>
                            </w:r>
                          </w:p>
                          <w:p w:rsidR="00245BD1" w:rsidRPr="00B356C6" w:rsidRDefault="00245BD1" w:rsidP="00D44FE7">
                            <w:pPr>
                              <w:tabs>
                                <w:tab w:val="left" w:pos="262"/>
                                <w:tab w:val="left" w:pos="3469"/>
                                <w:tab w:val="left" w:pos="4068"/>
                                <w:tab w:val="left" w:pos="4601"/>
                              </w:tabs>
                              <w:bidi/>
                              <w:spacing w:after="0" w:line="20" w:lineRule="atLeast"/>
                              <w:ind w:right="283"/>
                              <w:rPr>
                                <w:rFonts w:eastAsia="Times New Roman"/>
                                <w:b/>
                                <w:bCs/>
                              </w:rPr>
                            </w:pP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   2ــ بين المثلث </w:t>
                            </w:r>
                            <w:r w:rsidRPr="00B356C6">
                              <w:rPr>
                                <w:rFonts w:eastAsia="Times New Roman"/>
                                <w:b/>
                                <w:bCs/>
                                <w:lang w:val="en-US"/>
                              </w:rPr>
                              <w:t xml:space="preserve">STU </w:t>
                            </w: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قائم في </w:t>
                            </w:r>
                            <w:r w:rsidRPr="00B356C6">
                              <w:rPr>
                                <w:rFonts w:eastAsia="Times New Roman"/>
                                <w:b/>
                                <w:bCs/>
                                <w:lang w:val="en-US"/>
                              </w:rPr>
                              <w:t>U</w:t>
                            </w: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</w:p>
                          <w:p w:rsidR="00245BD1" w:rsidRPr="00B356C6" w:rsidRDefault="00245BD1" w:rsidP="00D44FE7">
                            <w:pPr>
                              <w:tabs>
                                <w:tab w:val="left" w:pos="262"/>
                                <w:tab w:val="left" w:pos="3469"/>
                                <w:tab w:val="left" w:pos="4068"/>
                                <w:tab w:val="left" w:pos="4601"/>
                              </w:tabs>
                              <w:bidi/>
                              <w:spacing w:after="0" w:line="20" w:lineRule="atLeast"/>
                              <w:ind w:right="283"/>
                              <w:rPr>
                                <w:rFonts w:eastAsia="Times New Roman"/>
                                <w:b/>
                                <w:bCs/>
                                <w:rtl/>
                              </w:rPr>
                            </w:pP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   3ــ أوجد قيس الزاوية  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eastAsia="Times New Roman" w:hAnsi="Cambria Math"/>
                                      <w:b/>
                                      <w:bCs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/>
                                    </w:rPr>
                                    <m:t>STU</m:t>
                                  </m:r>
                                </m:e>
                              </m:acc>
                            </m:oMath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. النتيجة مدورة </w:t>
                            </w:r>
                            <w:r w:rsidRPr="00B356C6">
                              <w:rPr>
                                <w:rFonts w:eastAsia="Times New Roman" w:hint="eastAsia"/>
                                <w:b/>
                                <w:bCs/>
                                <w:rtl/>
                              </w:rPr>
                              <w:t>إلى</w:t>
                            </w: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الدرجة </w:t>
                            </w:r>
                          </w:p>
                          <w:p w:rsidR="00245BD1" w:rsidRDefault="00245BD1" w:rsidP="00D44FE7">
                            <w:pPr>
                              <w:bidi/>
                              <w:ind w:left="-122" w:right="-142"/>
                              <w:rPr>
                                <w:rFonts w:eastAsia="Times New Roman"/>
                                <w:b/>
                                <w:bCs/>
                              </w:rPr>
                            </w:pP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   4ــ استنتج قيس الزاوية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eastAsia="Times New Roman" w:hAnsi="Cambria Math"/>
                                      <w:b/>
                                      <w:bCs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/>
                                      <w:lang w:val="en-US"/>
                                    </w:rPr>
                                    <m:t>SOU</m:t>
                                  </m:r>
                                </m:e>
                              </m:acc>
                            </m:oMath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 . النتيجة مدورة </w:t>
                            </w:r>
                            <w:r w:rsidRPr="00B356C6">
                              <w:rPr>
                                <w:rFonts w:eastAsia="Times New Roman" w:hint="eastAsia"/>
                                <w:b/>
                                <w:bCs/>
                                <w:rtl/>
                              </w:rPr>
                              <w:t>إلى</w:t>
                            </w: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الدرجة .علل إجابتك</w:t>
                            </w:r>
                          </w:p>
                          <w:p w:rsidR="00245BD1" w:rsidRPr="00B356C6" w:rsidRDefault="00245BD1" w:rsidP="00133813">
                            <w:pPr>
                              <w:tabs>
                                <w:tab w:val="left" w:pos="262"/>
                                <w:tab w:val="right" w:pos="10183"/>
                              </w:tabs>
                              <w:bidi/>
                              <w:spacing w:after="0" w:line="20" w:lineRule="atLeast"/>
                              <w:ind w:right="283"/>
                              <w:rPr>
                                <w:rFonts w:eastAsia="Times New Roman"/>
                                <w:b/>
                                <w:bCs/>
                                <w:rtl/>
                              </w:rPr>
                            </w:pP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</w:rPr>
                              <w:t>التمرين ال</w:t>
                            </w:r>
                            <w:r>
                              <w:rPr>
                                <w:rFonts w:eastAsia="Times New Roman"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</w:rPr>
                              <w:t>ثاني</w:t>
                            </w: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: </w:t>
                            </w:r>
                            <w:r>
                              <w:rPr>
                                <w:rFonts w:eastAsia="Times New Roman"/>
                                <w:b/>
                                <w:bCs/>
                              </w:rPr>
                              <w:t>*</w:t>
                            </w:r>
                            <w:r>
                              <w:rPr>
                                <w:rFonts w:eastAsia="Times New Roman"/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  <w:p w:rsidR="00245BD1" w:rsidRPr="00B356C6" w:rsidRDefault="00245BD1" w:rsidP="00D44FE7">
                            <w:pPr>
                              <w:tabs>
                                <w:tab w:val="left" w:pos="262"/>
                                <w:tab w:val="left" w:pos="3469"/>
                                <w:tab w:val="left" w:pos="4068"/>
                                <w:tab w:val="left" w:pos="4601"/>
                              </w:tabs>
                              <w:bidi/>
                              <w:spacing w:after="0" w:line="20" w:lineRule="atLeast"/>
                              <w:ind w:right="283"/>
                              <w:rPr>
                                <w:rFonts w:eastAsia="Times New Roman"/>
                                <w:b/>
                                <w:bCs/>
                                <w:rtl/>
                              </w:rPr>
                            </w:pP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   </w:t>
                            </w:r>
                            <w:r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 </w:t>
                            </w: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وحدة الطول هي </w:t>
                            </w:r>
                            <w:r w:rsidRPr="00B356C6">
                              <w:rPr>
                                <w:rFonts w:eastAsia="Times New Roman"/>
                                <w:b/>
                                <w:bCs/>
                              </w:rPr>
                              <w:t xml:space="preserve">cm </w:t>
                            </w:r>
                          </w:p>
                          <w:p w:rsidR="00245BD1" w:rsidRDefault="00245BD1" w:rsidP="00133813">
                            <w:pPr>
                              <w:tabs>
                                <w:tab w:val="left" w:pos="262"/>
                                <w:tab w:val="left" w:pos="3469"/>
                                <w:tab w:val="left" w:pos="4068"/>
                                <w:tab w:val="left" w:pos="4601"/>
                              </w:tabs>
                              <w:bidi/>
                              <w:spacing w:after="0" w:line="20" w:lineRule="atLeast"/>
                              <w:rPr>
                                <w:rFonts w:eastAsia="Times New Roman"/>
                                <w:b/>
                                <w:bCs/>
                                <w:rtl/>
                              </w:rPr>
                            </w:pP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   </w:t>
                            </w:r>
                            <w:r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>ا</w:t>
                            </w: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ليك الشكل حيث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/>
                                </w:rPr>
                                <m:t>OA=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Times New Roman" w:hAnsi="Cambria Math"/>
                                      <w:b/>
                                      <w:bCs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/>
                                    </w:rPr>
                                    <m:t xml:space="preserve">3 </m:t>
                                  </m:r>
                                </m:e>
                              </m:rad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/>
                                </w:rPr>
                                <m:t>cm ;  OD=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Times New Roman" w:hAnsi="Cambria Math"/>
                                      <w:b/>
                                      <w:bCs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/>
                                    </w:rPr>
                                    <m:t>3</m:t>
                                  </m:r>
                                </m:e>
                              </m:rad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/>
                                </w:rPr>
                                <m:t>cm  ;  CO=3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/>
                                </w:rPr>
                                <m:t>cm</m:t>
                              </m:r>
                            </m:oMath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  </w:t>
                            </w:r>
                          </w:p>
                          <w:p w:rsidR="00245BD1" w:rsidRPr="00B356C6" w:rsidRDefault="00245BD1" w:rsidP="00D44FE7">
                            <w:pPr>
                              <w:tabs>
                                <w:tab w:val="left" w:pos="262"/>
                                <w:tab w:val="left" w:pos="3469"/>
                                <w:tab w:val="left" w:pos="4068"/>
                                <w:tab w:val="left" w:pos="4601"/>
                              </w:tabs>
                              <w:bidi/>
                              <w:spacing w:after="0" w:line="20" w:lineRule="atLeast"/>
                              <w:ind w:right="283"/>
                              <w:rPr>
                                <w:rFonts w:eastAsia="Times New Roman"/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     </w:t>
                            </w: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 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eastAsia="Times New Roman" w:hAnsi="Cambria Math"/>
                                      <w:b/>
                                      <w:bCs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/>
                                    </w:rPr>
                                    <m:t>AOB</m:t>
                                  </m:r>
                                </m:e>
                              </m:acc>
                            </m:oMath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زاوية قائمة </w:t>
                            </w:r>
                            <w:r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,</w:t>
                            </w: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eastAsia="Times New Roman" w:hAnsi="Cambria Math"/>
                                      <w:b/>
                                      <w:bCs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/>
                                    </w:rPr>
                                    <m:t>OAB</m:t>
                                  </m:r>
                                </m:e>
                              </m:acc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/>
                                </w:rPr>
                                <m:t>=60°</m:t>
                              </m:r>
                            </m:oMath>
                          </w:p>
                          <w:p w:rsidR="00245BD1" w:rsidRPr="00B356C6" w:rsidRDefault="00245BD1" w:rsidP="00133813">
                            <w:pPr>
                              <w:tabs>
                                <w:tab w:val="left" w:pos="262"/>
                                <w:tab w:val="left" w:pos="3469"/>
                                <w:tab w:val="left" w:pos="4068"/>
                                <w:tab w:val="left" w:pos="4601"/>
                              </w:tabs>
                              <w:bidi/>
                              <w:spacing w:after="0" w:line="20" w:lineRule="atLeast"/>
                              <w:ind w:right="283"/>
                              <w:rPr>
                                <w:rFonts w:eastAsia="Times New Roman"/>
                                <w:b/>
                                <w:bCs/>
                                <w:rtl/>
                              </w:rPr>
                            </w:pP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   1ــ بين أن </w:t>
                            </w: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</w:rPr>
                              <w:t>OB=9cm</w:t>
                            </w:r>
                            <w:r w:rsidRPr="00B356C6">
                              <w:rPr>
                                <w:rFonts w:eastAsia="Times New Roman"/>
                                <w:b/>
                                <w:bCs/>
                              </w:rPr>
                              <w:t xml:space="preserve"> </w:t>
                            </w:r>
                          </w:p>
                          <w:p w:rsidR="00245BD1" w:rsidRDefault="00245BD1" w:rsidP="00133813">
                            <w:pPr>
                              <w:bidi/>
                              <w:rPr>
                                <w:rFonts w:eastAsia="Times New Roman"/>
                                <w:b/>
                                <w:bCs/>
                                <w:noProof/>
                                <w:rtl/>
                                <w:lang w:eastAsia="fr-FR"/>
                              </w:rPr>
                            </w:pPr>
                            <w:r w:rsidRPr="00B356C6">
                              <w:rPr>
                                <w:rFonts w:eastAsia="Times New Roman" w:hint="cs"/>
                                <w:b/>
                                <w:bCs/>
                                <w:rtl/>
                              </w:rPr>
                              <w:t xml:space="preserve">    2ــ بين أن المستقيمان 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eastAsia="Times New Roman" w:hAnsi="Cambria Math"/>
                                      <w:b/>
                                      <w:bCs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/>
                                    </w:rPr>
                                    <m:t>AB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eastAsia="Times New Roman" w:hAnsi="Cambria Math"/>
                                </w:rPr>
                                <m:t xml:space="preserve"> 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eastAsia="Times New Roman" w:hAnsi="Cambria Math"/>
                                  <w:rtl/>
                                </w:rPr>
                                <m:t>و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eastAsia="Times New Roman" w:hAnsi="Cambria Math"/>
                                </w:rPr>
                                <m:t xml:space="preserve">   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="Times New Roman" w:hAnsi="Cambria Math"/>
                                      <w:b/>
                                      <w:bCs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="Times New Roman" w:hAnsi="Cambria Math"/>
                                    </w:rPr>
                                    <m:t>CD</m:t>
                                  </m:r>
                                </m:e>
                              </m:d>
                            </m:oMath>
                            <w:r w:rsidRPr="00E2280C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 xml:space="preserve"> </w:t>
                            </w:r>
                          </w:p>
                          <w:p w:rsidR="00245BD1" w:rsidRPr="00133813" w:rsidRDefault="00245BD1" w:rsidP="00133813">
                            <w:pPr>
                              <w:bidi/>
                              <w:rPr>
                                <w:rFonts w:eastAsia="Times New Roman"/>
                                <w:b/>
                                <w:bCs/>
                                <w:noProof/>
                                <w:rtl/>
                                <w:lang w:eastAsia="fr-FR"/>
                              </w:rPr>
                            </w:pPr>
                            <w:r w:rsidRPr="00133813">
                              <w:rPr>
                                <w:rFonts w:eastAsia="Times New Roman" w:hint="cs"/>
                                <w:b/>
                                <w:bCs/>
                                <w:noProof/>
                                <w:sz w:val="28"/>
                                <w:szCs w:val="28"/>
                                <w:u w:val="single"/>
                                <w:rtl/>
                                <w:lang w:eastAsia="fr-FR"/>
                              </w:rPr>
                              <w:t>التمرين الثالث:</w:t>
                            </w:r>
                            <w:r w:rsidRPr="00133813">
                              <w:rPr>
                                <w:rFonts w:eastAsia="Times New Roman"/>
                                <w:b/>
                                <w:bCs/>
                                <w:noProof/>
                                <w:lang w:eastAsia="fr-FR"/>
                              </w:rPr>
                              <w:t xml:space="preserve"> </w:t>
                            </w:r>
                            <w:r w:rsidRPr="00E2280C">
                              <w:rPr>
                                <w:rFonts w:eastAsia="Times New Roman"/>
                                <w:b/>
                                <w:bCs/>
                                <w:noProof/>
                                <w:lang w:val="en-US"/>
                              </w:rPr>
                              <w:drawing>
                                <wp:inline distT="0" distB="0" distL="0" distR="0">
                                  <wp:extent cx="1828800" cy="1314450"/>
                                  <wp:effectExtent l="0" t="0" r="0" b="0"/>
                                  <wp:docPr id="140" name="صورة 13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صورة 13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28800" cy="1314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45BD1" w:rsidRPr="00133813" w:rsidRDefault="00245BD1" w:rsidP="00133813">
                            <w:pPr>
                              <w:bidi/>
                              <w:rPr>
                                <w:rFonts w:eastAsia="Times New Roman" w:cs="Times New Roman"/>
                                <w:b/>
                                <w:bCs/>
                                <w:rtl/>
                                <w:lang w:val="en-US" w:bidi="ar-DZ"/>
                              </w:rPr>
                            </w:pP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 xml:space="preserve">ليكن المثلث </w:t>
                            </w:r>
                            <w:r w:rsidRPr="00133813">
                              <w:rPr>
                                <w:rFonts w:eastAsia="Times New Roman" w:cs="Times New Roman"/>
                                <w:b/>
                                <w:bCs/>
                                <w:lang w:val="en-US" w:bidi="ar-DZ"/>
                              </w:rPr>
                              <w:t>ABC</w:t>
                            </w: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 xml:space="preserve"> قائم في A حيث :   </w:t>
                            </w:r>
                            <w:r w:rsidRPr="00133813">
                              <w:rPr>
                                <w:rFonts w:ascii="Times New Roman" w:eastAsia="Times New Roman" w:cs="Times New Roman"/>
                                <w:b/>
                                <w:bCs/>
                                <w:rtl/>
                                <w:lang w:val="en-US" w:bidi="en-US"/>
                              </w:rPr>
                              <w:t>:</w:t>
                            </w:r>
                            <w:r w:rsidRPr="00133813">
                              <w:rPr>
                                <w:rFonts w:eastAsia="Times New Roman" w:cs="Times New Roman"/>
                                <w:b/>
                                <w:bCs/>
                                <w:lang w:val="en-US" w:bidi="en-US"/>
                              </w:rPr>
                              <w:t xml:space="preserve"> </w:t>
                            </w:r>
                            <w:r w:rsidRPr="00133813">
                              <w:rPr>
                                <w:rFonts w:eastAsia="Times New Roman" w:cs="Times New Roman"/>
                                <w:b/>
                                <w:bCs/>
                                <w:lang w:val="en-US" w:bidi="ar-DZ"/>
                              </w:rPr>
                              <w:t xml:space="preserve">AB= 6 cm ; AC = </w:t>
                            </w:r>
                            <w:smartTag w:uri="urn:schemas-microsoft-com:office:smarttags" w:element="metricconverter">
                              <w:smartTagPr>
                                <w:attr w:name="ProductID" w:val="4 cm"/>
                              </w:smartTagPr>
                              <w:r w:rsidRPr="00133813">
                                <w:rPr>
                                  <w:rFonts w:eastAsia="Times New Roman" w:cs="Times New Roman"/>
                                  <w:b/>
                                  <w:bCs/>
                                  <w:lang w:val="en-US" w:bidi="ar-DZ"/>
                                </w:rPr>
                                <w:t>4 cm</w:t>
                              </w:r>
                            </w:smartTag>
                          </w:p>
                          <w:p w:rsidR="00245BD1" w:rsidRPr="00133813" w:rsidRDefault="00245BD1" w:rsidP="00133813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cs="Times New Roman"/>
                                <w:b/>
                                <w:bCs/>
                                <w:rtl/>
                                <w:lang w:val="en-US" w:bidi="en-US"/>
                              </w:rPr>
                            </w:pP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/>
                              </w:rPr>
                              <w:t xml:space="preserve">الجزء </w:t>
                            </w:r>
                            <w:r w:rsidRPr="00133813">
                              <w:rPr>
                                <w:rFonts w:ascii="Times New Roman" w:eastAsia="Times New Roman" w:cs="Times New Roman" w:hint="cs"/>
                                <w:b/>
                                <w:bCs/>
                                <w:rtl/>
                                <w:lang w:val="en-US" w:bidi="en-US"/>
                              </w:rPr>
                              <w:t>*1* :</w:t>
                            </w:r>
                            <w:r w:rsidRPr="00133813">
                              <w:rPr>
                                <w:rFonts w:eastAsia="Times New Roman" w:cs="Times New Roman"/>
                                <w:b/>
                                <w:bCs/>
                                <w:lang w:val="en-US" w:bidi="en-US"/>
                              </w:rPr>
                              <w:t xml:space="preserve"> </w:t>
                            </w:r>
                          </w:p>
                          <w:p w:rsidR="00245BD1" w:rsidRPr="00133813" w:rsidRDefault="00245BD1" w:rsidP="00245BD1">
                            <w:pPr>
                              <w:numPr>
                                <w:ilvl w:val="0"/>
                                <w:numId w:val="12"/>
                              </w:numPr>
                              <w:bidi/>
                              <w:spacing w:after="0" w:line="240" w:lineRule="auto"/>
                              <w:rPr>
                                <w:rFonts w:ascii="Times New Roman" w:eastAsia="Times New Roman" w:cs="Times New Roman"/>
                                <w:b/>
                                <w:bCs/>
                                <w:rtl/>
                                <w:lang w:val="en-US" w:bidi="en-US"/>
                              </w:rPr>
                            </w:pP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/>
                              </w:rPr>
                              <w:t>ارسم المثلث</w:t>
                            </w:r>
                            <w:r w:rsidRPr="00133813">
                              <w:rPr>
                                <w:rFonts w:eastAsia="Times New Roman" w:cs="Times New Roman"/>
                                <w:b/>
                                <w:bCs/>
                                <w:lang w:val="en-US" w:bidi="en-US"/>
                              </w:rPr>
                              <w:t xml:space="preserve">ABC </w:t>
                            </w:r>
                          </w:p>
                          <w:p w:rsidR="00245BD1" w:rsidRPr="00133813" w:rsidRDefault="00245BD1" w:rsidP="00245BD1">
                            <w:pPr>
                              <w:numPr>
                                <w:ilvl w:val="0"/>
                                <w:numId w:val="12"/>
                              </w:numPr>
                              <w:bidi/>
                              <w:spacing w:after="0" w:line="240" w:lineRule="auto"/>
                              <w:rPr>
                                <w:rFonts w:ascii="Times New Roman" w:eastAsia="Times New Roman" w:cs="Times New Roman"/>
                                <w:b/>
                                <w:bCs/>
                                <w:rtl/>
                                <w:lang w:val="en-US" w:bidi="en-US"/>
                              </w:rPr>
                            </w:pP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>عين</w:t>
                            </w:r>
                            <w:r w:rsidRPr="00133813">
                              <w:rPr>
                                <w:rFonts w:ascii="Times New Roman" w:eastAsia="Times New Roman" w:cs="Times New Roman" w:hint="cs"/>
                                <w:b/>
                                <w:bCs/>
                                <w:rtl/>
                                <w:lang w:val="en-US" w:bidi="en-US"/>
                              </w:rPr>
                              <w:t xml:space="preserve"> </w:t>
                            </w: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 xml:space="preserve">النقطة </w:t>
                            </w:r>
                            <w:r w:rsidRPr="00133813">
                              <w:rPr>
                                <w:rFonts w:eastAsia="Times New Roman" w:cs="Times New Roman"/>
                                <w:b/>
                                <w:bCs/>
                                <w:lang w:val="en-US" w:bidi="ar-DZ"/>
                              </w:rPr>
                              <w:t>M</w:t>
                            </w: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 xml:space="preserve"> من [AB] بحيث </w:t>
                            </w:r>
                            <w:r w:rsidRPr="00133813">
                              <w:rPr>
                                <w:rFonts w:eastAsia="Times New Roman" w:cs="Times New Roman"/>
                                <w:b/>
                                <w:bCs/>
                                <w:lang w:val="en-US" w:bidi="ar-DZ"/>
                              </w:rPr>
                              <w:t>BM=5cm</w:t>
                            </w: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 xml:space="preserve"> ؛ ارسم مستقيما يشمل M و يعامد (AB)يقطع [BC] في E</w:t>
                            </w:r>
                          </w:p>
                          <w:p w:rsidR="00245BD1" w:rsidRPr="00133813" w:rsidRDefault="00245BD1" w:rsidP="00245BD1">
                            <w:pPr>
                              <w:numPr>
                                <w:ilvl w:val="0"/>
                                <w:numId w:val="13"/>
                              </w:numPr>
                              <w:bidi/>
                              <w:spacing w:after="0" w:line="240" w:lineRule="auto"/>
                              <w:rPr>
                                <w:rFonts w:ascii="Times New Roman" w:eastAsia="Times New Roman" w:cs="Times New Roman"/>
                                <w:b/>
                                <w:bCs/>
                                <w:rtl/>
                                <w:lang w:val="en-US" w:bidi="en-US"/>
                              </w:rPr>
                            </w:pP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 xml:space="preserve">احسب AM </w:t>
                            </w:r>
                          </w:p>
                          <w:p w:rsidR="00245BD1" w:rsidRPr="00133813" w:rsidRDefault="00245BD1" w:rsidP="00245BD1">
                            <w:pPr>
                              <w:numPr>
                                <w:ilvl w:val="0"/>
                                <w:numId w:val="13"/>
                              </w:numPr>
                              <w:bidi/>
                              <w:spacing w:after="0" w:line="240" w:lineRule="auto"/>
                              <w:rPr>
                                <w:rFonts w:ascii="Times New Roman" w:eastAsia="Times New Roman" w:cs="Times New Roman"/>
                                <w:b/>
                                <w:bCs/>
                                <w:rtl/>
                                <w:lang w:val="en-US" w:bidi="en-US"/>
                              </w:rPr>
                            </w:pP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>أثبت أن (AC)//(ME)</w:t>
                            </w:r>
                          </w:p>
                          <w:p w:rsidR="00245BD1" w:rsidRPr="00133813" w:rsidRDefault="00245BD1" w:rsidP="00245BD1">
                            <w:pPr>
                              <w:numPr>
                                <w:ilvl w:val="0"/>
                                <w:numId w:val="13"/>
                              </w:numPr>
                              <w:bidi/>
                              <w:spacing w:after="0" w:line="240" w:lineRule="auto"/>
                              <w:rPr>
                                <w:rFonts w:ascii="Times New Roman" w:eastAsia="Times New Roman" w:cs="Times New Roman"/>
                                <w:b/>
                                <w:bCs/>
                                <w:rtl/>
                                <w:lang w:val="en-US" w:bidi="en-US"/>
                              </w:rPr>
                            </w:pP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 xml:space="preserve">احسب ME  تعطى النتيجة على شكل كسر غير قابل للاختزال </w:t>
                            </w:r>
                          </w:p>
                          <w:p w:rsidR="00245BD1" w:rsidRPr="00133813" w:rsidRDefault="00245BD1" w:rsidP="00245BD1">
                            <w:pPr>
                              <w:numPr>
                                <w:ilvl w:val="0"/>
                                <w:numId w:val="13"/>
                              </w:numPr>
                              <w:bidi/>
                              <w:spacing w:after="0" w:line="240" w:lineRule="auto"/>
                              <w:rPr>
                                <w:rFonts w:ascii="Times New Roman" w:eastAsia="Times New Roman" w:cs="Times New Roman"/>
                                <w:b/>
                                <w:bCs/>
                                <w:rtl/>
                                <w:lang w:val="en-US" w:bidi="en-US"/>
                              </w:rPr>
                            </w:pP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>هل</w:t>
                            </w:r>
                            <w:r w:rsidRPr="00133813">
                              <w:rPr>
                                <w:rFonts w:ascii="Times New Roman" w:eastAsia="Times New Roman" w:cs="Times New Roman" w:hint="cs"/>
                                <w:b/>
                                <w:bCs/>
                                <w:rtl/>
                                <w:lang w:val="en-US" w:bidi="en-US"/>
                              </w:rPr>
                              <w:t xml:space="preserve"> </w:t>
                            </w: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>المثلث</w:t>
                            </w:r>
                            <w:r w:rsidRPr="00133813">
                              <w:rPr>
                                <w:rFonts w:ascii="Times New Roman" w:eastAsia="Times New Roman" w:cs="Times New Roman" w:hint="cs"/>
                                <w:b/>
                                <w:bCs/>
                                <w:rtl/>
                                <w:lang w:val="en-US" w:bidi="en-US"/>
                              </w:rPr>
                              <w:t xml:space="preserve"> </w:t>
                            </w:r>
                            <w:r w:rsidRPr="00133813">
                              <w:rPr>
                                <w:rFonts w:eastAsia="Times New Roman" w:cs="Times New Roman"/>
                                <w:b/>
                                <w:bCs/>
                                <w:lang w:val="en-US" w:bidi="en-US"/>
                              </w:rPr>
                              <w:t>AEM</w:t>
                            </w:r>
                            <w:r w:rsidRPr="00133813">
                              <w:rPr>
                                <w:rFonts w:ascii="Times New Roman" w:eastAsia="Times New Roman" w:cs="Times New Roman" w:hint="cs"/>
                                <w:b/>
                                <w:bCs/>
                                <w:rtl/>
                                <w:lang w:val="en-US" w:bidi="en-US"/>
                              </w:rPr>
                              <w:t xml:space="preserve"> </w:t>
                            </w: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>قائم</w:t>
                            </w:r>
                            <w:r w:rsidRPr="00133813">
                              <w:rPr>
                                <w:rFonts w:ascii="Times New Roman" w:eastAsia="Times New Roman" w:cs="Times New Roman" w:hint="cs"/>
                                <w:b/>
                                <w:bCs/>
                                <w:rtl/>
                                <w:lang w:val="en-US" w:bidi="en-US"/>
                              </w:rPr>
                              <w:t xml:space="preserve"> </w:t>
                            </w: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>في</w:t>
                            </w:r>
                            <w:r w:rsidRPr="00133813">
                              <w:rPr>
                                <w:rFonts w:ascii="Times New Roman" w:eastAsia="Times New Roman" w:cs="Times New Roman" w:hint="cs"/>
                                <w:b/>
                                <w:bCs/>
                                <w:rtl/>
                                <w:lang w:val="en-US" w:bidi="en-US"/>
                              </w:rPr>
                              <w:t xml:space="preserve"> M</w:t>
                            </w:r>
                          </w:p>
                          <w:p w:rsidR="00245BD1" w:rsidRPr="00133813" w:rsidRDefault="00245BD1" w:rsidP="00133813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cs="Times New Roman"/>
                                <w:b/>
                                <w:bCs/>
                                <w:rtl/>
                                <w:lang w:val="en-US" w:bidi="en-US"/>
                              </w:rPr>
                            </w:pP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>الجزء</w:t>
                            </w:r>
                            <w:r w:rsidRPr="00133813">
                              <w:rPr>
                                <w:rFonts w:ascii="Times New Roman" w:eastAsia="Times New Roman" w:cs="Times New Roman" w:hint="cs"/>
                                <w:b/>
                                <w:bCs/>
                                <w:rtl/>
                                <w:lang w:val="en-US" w:bidi="en-US"/>
                              </w:rPr>
                              <w:t>*2*:</w:t>
                            </w:r>
                          </w:p>
                          <w:p w:rsidR="00245BD1" w:rsidRPr="00133813" w:rsidRDefault="00245BD1" w:rsidP="00133813">
                            <w:pPr>
                              <w:bidi/>
                              <w:spacing w:after="0" w:line="240" w:lineRule="auto"/>
                              <w:rPr>
                                <w:rFonts w:eastAsia="Times New Roman" w:cs="Times New Roman"/>
                                <w:b/>
                                <w:bCs/>
                                <w:rtl/>
                                <w:lang w:val="en-US"/>
                              </w:rPr>
                            </w:pP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>نريد</w:t>
                            </w:r>
                            <w:r w:rsidRPr="00133813">
                              <w:rPr>
                                <w:rFonts w:ascii="Times New Roman" w:eastAsia="Times New Roman" w:cs="Times New Roman" w:hint="cs"/>
                                <w:b/>
                                <w:bCs/>
                                <w:rtl/>
                                <w:lang w:val="en-US" w:bidi="en-US"/>
                              </w:rPr>
                              <w:t xml:space="preserve"> </w:t>
                            </w: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>تعيين</w:t>
                            </w:r>
                            <w:r w:rsidRPr="00133813">
                              <w:rPr>
                                <w:rFonts w:ascii="Times New Roman" w:eastAsia="Times New Roman" w:cs="Times New Roman" w:hint="cs"/>
                                <w:b/>
                                <w:bCs/>
                                <w:rtl/>
                                <w:lang w:val="en-US" w:bidi="en-US"/>
                              </w:rPr>
                              <w:t xml:space="preserve"> </w:t>
                            </w: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>النقطة</w:t>
                            </w:r>
                            <w:r w:rsidRPr="00133813">
                              <w:rPr>
                                <w:rFonts w:ascii="Times New Roman" w:eastAsia="Times New Roman" w:cs="Times New Roman" w:hint="cs"/>
                                <w:b/>
                                <w:bCs/>
                                <w:rtl/>
                                <w:lang w:val="en-US" w:bidi="en-US"/>
                              </w:rPr>
                              <w:t xml:space="preserve"> M </w:t>
                            </w: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>على</w:t>
                            </w:r>
                            <w:r w:rsidRPr="00133813">
                              <w:rPr>
                                <w:rFonts w:ascii="Times New Roman" w:eastAsia="Times New Roman" w:cs="Times New Roman" w:hint="cs"/>
                                <w:b/>
                                <w:bCs/>
                                <w:rtl/>
                                <w:lang w:val="en-US" w:bidi="en-US"/>
                              </w:rPr>
                              <w:t xml:space="preserve"> </w:t>
                            </w: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>القطعة</w:t>
                            </w:r>
                            <w:r w:rsidRPr="00133813">
                              <w:rPr>
                                <w:rFonts w:ascii="Times New Roman" w:eastAsia="Times New Roman" w:cs="Times New Roman" w:hint="cs"/>
                                <w:b/>
                                <w:bCs/>
                                <w:rtl/>
                                <w:lang w:val="en-US" w:bidi="en-US"/>
                              </w:rPr>
                              <w:t xml:space="preserve"> [AB] </w:t>
                            </w: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>بحيث</w:t>
                            </w:r>
                            <w:r w:rsidRPr="00133813">
                              <w:rPr>
                                <w:rFonts w:ascii="Times New Roman" w:eastAsia="Times New Roman" w:cs="Times New Roman" w:hint="cs"/>
                                <w:b/>
                                <w:bCs/>
                                <w:rtl/>
                                <w:lang w:val="en-US" w:bidi="en-US"/>
                              </w:rPr>
                              <w:t xml:space="preserve"> </w:t>
                            </w: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>يكون</w:t>
                            </w:r>
                            <w:r w:rsidRPr="00133813">
                              <w:rPr>
                                <w:rFonts w:ascii="Times New Roman" w:eastAsia="Times New Roman" w:cs="Times New Roman" w:hint="cs"/>
                                <w:b/>
                                <w:bCs/>
                                <w:rtl/>
                                <w:lang w:val="en-US" w:bidi="en-US"/>
                              </w:rPr>
                              <w:t xml:space="preserve"> </w:t>
                            </w: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>المثلث</w:t>
                            </w:r>
                            <w:r w:rsidRPr="00133813">
                              <w:rPr>
                                <w:rFonts w:ascii="Times New Roman" w:eastAsia="Times New Roman" w:cs="Times New Roman" w:hint="cs"/>
                                <w:b/>
                                <w:bCs/>
                                <w:rtl/>
                                <w:lang w:val="en-US" w:bidi="en-US"/>
                              </w:rPr>
                              <w:t xml:space="preserve"> </w:t>
                            </w:r>
                            <w:r w:rsidRPr="00133813">
                              <w:rPr>
                                <w:rFonts w:eastAsia="Times New Roman" w:cs="Times New Roman"/>
                                <w:b/>
                                <w:bCs/>
                                <w:lang w:val="en-US" w:bidi="en-US"/>
                              </w:rPr>
                              <w:t>AEM</w:t>
                            </w:r>
                            <w:r w:rsidRPr="00133813">
                              <w:rPr>
                                <w:rFonts w:eastAsia="Times New Roman" w:cs="Times New Roman"/>
                                <w:b/>
                                <w:bCs/>
                                <w:rtl/>
                                <w:lang w:val="en-US" w:bidi="ar-DZ"/>
                              </w:rPr>
                              <w:t xml:space="preserve"> </w:t>
                            </w: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 xml:space="preserve">متساوي الساقين في </w:t>
                            </w:r>
                            <w:r w:rsidRPr="00133813">
                              <w:rPr>
                                <w:rFonts w:ascii="Times New Roman" w:eastAsia="Times New Roman" w:cs="Times New Roman" w:hint="cs"/>
                                <w:b/>
                                <w:bCs/>
                                <w:rtl/>
                                <w:lang w:val="en-US" w:bidi="en-US"/>
                              </w:rPr>
                              <w:t xml:space="preserve">M </w:t>
                            </w:r>
                          </w:p>
                          <w:p w:rsidR="00245BD1" w:rsidRPr="00133813" w:rsidRDefault="00245BD1" w:rsidP="00133813">
                            <w:pPr>
                              <w:bidi/>
                              <w:spacing w:after="0" w:line="240" w:lineRule="auto"/>
                              <w:rPr>
                                <w:rFonts w:eastAsia="Times New Roman" w:cs="Times New Roman"/>
                                <w:b/>
                                <w:bCs/>
                                <w:lang w:val="en-US" w:bidi="ar-DZ"/>
                              </w:rPr>
                            </w:pPr>
                            <w:r w:rsidRPr="00133813">
                              <w:rPr>
                                <w:rFonts w:eastAsia="Times New Roman" w:cs="Times New Roman"/>
                                <w:b/>
                                <w:bCs/>
                                <w:lang w:val="en-US" w:bidi="ar-DZ"/>
                              </w:rPr>
                              <w:t xml:space="preserve">AB= 6 </w:t>
                            </w:r>
                            <w:proofErr w:type="gramStart"/>
                            <w:r w:rsidRPr="00133813">
                              <w:rPr>
                                <w:rFonts w:eastAsia="Times New Roman" w:cs="Times New Roman"/>
                                <w:b/>
                                <w:bCs/>
                                <w:lang w:val="en-US" w:bidi="ar-DZ"/>
                              </w:rPr>
                              <w:t>cm ;</w:t>
                            </w:r>
                            <w:proofErr w:type="gramEnd"/>
                            <w:r w:rsidRPr="00133813">
                              <w:rPr>
                                <w:rFonts w:eastAsia="Times New Roman" w:cs="Times New Roman"/>
                                <w:b/>
                                <w:bCs/>
                                <w:lang w:val="en-US" w:bidi="ar-DZ"/>
                              </w:rPr>
                              <w:t xml:space="preserve"> AC = 4cm </w:t>
                            </w:r>
                          </w:p>
                          <w:p w:rsidR="00245BD1" w:rsidRPr="00E2280C" w:rsidRDefault="00245BD1" w:rsidP="00296DA4">
                            <w:pPr>
                              <w:bidi/>
                              <w:ind w:left="-122" w:right="-142"/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</w:rPr>
                            </w:pP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 xml:space="preserve">نضع </w:t>
                            </w:r>
                            <w:r w:rsidRPr="00133813">
                              <w:rPr>
                                <w:rFonts w:eastAsia="Times New Roman" w:cs="Times New Roman"/>
                                <w:b/>
                                <w:bCs/>
                                <w:lang w:val="en-US" w:bidi="ar-DZ"/>
                              </w:rPr>
                              <w:t>BM=x</w:t>
                            </w:r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 xml:space="preserve"> (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eastAsia="Times New Roman" w:hAnsi="Cambria Math" w:cs="Times New Roman"/>
                                  <w:lang w:val="en-US" w:bidi="ar-DZ"/>
                                </w:rPr>
                                <m:t>0≤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imes New Roman"/>
                                  <w:lang w:bidi="ar-DZ"/>
                                </w:rPr>
                                <m:t>X≤6</m:t>
                              </m:r>
                            </m:oMath>
                            <w:r w:rsidRPr="00133813">
                              <w:rPr>
                                <w:rFonts w:eastAsia="Times New Roman" w:cs="Times New Roman" w:hint="cs"/>
                                <w:b/>
                                <w:bCs/>
                                <w:rtl/>
                                <w:lang w:val="en-US" w:bidi="ar-DZ"/>
                              </w:rPr>
                              <w:t xml:space="preserve">) </w:t>
                            </w:r>
                          </w:p>
                          <w:p w:rsidR="00245BD1" w:rsidRPr="00133813" w:rsidRDefault="00245BD1" w:rsidP="00133813">
                            <w:pPr>
                              <w:ind w:left="720"/>
                              <w:jc w:val="right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  <w:r w:rsidRPr="00133813">
                              <w:rPr>
                                <w:b/>
                                <w:bCs/>
                                <w:position w:val="-24"/>
                                <w:lang w:bidi="ar-DZ"/>
                              </w:rPr>
                              <w:object w:dxaOrig="1290" w:dyaOrig="615">
                                <v:shape id="_x0000_i1153" type="#_x0000_t75" style="width:64.5pt;height:30.75pt">
                                  <v:imagedata r:id="rId85" o:title=""/>
                                </v:shape>
                                <o:OLEObject Type="Embed" ProgID="Equation.3" ShapeID="_x0000_i1153" DrawAspect="Content" ObjectID="_1755614873" r:id="rId86"/>
                              </w:object>
                            </w:r>
                            <w:r w:rsidRPr="00133813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 بتطبيق نظرية طالس</w:t>
                            </w:r>
                            <w:r w:rsidRPr="00E2280C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 xml:space="preserve">  </w:t>
                            </w:r>
                            <w:r w:rsidRPr="00133813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بين أن</w:t>
                            </w:r>
                          </w:p>
                          <w:p w:rsidR="00245BD1" w:rsidRPr="00133813" w:rsidRDefault="00245BD1" w:rsidP="00245BD1">
                            <w:pPr>
                              <w:numPr>
                                <w:ilvl w:val="0"/>
                                <w:numId w:val="14"/>
                              </w:numPr>
                              <w:bidi/>
                              <w:spacing w:after="0" w:line="240" w:lineRule="auto"/>
                              <w:jc w:val="both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 w:rsidRPr="00133813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أ) أثبت أن </w:t>
                            </w:r>
                            <w:r w:rsidRPr="00133813">
                              <w:rPr>
                                <w:b/>
                                <w:bCs/>
                                <w:lang w:bidi="ar-DZ"/>
                              </w:rPr>
                              <w:t xml:space="preserve"> MA=6 - x   </w:t>
                            </w:r>
                          </w:p>
                          <w:p w:rsidR="00245BD1" w:rsidRDefault="00245BD1" w:rsidP="00133813">
                            <w:pPr>
                              <w:bidi/>
                              <w:ind w:left="-122" w:right="-142"/>
                              <w:jc w:val="both"/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</w:pPr>
                            <w:r w:rsidRPr="00133813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     ب)أحسب x حيث يكون المثلث </w:t>
                            </w:r>
                            <w:r w:rsidRPr="00133813">
                              <w:rPr>
                                <w:b/>
                                <w:bCs/>
                              </w:rPr>
                              <w:t>AEM</w:t>
                            </w:r>
                            <w:r w:rsidRPr="00133813"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133813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متساوي الساقين في </w:t>
                            </w:r>
                            <w:r w:rsidRPr="00133813">
                              <w:rPr>
                                <w:rFonts w:ascii="Times New Roman" w:hint="cs"/>
                                <w:b/>
                                <w:bCs/>
                                <w:rtl/>
                              </w:rPr>
                              <w:t>M</w:t>
                            </w:r>
                            <w:r w:rsidRPr="00E2280C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 xml:space="preserve">     </w:t>
                            </w:r>
                          </w:p>
                          <w:p w:rsidR="00245BD1" w:rsidRDefault="00245BD1" w:rsidP="00245BD1">
                            <w:pPr>
                              <w:bidi/>
                              <w:ind w:left="-122" w:right="-142"/>
                              <w:jc w:val="both"/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</w:pPr>
                          </w:p>
                          <w:p w:rsidR="00245BD1" w:rsidRDefault="00245BD1" w:rsidP="00245BD1">
                            <w:pPr>
                              <w:bidi/>
                              <w:ind w:left="-122" w:right="-142"/>
                              <w:jc w:val="both"/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</w:pPr>
                          </w:p>
                          <w:p w:rsidR="00245BD1" w:rsidRPr="00E2280C" w:rsidRDefault="00245BD1" w:rsidP="00245BD1">
                            <w:pPr>
                              <w:bidi/>
                              <w:ind w:left="-122" w:right="-142"/>
                              <w:jc w:val="both"/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</w:pPr>
                            <w:r w:rsidRPr="00E2280C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 xml:space="preserve">                                                          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2" type="#_x0000_t202" style="position:absolute;left:0;text-align:left;margin-left:-60.15pt;margin-top:129.4pt;width:297.15pt;height:663.3pt;z-index:-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" strokeweight="1pt">
                <v:textbox>
                  <w:txbxContent>
                    <w:p w:rsidR="00245BD1" w:rsidRPr="00133813" w:rsidRDefault="00245BD1" w:rsidP="00133813">
                      <w:pPr>
                        <w:bidi/>
                        <w:ind w:left="-122" w:right="-142"/>
                        <w:rPr>
                          <w:b/>
                          <w:bCs/>
                          <w:rtl/>
                          <w:lang w:val="en-US"/>
                        </w:rPr>
                      </w:pPr>
                      <w:r w:rsidRPr="00E2280C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 xml:space="preserve">                 </w:t>
                      </w:r>
                      <w:r w:rsidRPr="00E2280C">
                        <w:rPr>
                          <w:rFonts w:ascii="Arial" w:hAnsi="Arial" w:hint="cs"/>
                          <w:b/>
                          <w:bCs/>
                          <w:u w:val="single"/>
                          <w:rtl/>
                        </w:rPr>
                        <w:t xml:space="preserve">       </w:t>
                      </w:r>
                      <w:r w:rsidRPr="00E2280C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 xml:space="preserve">      </w:t>
                      </w:r>
                      <w:r w:rsidRPr="00E2280C">
                        <w:rPr>
                          <w:rFonts w:ascii="Arial" w:hAnsi="Arial" w:hint="cs"/>
                          <w:b/>
                          <w:bCs/>
                          <w:u w:val="single"/>
                          <w:rtl/>
                        </w:rPr>
                        <w:t xml:space="preserve">                                           </w:t>
                      </w:r>
                      <w:r w:rsidRPr="00E2280C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 xml:space="preserve">   </w:t>
                      </w:r>
                      <w:r w:rsidRPr="00E2280C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>أنشطة هندسي</w:t>
                      </w:r>
                      <w:r w:rsidRPr="00E2280C">
                        <w:rPr>
                          <w:rFonts w:ascii="Arial" w:hAnsi="Arial" w:hint="cs"/>
                          <w:b/>
                          <w:bCs/>
                          <w:u w:val="single"/>
                          <w:rtl/>
                        </w:rPr>
                        <w:t>ة</w:t>
                      </w:r>
                      <w:r w:rsidRPr="00E2280C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 xml:space="preserve"> </w:t>
                      </w:r>
                      <w:r w:rsidRPr="00B356C6">
                        <w:rPr>
                          <w:rFonts w:eastAsia="Times New Roman"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</w:rPr>
                        <w:t>التمرين ا</w:t>
                      </w:r>
                      <w:r>
                        <w:rPr>
                          <w:rFonts w:eastAsia="Times New Roman"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</w:rPr>
                        <w:t>لأول</w:t>
                      </w:r>
                      <w:r w:rsidRPr="00B356C6">
                        <w:rPr>
                          <w:rFonts w:eastAsia="Times New Roman"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</w:rPr>
                        <w:t>:</w:t>
                      </w:r>
                      <w:r>
                        <w:rPr>
                          <w:rFonts w:eastAsia="Times New Roman"/>
                          <w:b/>
                          <w:bCs/>
                          <w:sz w:val="28"/>
                          <w:szCs w:val="28"/>
                          <w:u w:val="single"/>
                        </w:rPr>
                        <w:t>*</w:t>
                      </w:r>
                      <w:r w:rsidRPr="00B356C6">
                        <w:rPr>
                          <w:rFonts w:eastAsia="Times New Roman"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</w:rPr>
                        <w:t xml:space="preserve"> </w:t>
                      </w:r>
                    </w:p>
                    <w:p w:rsidR="00245BD1" w:rsidRPr="00B356C6" w:rsidRDefault="00245BD1" w:rsidP="00D44FE7">
                      <w:pPr>
                        <w:tabs>
                          <w:tab w:val="left" w:pos="262"/>
                          <w:tab w:val="left" w:pos="3469"/>
                          <w:tab w:val="left" w:pos="4068"/>
                          <w:tab w:val="left" w:pos="4601"/>
                        </w:tabs>
                        <w:bidi/>
                        <w:spacing w:after="0" w:line="20" w:lineRule="atLeast"/>
                        <w:ind w:right="283"/>
                        <w:rPr>
                          <w:rFonts w:eastAsia="Times New Roman"/>
                          <w:b/>
                          <w:bCs/>
                          <w:rtl/>
                        </w:rPr>
                      </w:pPr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   </w:t>
                      </w:r>
                      <m:oMath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b/>
                                <w:bCs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/>
                              </w:rPr>
                              <m:t>C</m:t>
                            </m:r>
                          </m:e>
                        </m:d>
                      </m:oMath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دائرة مركزها </w:t>
                      </w:r>
                      <w:r w:rsidRPr="00B356C6">
                        <w:rPr>
                          <w:rFonts w:eastAsia="Times New Roman" w:hint="cs"/>
                          <w:b/>
                          <w:bCs/>
                        </w:rPr>
                        <w:t>O</w:t>
                      </w:r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وقطرها 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eastAsia="Times New Roman" w:hAnsi="Cambria Math"/>
                                <w:b/>
                                <w:bCs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/>
                              </w:rPr>
                              <m:t>ST</m:t>
                            </m:r>
                          </m:e>
                        </m:d>
                      </m:oMath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حيث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</w:rPr>
                          <m:t>ST=7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</w:rPr>
                          <m:t>cm</m:t>
                        </m:r>
                      </m:oMath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 </w:t>
                      </w:r>
                      <w:r>
                        <w:rPr>
                          <w:rFonts w:eastAsia="Times New Roman" w:hint="cs"/>
                          <w:b/>
                          <w:bCs/>
                          <w:rtl/>
                        </w:rPr>
                        <w:t>,</w:t>
                      </w:r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   </w:t>
                      </w:r>
                      <w:r w:rsidRPr="00B356C6">
                        <w:rPr>
                          <w:rFonts w:eastAsia="Times New Roman"/>
                          <w:b/>
                          <w:bCs/>
                          <w:lang w:val="en-US"/>
                        </w:rPr>
                        <w:t>U</w:t>
                      </w:r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نقطة من الدائرة حيث 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</w:rPr>
                          <m:t>SU=3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</w:rPr>
                          <m:t>cm</m:t>
                        </m:r>
                      </m:oMath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</w:t>
                      </w:r>
                    </w:p>
                    <w:p w:rsidR="00245BD1" w:rsidRPr="00B356C6" w:rsidRDefault="00245BD1" w:rsidP="00D44FE7">
                      <w:pPr>
                        <w:tabs>
                          <w:tab w:val="left" w:pos="262"/>
                          <w:tab w:val="left" w:pos="3469"/>
                          <w:tab w:val="left" w:pos="4068"/>
                          <w:tab w:val="left" w:pos="4601"/>
                        </w:tabs>
                        <w:bidi/>
                        <w:spacing w:after="0" w:line="20" w:lineRule="atLeast"/>
                        <w:ind w:right="283"/>
                        <w:rPr>
                          <w:rFonts w:eastAsia="Times New Roman"/>
                          <w:b/>
                          <w:bCs/>
                          <w:rtl/>
                        </w:rPr>
                      </w:pPr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   1ــ أنجز الرسم </w:t>
                      </w:r>
                    </w:p>
                    <w:p w:rsidR="00245BD1" w:rsidRPr="00B356C6" w:rsidRDefault="00245BD1" w:rsidP="00D44FE7">
                      <w:pPr>
                        <w:tabs>
                          <w:tab w:val="left" w:pos="262"/>
                          <w:tab w:val="left" w:pos="3469"/>
                          <w:tab w:val="left" w:pos="4068"/>
                          <w:tab w:val="left" w:pos="4601"/>
                        </w:tabs>
                        <w:bidi/>
                        <w:spacing w:after="0" w:line="20" w:lineRule="atLeast"/>
                        <w:ind w:right="283"/>
                        <w:rPr>
                          <w:rFonts w:eastAsia="Times New Roman"/>
                          <w:b/>
                          <w:bCs/>
                        </w:rPr>
                      </w:pPr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   2ــ بين المثلث </w:t>
                      </w:r>
                      <w:r w:rsidRPr="00B356C6">
                        <w:rPr>
                          <w:rFonts w:eastAsia="Times New Roman"/>
                          <w:b/>
                          <w:bCs/>
                          <w:lang w:val="en-US"/>
                        </w:rPr>
                        <w:t xml:space="preserve">STU </w:t>
                      </w:r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قائم في </w:t>
                      </w:r>
                      <w:r w:rsidRPr="00B356C6">
                        <w:rPr>
                          <w:rFonts w:eastAsia="Times New Roman"/>
                          <w:b/>
                          <w:bCs/>
                          <w:lang w:val="en-US"/>
                        </w:rPr>
                        <w:t>U</w:t>
                      </w:r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</w:t>
                      </w:r>
                    </w:p>
                    <w:p w:rsidR="00245BD1" w:rsidRPr="00B356C6" w:rsidRDefault="00245BD1" w:rsidP="00D44FE7">
                      <w:pPr>
                        <w:tabs>
                          <w:tab w:val="left" w:pos="262"/>
                          <w:tab w:val="left" w:pos="3469"/>
                          <w:tab w:val="left" w:pos="4068"/>
                          <w:tab w:val="left" w:pos="4601"/>
                        </w:tabs>
                        <w:bidi/>
                        <w:spacing w:after="0" w:line="20" w:lineRule="atLeast"/>
                        <w:ind w:right="283"/>
                        <w:rPr>
                          <w:rFonts w:eastAsia="Times New Roman"/>
                          <w:b/>
                          <w:bCs/>
                          <w:rtl/>
                        </w:rPr>
                      </w:pPr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   3ــ أوجد قيس الزاوية   </w:t>
                      </w:r>
                      <m:oMath>
                        <m:acc>
                          <m:accPr>
                            <m:ctrlPr>
                              <w:rPr>
                                <w:rFonts w:ascii="Cambria Math" w:eastAsia="Times New Roman" w:hAnsi="Cambria Math"/>
                                <w:b/>
                                <w:bCs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/>
                              </w:rPr>
                              <m:t>STU</m:t>
                            </m:r>
                          </m:e>
                        </m:acc>
                      </m:oMath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. النتيجة مدورة </w:t>
                      </w:r>
                      <w:r w:rsidRPr="00B356C6">
                        <w:rPr>
                          <w:rFonts w:eastAsia="Times New Roman" w:hint="eastAsia"/>
                          <w:b/>
                          <w:bCs/>
                          <w:rtl/>
                        </w:rPr>
                        <w:t>إلى</w:t>
                      </w:r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الدرجة </w:t>
                      </w:r>
                    </w:p>
                    <w:p w:rsidR="00245BD1" w:rsidRDefault="00245BD1" w:rsidP="00D44FE7">
                      <w:pPr>
                        <w:bidi/>
                        <w:ind w:left="-122" w:right="-142"/>
                        <w:rPr>
                          <w:rFonts w:eastAsia="Times New Roman"/>
                          <w:b/>
                          <w:bCs/>
                        </w:rPr>
                      </w:pPr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   4ــ استنتج قيس الزاوية </w:t>
                      </w:r>
                      <m:oMath>
                        <m:acc>
                          <m:accPr>
                            <m:ctrlPr>
                              <w:rPr>
                                <w:rFonts w:ascii="Cambria Math" w:eastAsia="Times New Roman" w:hAnsi="Cambria Math"/>
                                <w:b/>
                                <w:bCs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/>
                                <w:lang w:val="en-US"/>
                              </w:rPr>
                              <m:t>SOU</m:t>
                            </m:r>
                          </m:e>
                        </m:acc>
                      </m:oMath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 . النتيجة مدورة </w:t>
                      </w:r>
                      <w:r w:rsidRPr="00B356C6">
                        <w:rPr>
                          <w:rFonts w:eastAsia="Times New Roman" w:hint="eastAsia"/>
                          <w:b/>
                          <w:bCs/>
                          <w:rtl/>
                        </w:rPr>
                        <w:t>إلى</w:t>
                      </w:r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الدرجة .علل إجابتك</w:t>
                      </w:r>
                    </w:p>
                    <w:p w:rsidR="00245BD1" w:rsidRPr="00B356C6" w:rsidRDefault="00245BD1" w:rsidP="00133813">
                      <w:pPr>
                        <w:tabs>
                          <w:tab w:val="left" w:pos="262"/>
                          <w:tab w:val="right" w:pos="10183"/>
                        </w:tabs>
                        <w:bidi/>
                        <w:spacing w:after="0" w:line="20" w:lineRule="atLeast"/>
                        <w:ind w:right="283"/>
                        <w:rPr>
                          <w:rFonts w:eastAsia="Times New Roman"/>
                          <w:b/>
                          <w:bCs/>
                          <w:rtl/>
                        </w:rPr>
                      </w:pPr>
                      <w:r w:rsidRPr="00B356C6">
                        <w:rPr>
                          <w:rFonts w:eastAsia="Times New Roman"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</w:rPr>
                        <w:t>التمرين ال</w:t>
                      </w:r>
                      <w:r>
                        <w:rPr>
                          <w:rFonts w:eastAsia="Times New Roman"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</w:rPr>
                        <w:t>ثاني</w:t>
                      </w:r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: </w:t>
                      </w:r>
                      <w:r>
                        <w:rPr>
                          <w:rFonts w:eastAsia="Times New Roman"/>
                          <w:b/>
                          <w:bCs/>
                        </w:rPr>
                        <w:t>*</w:t>
                      </w:r>
                      <w:r>
                        <w:rPr>
                          <w:rFonts w:eastAsia="Times New Roman"/>
                          <w:b/>
                          <w:bCs/>
                          <w:rtl/>
                        </w:rPr>
                        <w:tab/>
                      </w:r>
                    </w:p>
                    <w:p w:rsidR="00245BD1" w:rsidRPr="00B356C6" w:rsidRDefault="00245BD1" w:rsidP="00D44FE7">
                      <w:pPr>
                        <w:tabs>
                          <w:tab w:val="left" w:pos="262"/>
                          <w:tab w:val="left" w:pos="3469"/>
                          <w:tab w:val="left" w:pos="4068"/>
                          <w:tab w:val="left" w:pos="4601"/>
                        </w:tabs>
                        <w:bidi/>
                        <w:spacing w:after="0" w:line="20" w:lineRule="atLeast"/>
                        <w:ind w:right="283"/>
                        <w:rPr>
                          <w:rFonts w:eastAsia="Times New Roman"/>
                          <w:b/>
                          <w:bCs/>
                          <w:rtl/>
                        </w:rPr>
                      </w:pPr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   </w:t>
                      </w:r>
                      <w:r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 </w:t>
                      </w:r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وحدة الطول هي </w:t>
                      </w:r>
                      <w:r w:rsidRPr="00B356C6">
                        <w:rPr>
                          <w:rFonts w:eastAsia="Times New Roman"/>
                          <w:b/>
                          <w:bCs/>
                        </w:rPr>
                        <w:t xml:space="preserve">cm </w:t>
                      </w:r>
                    </w:p>
                    <w:p w:rsidR="00245BD1" w:rsidRDefault="00245BD1" w:rsidP="00133813">
                      <w:pPr>
                        <w:tabs>
                          <w:tab w:val="left" w:pos="262"/>
                          <w:tab w:val="left" w:pos="3469"/>
                          <w:tab w:val="left" w:pos="4068"/>
                          <w:tab w:val="left" w:pos="4601"/>
                        </w:tabs>
                        <w:bidi/>
                        <w:spacing w:after="0" w:line="20" w:lineRule="atLeast"/>
                        <w:rPr>
                          <w:rFonts w:eastAsia="Times New Roman"/>
                          <w:b/>
                          <w:bCs/>
                          <w:rtl/>
                        </w:rPr>
                      </w:pPr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   </w:t>
                      </w:r>
                      <w:r>
                        <w:rPr>
                          <w:rFonts w:eastAsia="Times New Roman" w:hint="cs"/>
                          <w:b/>
                          <w:bCs/>
                          <w:rtl/>
                        </w:rPr>
                        <w:t>ا</w:t>
                      </w:r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ليك الشكل حيث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</w:rPr>
                          <m:t>OA=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="Times New Roman" w:hAnsi="Cambria Math"/>
                                <w:b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/>
                              </w:rPr>
                              <m:t xml:space="preserve">3 </m:t>
                            </m:r>
                          </m:e>
                        </m:rad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</w:rPr>
                          <m:t>cm ;  OD=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="Times New Roman" w:hAnsi="Cambria Math"/>
                                <w:b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/>
                              </w:rPr>
                              <m:t>3</m:t>
                            </m:r>
                          </m:e>
                        </m:rad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</w:rPr>
                          <m:t>cm  ;  CO=3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</w:rPr>
                          <m:t>cm</m:t>
                        </m:r>
                      </m:oMath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  </w:t>
                      </w:r>
                    </w:p>
                    <w:p w:rsidR="00245BD1" w:rsidRPr="00B356C6" w:rsidRDefault="00245BD1" w:rsidP="00D44FE7">
                      <w:pPr>
                        <w:tabs>
                          <w:tab w:val="left" w:pos="262"/>
                          <w:tab w:val="left" w:pos="3469"/>
                          <w:tab w:val="left" w:pos="4068"/>
                          <w:tab w:val="left" w:pos="4601"/>
                        </w:tabs>
                        <w:bidi/>
                        <w:spacing w:after="0" w:line="20" w:lineRule="atLeast"/>
                        <w:ind w:right="283"/>
                        <w:rPr>
                          <w:rFonts w:eastAsia="Times New Roman"/>
                          <w:b/>
                          <w:bCs/>
                          <w:rtl/>
                        </w:rPr>
                      </w:pPr>
                      <w:r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     </w:t>
                      </w:r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  </w:t>
                      </w:r>
                      <m:oMath>
                        <m:acc>
                          <m:accPr>
                            <m:ctrlPr>
                              <w:rPr>
                                <w:rFonts w:ascii="Cambria Math" w:eastAsia="Times New Roman" w:hAnsi="Cambria Math"/>
                                <w:b/>
                                <w:bCs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/>
                              </w:rPr>
                              <m:t>AOB</m:t>
                            </m:r>
                          </m:e>
                        </m:acc>
                      </m:oMath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زاوية قائمة </w:t>
                      </w:r>
                      <w:r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,</w:t>
                      </w:r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 </w:t>
                      </w:r>
                      <m:oMath>
                        <m:acc>
                          <m:accPr>
                            <m:ctrlPr>
                              <w:rPr>
                                <w:rFonts w:ascii="Cambria Math" w:eastAsia="Times New Roman" w:hAnsi="Cambria Math"/>
                                <w:b/>
                                <w:bCs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/>
                              </w:rPr>
                              <m:t>OAB</m:t>
                            </m:r>
                          </m:e>
                        </m:acc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</w:rPr>
                          <m:t>=60°</m:t>
                        </m:r>
                      </m:oMath>
                    </w:p>
                    <w:p w:rsidR="00245BD1" w:rsidRPr="00B356C6" w:rsidRDefault="00245BD1" w:rsidP="00133813">
                      <w:pPr>
                        <w:tabs>
                          <w:tab w:val="left" w:pos="262"/>
                          <w:tab w:val="left" w:pos="3469"/>
                          <w:tab w:val="left" w:pos="4068"/>
                          <w:tab w:val="left" w:pos="4601"/>
                        </w:tabs>
                        <w:bidi/>
                        <w:spacing w:after="0" w:line="20" w:lineRule="atLeast"/>
                        <w:ind w:right="283"/>
                        <w:rPr>
                          <w:rFonts w:eastAsia="Times New Roman"/>
                          <w:b/>
                          <w:bCs/>
                          <w:rtl/>
                        </w:rPr>
                      </w:pPr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   1ــ بين أن </w:t>
                      </w:r>
                      <w:r w:rsidRPr="00B356C6">
                        <w:rPr>
                          <w:rFonts w:eastAsia="Times New Roman" w:hint="cs"/>
                          <w:b/>
                          <w:bCs/>
                        </w:rPr>
                        <w:t>OB=9cm</w:t>
                      </w:r>
                      <w:r w:rsidRPr="00B356C6">
                        <w:rPr>
                          <w:rFonts w:eastAsia="Times New Roman"/>
                          <w:b/>
                          <w:bCs/>
                        </w:rPr>
                        <w:t xml:space="preserve"> </w:t>
                      </w:r>
                    </w:p>
                    <w:p w:rsidR="00245BD1" w:rsidRDefault="00245BD1" w:rsidP="00133813">
                      <w:pPr>
                        <w:bidi/>
                        <w:rPr>
                          <w:rFonts w:eastAsia="Times New Roman"/>
                          <w:b/>
                          <w:bCs/>
                          <w:noProof/>
                          <w:rtl/>
                          <w:lang w:eastAsia="fr-FR"/>
                        </w:rPr>
                      </w:pPr>
                      <w:r w:rsidRPr="00B356C6">
                        <w:rPr>
                          <w:rFonts w:eastAsia="Times New Roman" w:hint="cs"/>
                          <w:b/>
                          <w:bCs/>
                          <w:rtl/>
                        </w:rPr>
                        <w:t xml:space="preserve">    2ــ بين أن المستقيمان  </w:t>
                      </w:r>
                      <m:oMath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b/>
                                <w:bCs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/>
                              </w:rPr>
                              <m:t>AB</m:t>
                            </m:r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eastAsia="Times New Roman" w:hAnsi="Cambria Math"/>
                          </w:rPr>
                          <m:t xml:space="preserve"> 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eastAsia="Times New Roman" w:hAnsi="Cambria Math"/>
                            <w:rtl/>
                          </w:rPr>
                          <m:t>و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eastAsia="Times New Roman" w:hAnsi="Cambria Math"/>
                          </w:rPr>
                          <m:t xml:space="preserve">   </m:t>
                        </m:r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b/>
                                <w:bCs/>
                              </w:rPr>
                            </m:ctrlPr>
                          </m:d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eastAsia="Times New Roman" w:hAnsi="Cambria Math"/>
                              </w:rPr>
                              <m:t>CD</m:t>
                            </m:r>
                          </m:e>
                        </m:d>
                      </m:oMath>
                      <w:r w:rsidRPr="00E2280C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 xml:space="preserve"> </w:t>
                      </w:r>
                    </w:p>
                    <w:p w:rsidR="00245BD1" w:rsidRPr="00133813" w:rsidRDefault="00245BD1" w:rsidP="00133813">
                      <w:pPr>
                        <w:bidi/>
                        <w:rPr>
                          <w:rFonts w:eastAsia="Times New Roman"/>
                          <w:b/>
                          <w:bCs/>
                          <w:noProof/>
                          <w:rtl/>
                          <w:lang w:eastAsia="fr-FR"/>
                        </w:rPr>
                      </w:pPr>
                      <w:r w:rsidRPr="00133813">
                        <w:rPr>
                          <w:rFonts w:eastAsia="Times New Roman" w:hint="cs"/>
                          <w:b/>
                          <w:bCs/>
                          <w:noProof/>
                          <w:sz w:val="28"/>
                          <w:szCs w:val="28"/>
                          <w:u w:val="single"/>
                          <w:rtl/>
                          <w:lang w:eastAsia="fr-FR"/>
                        </w:rPr>
                        <w:t>التمرين الثالث:</w:t>
                      </w:r>
                      <w:r w:rsidRPr="00133813">
                        <w:rPr>
                          <w:rFonts w:eastAsia="Times New Roman"/>
                          <w:b/>
                          <w:bCs/>
                          <w:noProof/>
                          <w:lang w:eastAsia="fr-FR"/>
                        </w:rPr>
                        <w:t xml:space="preserve"> </w:t>
                      </w:r>
                      <w:r w:rsidRPr="00E2280C">
                        <w:rPr>
                          <w:rFonts w:eastAsia="Times New Roman"/>
                          <w:b/>
                          <w:bCs/>
                          <w:noProof/>
                          <w:lang w:val="en-US"/>
                        </w:rPr>
                        <w:drawing>
                          <wp:inline distT="0" distB="0" distL="0" distR="0">
                            <wp:extent cx="1828800" cy="1314450"/>
                            <wp:effectExtent l="0" t="0" r="0" b="0"/>
                            <wp:docPr id="140" name="صورة 13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صورة 13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28800" cy="1314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45BD1" w:rsidRPr="00133813" w:rsidRDefault="00245BD1" w:rsidP="00133813">
                      <w:pPr>
                        <w:bidi/>
                        <w:rPr>
                          <w:rFonts w:eastAsia="Times New Roman" w:cs="Times New Roman"/>
                          <w:b/>
                          <w:bCs/>
                          <w:rtl/>
                          <w:lang w:val="en-US" w:bidi="ar-DZ"/>
                        </w:rPr>
                      </w:pP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 xml:space="preserve">ليكن المثلث </w:t>
                      </w:r>
                      <w:r w:rsidRPr="00133813">
                        <w:rPr>
                          <w:rFonts w:eastAsia="Times New Roman" w:cs="Times New Roman"/>
                          <w:b/>
                          <w:bCs/>
                          <w:lang w:val="en-US" w:bidi="ar-DZ"/>
                        </w:rPr>
                        <w:t>ABC</w:t>
                      </w: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 xml:space="preserve"> قائم في A حيث :   </w:t>
                      </w:r>
                      <w:r w:rsidRPr="00133813">
                        <w:rPr>
                          <w:rFonts w:ascii="Times New Roman" w:eastAsia="Times New Roman" w:cs="Times New Roman"/>
                          <w:b/>
                          <w:bCs/>
                          <w:rtl/>
                          <w:lang w:val="en-US" w:bidi="en-US"/>
                        </w:rPr>
                        <w:t>:</w:t>
                      </w:r>
                      <w:r w:rsidRPr="00133813">
                        <w:rPr>
                          <w:rFonts w:eastAsia="Times New Roman" w:cs="Times New Roman"/>
                          <w:b/>
                          <w:bCs/>
                          <w:lang w:val="en-US" w:bidi="en-US"/>
                        </w:rPr>
                        <w:t xml:space="preserve"> </w:t>
                      </w:r>
                      <w:r w:rsidRPr="00133813">
                        <w:rPr>
                          <w:rFonts w:eastAsia="Times New Roman" w:cs="Times New Roman"/>
                          <w:b/>
                          <w:bCs/>
                          <w:lang w:val="en-US" w:bidi="ar-DZ"/>
                        </w:rPr>
                        <w:t xml:space="preserve">AB= 6 cm ; AC = </w:t>
                      </w:r>
                      <w:smartTag w:uri="urn:schemas-microsoft-com:office:smarttags" w:element="metricconverter">
                        <w:smartTagPr>
                          <w:attr w:name="ProductID" w:val="4 cm"/>
                        </w:smartTagPr>
                        <w:r w:rsidRPr="00133813">
                          <w:rPr>
                            <w:rFonts w:eastAsia="Times New Roman" w:cs="Times New Roman"/>
                            <w:b/>
                            <w:bCs/>
                            <w:lang w:val="en-US" w:bidi="ar-DZ"/>
                          </w:rPr>
                          <w:t>4 cm</w:t>
                        </w:r>
                      </w:smartTag>
                    </w:p>
                    <w:p w:rsidR="00245BD1" w:rsidRPr="00133813" w:rsidRDefault="00245BD1" w:rsidP="00133813">
                      <w:pPr>
                        <w:bidi/>
                        <w:spacing w:after="0" w:line="240" w:lineRule="auto"/>
                        <w:rPr>
                          <w:rFonts w:ascii="Times New Roman" w:eastAsia="Times New Roman" w:cs="Times New Roman"/>
                          <w:b/>
                          <w:bCs/>
                          <w:rtl/>
                          <w:lang w:val="en-US" w:bidi="en-US"/>
                        </w:rPr>
                      </w:pP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/>
                        </w:rPr>
                        <w:t xml:space="preserve">الجزء </w:t>
                      </w:r>
                      <w:r w:rsidRPr="00133813">
                        <w:rPr>
                          <w:rFonts w:ascii="Times New Roman" w:eastAsia="Times New Roman" w:cs="Times New Roman" w:hint="cs"/>
                          <w:b/>
                          <w:bCs/>
                          <w:rtl/>
                          <w:lang w:val="en-US" w:bidi="en-US"/>
                        </w:rPr>
                        <w:t>*1* :</w:t>
                      </w:r>
                      <w:r w:rsidRPr="00133813">
                        <w:rPr>
                          <w:rFonts w:eastAsia="Times New Roman" w:cs="Times New Roman"/>
                          <w:b/>
                          <w:bCs/>
                          <w:lang w:val="en-US" w:bidi="en-US"/>
                        </w:rPr>
                        <w:t xml:space="preserve"> </w:t>
                      </w:r>
                    </w:p>
                    <w:p w:rsidR="00245BD1" w:rsidRPr="00133813" w:rsidRDefault="00245BD1" w:rsidP="00245BD1">
                      <w:pPr>
                        <w:numPr>
                          <w:ilvl w:val="0"/>
                          <w:numId w:val="12"/>
                        </w:numPr>
                        <w:bidi/>
                        <w:spacing w:after="0" w:line="240" w:lineRule="auto"/>
                        <w:rPr>
                          <w:rFonts w:ascii="Times New Roman" w:eastAsia="Times New Roman" w:cs="Times New Roman"/>
                          <w:b/>
                          <w:bCs/>
                          <w:rtl/>
                          <w:lang w:val="en-US" w:bidi="en-US"/>
                        </w:rPr>
                      </w:pP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/>
                        </w:rPr>
                        <w:t>ارسم المثلث</w:t>
                      </w:r>
                      <w:r w:rsidRPr="00133813">
                        <w:rPr>
                          <w:rFonts w:eastAsia="Times New Roman" w:cs="Times New Roman"/>
                          <w:b/>
                          <w:bCs/>
                          <w:lang w:val="en-US" w:bidi="en-US"/>
                        </w:rPr>
                        <w:t xml:space="preserve">ABC </w:t>
                      </w:r>
                    </w:p>
                    <w:p w:rsidR="00245BD1" w:rsidRPr="00133813" w:rsidRDefault="00245BD1" w:rsidP="00245BD1">
                      <w:pPr>
                        <w:numPr>
                          <w:ilvl w:val="0"/>
                          <w:numId w:val="12"/>
                        </w:numPr>
                        <w:bidi/>
                        <w:spacing w:after="0" w:line="240" w:lineRule="auto"/>
                        <w:rPr>
                          <w:rFonts w:ascii="Times New Roman" w:eastAsia="Times New Roman" w:cs="Times New Roman"/>
                          <w:b/>
                          <w:bCs/>
                          <w:rtl/>
                          <w:lang w:val="en-US" w:bidi="en-US"/>
                        </w:rPr>
                      </w:pP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>عين</w:t>
                      </w:r>
                      <w:r w:rsidRPr="00133813">
                        <w:rPr>
                          <w:rFonts w:ascii="Times New Roman" w:eastAsia="Times New Roman" w:cs="Times New Roman" w:hint="cs"/>
                          <w:b/>
                          <w:bCs/>
                          <w:rtl/>
                          <w:lang w:val="en-US" w:bidi="en-US"/>
                        </w:rPr>
                        <w:t xml:space="preserve"> </w:t>
                      </w: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 xml:space="preserve">النقطة </w:t>
                      </w:r>
                      <w:r w:rsidRPr="00133813">
                        <w:rPr>
                          <w:rFonts w:eastAsia="Times New Roman" w:cs="Times New Roman"/>
                          <w:b/>
                          <w:bCs/>
                          <w:lang w:val="en-US" w:bidi="ar-DZ"/>
                        </w:rPr>
                        <w:t>M</w:t>
                      </w: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 xml:space="preserve"> من [AB] بحيث </w:t>
                      </w:r>
                      <w:r w:rsidRPr="00133813">
                        <w:rPr>
                          <w:rFonts w:eastAsia="Times New Roman" w:cs="Times New Roman"/>
                          <w:b/>
                          <w:bCs/>
                          <w:lang w:val="en-US" w:bidi="ar-DZ"/>
                        </w:rPr>
                        <w:t>BM=5cm</w:t>
                      </w: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 xml:space="preserve"> ؛ ارسم مستقيما يشمل M و يعامد (AB)يقطع [BC] في E</w:t>
                      </w:r>
                    </w:p>
                    <w:p w:rsidR="00245BD1" w:rsidRPr="00133813" w:rsidRDefault="00245BD1" w:rsidP="00245BD1">
                      <w:pPr>
                        <w:numPr>
                          <w:ilvl w:val="0"/>
                          <w:numId w:val="13"/>
                        </w:numPr>
                        <w:bidi/>
                        <w:spacing w:after="0" w:line="240" w:lineRule="auto"/>
                        <w:rPr>
                          <w:rFonts w:ascii="Times New Roman" w:eastAsia="Times New Roman" w:cs="Times New Roman"/>
                          <w:b/>
                          <w:bCs/>
                          <w:rtl/>
                          <w:lang w:val="en-US" w:bidi="en-US"/>
                        </w:rPr>
                      </w:pP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 xml:space="preserve">احسب AM </w:t>
                      </w:r>
                    </w:p>
                    <w:p w:rsidR="00245BD1" w:rsidRPr="00133813" w:rsidRDefault="00245BD1" w:rsidP="00245BD1">
                      <w:pPr>
                        <w:numPr>
                          <w:ilvl w:val="0"/>
                          <w:numId w:val="13"/>
                        </w:numPr>
                        <w:bidi/>
                        <w:spacing w:after="0" w:line="240" w:lineRule="auto"/>
                        <w:rPr>
                          <w:rFonts w:ascii="Times New Roman" w:eastAsia="Times New Roman" w:cs="Times New Roman"/>
                          <w:b/>
                          <w:bCs/>
                          <w:rtl/>
                          <w:lang w:val="en-US" w:bidi="en-US"/>
                        </w:rPr>
                      </w:pP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>أثبت أن (AC)//(ME)</w:t>
                      </w:r>
                    </w:p>
                    <w:p w:rsidR="00245BD1" w:rsidRPr="00133813" w:rsidRDefault="00245BD1" w:rsidP="00245BD1">
                      <w:pPr>
                        <w:numPr>
                          <w:ilvl w:val="0"/>
                          <w:numId w:val="13"/>
                        </w:numPr>
                        <w:bidi/>
                        <w:spacing w:after="0" w:line="240" w:lineRule="auto"/>
                        <w:rPr>
                          <w:rFonts w:ascii="Times New Roman" w:eastAsia="Times New Roman" w:cs="Times New Roman"/>
                          <w:b/>
                          <w:bCs/>
                          <w:rtl/>
                          <w:lang w:val="en-US" w:bidi="en-US"/>
                        </w:rPr>
                      </w:pP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 xml:space="preserve">احسب ME  تعطى النتيجة على شكل كسر غير قابل للاختزال </w:t>
                      </w:r>
                    </w:p>
                    <w:p w:rsidR="00245BD1" w:rsidRPr="00133813" w:rsidRDefault="00245BD1" w:rsidP="00245BD1">
                      <w:pPr>
                        <w:numPr>
                          <w:ilvl w:val="0"/>
                          <w:numId w:val="13"/>
                        </w:numPr>
                        <w:bidi/>
                        <w:spacing w:after="0" w:line="240" w:lineRule="auto"/>
                        <w:rPr>
                          <w:rFonts w:ascii="Times New Roman" w:eastAsia="Times New Roman" w:cs="Times New Roman"/>
                          <w:b/>
                          <w:bCs/>
                          <w:rtl/>
                          <w:lang w:val="en-US" w:bidi="en-US"/>
                        </w:rPr>
                      </w:pP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>هل</w:t>
                      </w:r>
                      <w:r w:rsidRPr="00133813">
                        <w:rPr>
                          <w:rFonts w:ascii="Times New Roman" w:eastAsia="Times New Roman" w:cs="Times New Roman" w:hint="cs"/>
                          <w:b/>
                          <w:bCs/>
                          <w:rtl/>
                          <w:lang w:val="en-US" w:bidi="en-US"/>
                        </w:rPr>
                        <w:t xml:space="preserve"> </w:t>
                      </w: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>المثلث</w:t>
                      </w:r>
                      <w:r w:rsidRPr="00133813">
                        <w:rPr>
                          <w:rFonts w:ascii="Times New Roman" w:eastAsia="Times New Roman" w:cs="Times New Roman" w:hint="cs"/>
                          <w:b/>
                          <w:bCs/>
                          <w:rtl/>
                          <w:lang w:val="en-US" w:bidi="en-US"/>
                        </w:rPr>
                        <w:t xml:space="preserve"> </w:t>
                      </w:r>
                      <w:r w:rsidRPr="00133813">
                        <w:rPr>
                          <w:rFonts w:eastAsia="Times New Roman" w:cs="Times New Roman"/>
                          <w:b/>
                          <w:bCs/>
                          <w:lang w:val="en-US" w:bidi="en-US"/>
                        </w:rPr>
                        <w:t>AEM</w:t>
                      </w:r>
                      <w:r w:rsidRPr="00133813">
                        <w:rPr>
                          <w:rFonts w:ascii="Times New Roman" w:eastAsia="Times New Roman" w:cs="Times New Roman" w:hint="cs"/>
                          <w:b/>
                          <w:bCs/>
                          <w:rtl/>
                          <w:lang w:val="en-US" w:bidi="en-US"/>
                        </w:rPr>
                        <w:t xml:space="preserve"> </w:t>
                      </w: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>قائم</w:t>
                      </w:r>
                      <w:r w:rsidRPr="00133813">
                        <w:rPr>
                          <w:rFonts w:ascii="Times New Roman" w:eastAsia="Times New Roman" w:cs="Times New Roman" w:hint="cs"/>
                          <w:b/>
                          <w:bCs/>
                          <w:rtl/>
                          <w:lang w:val="en-US" w:bidi="en-US"/>
                        </w:rPr>
                        <w:t xml:space="preserve"> </w:t>
                      </w: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>في</w:t>
                      </w:r>
                      <w:r w:rsidRPr="00133813">
                        <w:rPr>
                          <w:rFonts w:ascii="Times New Roman" w:eastAsia="Times New Roman" w:cs="Times New Roman" w:hint="cs"/>
                          <w:b/>
                          <w:bCs/>
                          <w:rtl/>
                          <w:lang w:val="en-US" w:bidi="en-US"/>
                        </w:rPr>
                        <w:t xml:space="preserve"> M</w:t>
                      </w:r>
                    </w:p>
                    <w:p w:rsidR="00245BD1" w:rsidRPr="00133813" w:rsidRDefault="00245BD1" w:rsidP="00133813">
                      <w:pPr>
                        <w:bidi/>
                        <w:spacing w:after="0" w:line="240" w:lineRule="auto"/>
                        <w:rPr>
                          <w:rFonts w:ascii="Times New Roman" w:eastAsia="Times New Roman" w:cs="Times New Roman"/>
                          <w:b/>
                          <w:bCs/>
                          <w:rtl/>
                          <w:lang w:val="en-US" w:bidi="en-US"/>
                        </w:rPr>
                      </w:pP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>الجزء</w:t>
                      </w:r>
                      <w:r w:rsidRPr="00133813">
                        <w:rPr>
                          <w:rFonts w:ascii="Times New Roman" w:eastAsia="Times New Roman" w:cs="Times New Roman" w:hint="cs"/>
                          <w:b/>
                          <w:bCs/>
                          <w:rtl/>
                          <w:lang w:val="en-US" w:bidi="en-US"/>
                        </w:rPr>
                        <w:t>*2*:</w:t>
                      </w:r>
                    </w:p>
                    <w:p w:rsidR="00245BD1" w:rsidRPr="00133813" w:rsidRDefault="00245BD1" w:rsidP="00133813">
                      <w:pPr>
                        <w:bidi/>
                        <w:spacing w:after="0" w:line="240" w:lineRule="auto"/>
                        <w:rPr>
                          <w:rFonts w:eastAsia="Times New Roman" w:cs="Times New Roman"/>
                          <w:b/>
                          <w:bCs/>
                          <w:rtl/>
                          <w:lang w:val="en-US"/>
                        </w:rPr>
                      </w:pP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>نريد</w:t>
                      </w:r>
                      <w:r w:rsidRPr="00133813">
                        <w:rPr>
                          <w:rFonts w:ascii="Times New Roman" w:eastAsia="Times New Roman" w:cs="Times New Roman" w:hint="cs"/>
                          <w:b/>
                          <w:bCs/>
                          <w:rtl/>
                          <w:lang w:val="en-US" w:bidi="en-US"/>
                        </w:rPr>
                        <w:t xml:space="preserve"> </w:t>
                      </w: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>تعيين</w:t>
                      </w:r>
                      <w:r w:rsidRPr="00133813">
                        <w:rPr>
                          <w:rFonts w:ascii="Times New Roman" w:eastAsia="Times New Roman" w:cs="Times New Roman" w:hint="cs"/>
                          <w:b/>
                          <w:bCs/>
                          <w:rtl/>
                          <w:lang w:val="en-US" w:bidi="en-US"/>
                        </w:rPr>
                        <w:t xml:space="preserve"> </w:t>
                      </w: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>النقطة</w:t>
                      </w:r>
                      <w:r w:rsidRPr="00133813">
                        <w:rPr>
                          <w:rFonts w:ascii="Times New Roman" w:eastAsia="Times New Roman" w:cs="Times New Roman" w:hint="cs"/>
                          <w:b/>
                          <w:bCs/>
                          <w:rtl/>
                          <w:lang w:val="en-US" w:bidi="en-US"/>
                        </w:rPr>
                        <w:t xml:space="preserve"> M </w:t>
                      </w: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>على</w:t>
                      </w:r>
                      <w:r w:rsidRPr="00133813">
                        <w:rPr>
                          <w:rFonts w:ascii="Times New Roman" w:eastAsia="Times New Roman" w:cs="Times New Roman" w:hint="cs"/>
                          <w:b/>
                          <w:bCs/>
                          <w:rtl/>
                          <w:lang w:val="en-US" w:bidi="en-US"/>
                        </w:rPr>
                        <w:t xml:space="preserve"> </w:t>
                      </w: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>القطعة</w:t>
                      </w:r>
                      <w:r w:rsidRPr="00133813">
                        <w:rPr>
                          <w:rFonts w:ascii="Times New Roman" w:eastAsia="Times New Roman" w:cs="Times New Roman" w:hint="cs"/>
                          <w:b/>
                          <w:bCs/>
                          <w:rtl/>
                          <w:lang w:val="en-US" w:bidi="en-US"/>
                        </w:rPr>
                        <w:t xml:space="preserve"> [AB] </w:t>
                      </w: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>بحيث</w:t>
                      </w:r>
                      <w:r w:rsidRPr="00133813">
                        <w:rPr>
                          <w:rFonts w:ascii="Times New Roman" w:eastAsia="Times New Roman" w:cs="Times New Roman" w:hint="cs"/>
                          <w:b/>
                          <w:bCs/>
                          <w:rtl/>
                          <w:lang w:val="en-US" w:bidi="en-US"/>
                        </w:rPr>
                        <w:t xml:space="preserve"> </w:t>
                      </w: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>يكون</w:t>
                      </w:r>
                      <w:r w:rsidRPr="00133813">
                        <w:rPr>
                          <w:rFonts w:ascii="Times New Roman" w:eastAsia="Times New Roman" w:cs="Times New Roman" w:hint="cs"/>
                          <w:b/>
                          <w:bCs/>
                          <w:rtl/>
                          <w:lang w:val="en-US" w:bidi="en-US"/>
                        </w:rPr>
                        <w:t xml:space="preserve"> </w:t>
                      </w: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>المثلث</w:t>
                      </w:r>
                      <w:r w:rsidRPr="00133813">
                        <w:rPr>
                          <w:rFonts w:ascii="Times New Roman" w:eastAsia="Times New Roman" w:cs="Times New Roman" w:hint="cs"/>
                          <w:b/>
                          <w:bCs/>
                          <w:rtl/>
                          <w:lang w:val="en-US" w:bidi="en-US"/>
                        </w:rPr>
                        <w:t xml:space="preserve"> </w:t>
                      </w:r>
                      <w:r w:rsidRPr="00133813">
                        <w:rPr>
                          <w:rFonts w:eastAsia="Times New Roman" w:cs="Times New Roman"/>
                          <w:b/>
                          <w:bCs/>
                          <w:lang w:val="en-US" w:bidi="en-US"/>
                        </w:rPr>
                        <w:t>AEM</w:t>
                      </w:r>
                      <w:r w:rsidRPr="00133813">
                        <w:rPr>
                          <w:rFonts w:eastAsia="Times New Roman" w:cs="Times New Roman"/>
                          <w:b/>
                          <w:bCs/>
                          <w:rtl/>
                          <w:lang w:val="en-US" w:bidi="ar-DZ"/>
                        </w:rPr>
                        <w:t xml:space="preserve"> </w:t>
                      </w: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 xml:space="preserve">متساوي الساقين في </w:t>
                      </w:r>
                      <w:r w:rsidRPr="00133813">
                        <w:rPr>
                          <w:rFonts w:ascii="Times New Roman" w:eastAsia="Times New Roman" w:cs="Times New Roman" w:hint="cs"/>
                          <w:b/>
                          <w:bCs/>
                          <w:rtl/>
                          <w:lang w:val="en-US" w:bidi="en-US"/>
                        </w:rPr>
                        <w:t xml:space="preserve">M </w:t>
                      </w:r>
                    </w:p>
                    <w:p w:rsidR="00245BD1" w:rsidRPr="00133813" w:rsidRDefault="00245BD1" w:rsidP="00133813">
                      <w:pPr>
                        <w:bidi/>
                        <w:spacing w:after="0" w:line="240" w:lineRule="auto"/>
                        <w:rPr>
                          <w:rFonts w:eastAsia="Times New Roman" w:cs="Times New Roman"/>
                          <w:b/>
                          <w:bCs/>
                          <w:lang w:val="en-US" w:bidi="ar-DZ"/>
                        </w:rPr>
                      </w:pPr>
                      <w:r w:rsidRPr="00133813">
                        <w:rPr>
                          <w:rFonts w:eastAsia="Times New Roman" w:cs="Times New Roman"/>
                          <w:b/>
                          <w:bCs/>
                          <w:lang w:val="en-US" w:bidi="ar-DZ"/>
                        </w:rPr>
                        <w:t xml:space="preserve">AB= 6 </w:t>
                      </w:r>
                      <w:proofErr w:type="gramStart"/>
                      <w:r w:rsidRPr="00133813">
                        <w:rPr>
                          <w:rFonts w:eastAsia="Times New Roman" w:cs="Times New Roman"/>
                          <w:b/>
                          <w:bCs/>
                          <w:lang w:val="en-US" w:bidi="ar-DZ"/>
                        </w:rPr>
                        <w:t>cm ;</w:t>
                      </w:r>
                      <w:proofErr w:type="gramEnd"/>
                      <w:r w:rsidRPr="00133813">
                        <w:rPr>
                          <w:rFonts w:eastAsia="Times New Roman" w:cs="Times New Roman"/>
                          <w:b/>
                          <w:bCs/>
                          <w:lang w:val="en-US" w:bidi="ar-DZ"/>
                        </w:rPr>
                        <w:t xml:space="preserve"> AC = 4cm </w:t>
                      </w:r>
                    </w:p>
                    <w:p w:rsidR="00245BD1" w:rsidRPr="00E2280C" w:rsidRDefault="00245BD1" w:rsidP="00296DA4">
                      <w:pPr>
                        <w:bidi/>
                        <w:ind w:left="-122" w:right="-142"/>
                        <w:rPr>
                          <w:rFonts w:ascii="Arial" w:hAnsi="Arial"/>
                          <w:b/>
                          <w:bCs/>
                          <w:u w:val="single"/>
                        </w:rPr>
                      </w:pP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 xml:space="preserve">نضع </w:t>
                      </w:r>
                      <w:r w:rsidRPr="00133813">
                        <w:rPr>
                          <w:rFonts w:eastAsia="Times New Roman" w:cs="Times New Roman"/>
                          <w:b/>
                          <w:bCs/>
                          <w:lang w:val="en-US" w:bidi="ar-DZ"/>
                        </w:rPr>
                        <w:t>BM=x</w:t>
                      </w:r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 xml:space="preserve"> (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eastAsia="Times New Roman" w:hAnsi="Cambria Math" w:cs="Times New Roman"/>
                            <w:lang w:val="en-US" w:bidi="ar-DZ"/>
                          </w:rPr>
                          <m:t>0≤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lang w:bidi="ar-DZ"/>
                          </w:rPr>
                          <m:t>X≤6</m:t>
                        </m:r>
                      </m:oMath>
                      <w:r w:rsidRPr="00133813">
                        <w:rPr>
                          <w:rFonts w:eastAsia="Times New Roman" w:cs="Times New Roman" w:hint="cs"/>
                          <w:b/>
                          <w:bCs/>
                          <w:rtl/>
                          <w:lang w:val="en-US" w:bidi="ar-DZ"/>
                        </w:rPr>
                        <w:t xml:space="preserve">) </w:t>
                      </w:r>
                    </w:p>
                    <w:p w:rsidR="00245BD1" w:rsidRPr="00133813" w:rsidRDefault="00245BD1" w:rsidP="00133813">
                      <w:pPr>
                        <w:ind w:left="720"/>
                        <w:jc w:val="right"/>
                        <w:rPr>
                          <w:b/>
                          <w:bCs/>
                          <w:lang w:bidi="ar-DZ"/>
                        </w:rPr>
                      </w:pPr>
                      <w:r w:rsidRPr="00133813">
                        <w:rPr>
                          <w:b/>
                          <w:bCs/>
                          <w:position w:val="-24"/>
                          <w:lang w:bidi="ar-DZ"/>
                        </w:rPr>
                        <w:object w:dxaOrig="1290" w:dyaOrig="615">
                          <v:shape id="_x0000_i1153" type="#_x0000_t75" style="width:64.5pt;height:30.75pt">
                            <v:imagedata r:id="rId85" o:title=""/>
                          </v:shape>
                          <o:OLEObject Type="Embed" ProgID="Equation.3" ShapeID="_x0000_i1153" DrawAspect="Content" ObjectID="_1755614873" r:id="rId87"/>
                        </w:object>
                      </w:r>
                      <w:r w:rsidRPr="00133813"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 xml:space="preserve">  بتطبيق نظرية طالس</w:t>
                      </w:r>
                      <w:r w:rsidRPr="00E2280C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 xml:space="preserve">  </w:t>
                      </w:r>
                      <w:r w:rsidRPr="00133813"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>بين أن</w:t>
                      </w:r>
                    </w:p>
                    <w:p w:rsidR="00245BD1" w:rsidRPr="00133813" w:rsidRDefault="00245BD1" w:rsidP="00245BD1">
                      <w:pPr>
                        <w:numPr>
                          <w:ilvl w:val="0"/>
                          <w:numId w:val="14"/>
                        </w:numPr>
                        <w:bidi/>
                        <w:spacing w:after="0" w:line="240" w:lineRule="auto"/>
                        <w:jc w:val="both"/>
                        <w:rPr>
                          <w:b/>
                          <w:bCs/>
                          <w:rtl/>
                          <w:lang w:bidi="ar-DZ"/>
                        </w:rPr>
                      </w:pPr>
                      <w:r w:rsidRPr="00133813"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 xml:space="preserve">أ) أثبت أن </w:t>
                      </w:r>
                      <w:r w:rsidRPr="00133813">
                        <w:rPr>
                          <w:b/>
                          <w:bCs/>
                          <w:lang w:bidi="ar-DZ"/>
                        </w:rPr>
                        <w:t xml:space="preserve"> MA=6 - x   </w:t>
                      </w:r>
                    </w:p>
                    <w:p w:rsidR="00245BD1" w:rsidRDefault="00245BD1" w:rsidP="00133813">
                      <w:pPr>
                        <w:bidi/>
                        <w:ind w:left="-122" w:right="-142"/>
                        <w:jc w:val="both"/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</w:pPr>
                      <w:r w:rsidRPr="00133813"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 xml:space="preserve">      ب)أحسب x حيث يكون المثلث </w:t>
                      </w:r>
                      <w:r w:rsidRPr="00133813">
                        <w:rPr>
                          <w:b/>
                          <w:bCs/>
                        </w:rPr>
                        <w:t>AEM</w:t>
                      </w:r>
                      <w:r w:rsidRPr="00133813">
                        <w:rPr>
                          <w:b/>
                          <w:bCs/>
                          <w:rtl/>
                          <w:lang w:bidi="ar-DZ"/>
                        </w:rPr>
                        <w:t xml:space="preserve"> </w:t>
                      </w:r>
                      <w:r w:rsidRPr="00133813"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 xml:space="preserve">متساوي الساقين في </w:t>
                      </w:r>
                      <w:r w:rsidRPr="00133813">
                        <w:rPr>
                          <w:rFonts w:ascii="Times New Roman" w:hint="cs"/>
                          <w:b/>
                          <w:bCs/>
                          <w:rtl/>
                        </w:rPr>
                        <w:t>M</w:t>
                      </w:r>
                      <w:r w:rsidRPr="00E2280C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 xml:space="preserve">     </w:t>
                      </w:r>
                    </w:p>
                    <w:p w:rsidR="00245BD1" w:rsidRDefault="00245BD1" w:rsidP="00245BD1">
                      <w:pPr>
                        <w:bidi/>
                        <w:ind w:left="-122" w:right="-142"/>
                        <w:jc w:val="both"/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</w:pPr>
                    </w:p>
                    <w:p w:rsidR="00245BD1" w:rsidRDefault="00245BD1" w:rsidP="00245BD1">
                      <w:pPr>
                        <w:bidi/>
                        <w:ind w:left="-122" w:right="-142"/>
                        <w:jc w:val="both"/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</w:pPr>
                    </w:p>
                    <w:p w:rsidR="00245BD1" w:rsidRPr="00E2280C" w:rsidRDefault="00245BD1" w:rsidP="00245BD1">
                      <w:pPr>
                        <w:bidi/>
                        <w:ind w:left="-122" w:right="-142"/>
                        <w:jc w:val="both"/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</w:pPr>
                      <w:r w:rsidRPr="00E2280C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 xml:space="preserve">                                                                             </w:t>
                      </w:r>
                    </w:p>
                  </w:txbxContent>
                </v:textbox>
                <w10:wrap type="tight" anchory="page"/>
              </v:shape>
            </w:pict>
          </mc:Fallback>
        </mc:AlternateConten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التمارين المؤشرة هي تمارين للبحث                            بتاريخ : 19/11/2013                     </w:t>
      </w:r>
      <w:r w:rsidRPr="00F21278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 المستوى :4 متوسط</w:t>
      </w:r>
    </w:p>
    <w:p w:rsidR="00245BD1" w:rsidRDefault="0031070F" w:rsidP="00FF4A12">
      <w:pPr>
        <w:bidi/>
        <w:ind w:right="-567"/>
        <w:rPr>
          <w:b/>
          <w:bCs/>
          <w:sz w:val="24"/>
          <w:szCs w:val="24"/>
          <w:rtl/>
          <w:lang w:bidi="ar-DZ"/>
        </w:rPr>
      </w:pPr>
      <w:r w:rsidRPr="0031070F">
        <w:rPr>
          <w:rFonts w:hint="cs"/>
          <w:b/>
          <w:bCs/>
          <w:sz w:val="24"/>
          <w:szCs w:val="24"/>
          <w:rtl/>
          <w:lang w:bidi="ar-DZ"/>
        </w:rPr>
        <w:t xml:space="preserve">                     </w:t>
      </w:r>
      <w:r w:rsidR="00FF4A12">
        <w:rPr>
          <w:rFonts w:hint="cs"/>
          <w:b/>
          <w:bCs/>
          <w:sz w:val="24"/>
          <w:szCs w:val="24"/>
          <w:rtl/>
          <w:lang w:bidi="ar-DZ"/>
        </w:rPr>
        <w:t xml:space="preserve">        </w:t>
      </w:r>
      <w:r w:rsidRPr="0031070F">
        <w:rPr>
          <w:rFonts w:hint="cs"/>
          <w:b/>
          <w:bCs/>
          <w:sz w:val="24"/>
          <w:szCs w:val="24"/>
          <w:rtl/>
          <w:lang w:bidi="ar-DZ"/>
        </w:rPr>
        <w:t xml:space="preserve"> </w:t>
      </w:r>
      <w:r w:rsidR="00FF4A12">
        <w:rPr>
          <w:rFonts w:hint="cs"/>
          <w:b/>
          <w:bCs/>
          <w:sz w:val="24"/>
          <w:szCs w:val="24"/>
          <w:rtl/>
          <w:lang w:bidi="ar-DZ"/>
        </w:rPr>
        <w:t>المستوى: 4 متوسط</w:t>
      </w:r>
    </w:p>
    <w:p w:rsidR="00245BD1" w:rsidRDefault="00245BD1">
      <w:pPr>
        <w:spacing w:after="0" w:line="240" w:lineRule="auto"/>
        <w:rPr>
          <w:b/>
          <w:bCs/>
          <w:sz w:val="24"/>
          <w:szCs w:val="24"/>
          <w:rtl/>
          <w:lang w:bidi="ar-DZ"/>
        </w:rPr>
      </w:pPr>
      <w:r>
        <w:rPr>
          <w:b/>
          <w:bCs/>
          <w:sz w:val="24"/>
          <w:szCs w:val="24"/>
          <w:rtl/>
          <w:lang w:bidi="ar-DZ"/>
        </w:rPr>
        <w:br w:type="page"/>
      </w:r>
    </w:p>
    <w:p w:rsidR="00245BD1" w:rsidRPr="00FC1F19" w:rsidRDefault="00245BD1" w:rsidP="00956127">
      <w:pPr>
        <w:bidi/>
        <w:jc w:val="center"/>
        <w:rPr>
          <w:rFonts w:ascii="Arabic Typesetting" w:hAnsi="Arabic Typesetting" w:cs="Arabic Typesetting"/>
          <w:b/>
          <w:bCs/>
          <w:sz w:val="48"/>
          <w:szCs w:val="48"/>
          <w:u w:val="single"/>
          <w:rtl/>
          <w:lang w:bidi="ar-DZ"/>
        </w:rPr>
      </w:pPr>
      <w:r w:rsidRPr="000F5095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90496" behindDoc="0" locked="0" layoutInCell="1" allowOverlap="1">
                <wp:simplePos x="0" y="0"/>
                <wp:positionH relativeFrom="column">
                  <wp:posOffset>5092700</wp:posOffset>
                </wp:positionH>
                <wp:positionV relativeFrom="paragraph">
                  <wp:posOffset>-73025</wp:posOffset>
                </wp:positionV>
                <wp:extent cx="817245" cy="429895"/>
                <wp:effectExtent l="10795" t="7620" r="10160" b="76835"/>
                <wp:wrapNone/>
                <wp:docPr id="141" name="وسيلة شرح على شكل سحابة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17245" cy="429895"/>
                        </a:xfrm>
                        <a:prstGeom prst="cloudCallout">
                          <a:avLst>
                            <a:gd name="adj1" fmla="val -20833"/>
                            <a:gd name="adj2" fmla="val 62500"/>
                          </a:avLst>
                        </a:prstGeom>
                        <a:noFill/>
                        <a:ln w="6350">
                          <a:solidFill>
                            <a:srgbClr val="BDD6EE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245BD1" w:rsidRDefault="00245BD1" w:rsidP="008E098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3" type="#_x0000_t106" style="position:absolute;left:0;text-align:left;margin-left:401pt;margin-top:-5.75pt;width:64.35pt;height:33.85pt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" adj="6300,24300" filled="f" strokecolor="#bdd6ee" strokeweight=".5pt">
                <v:stroke joinstyle="miter"/>
                <v:textbox>
                  <w:txbxContent>
                    <w:p w:rsidR="00245BD1" w:rsidRDefault="00245BD1" w:rsidP="008E0984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0F5095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>
                <wp:simplePos x="0" y="0"/>
                <wp:positionH relativeFrom="column">
                  <wp:posOffset>3068320</wp:posOffset>
                </wp:positionH>
                <wp:positionV relativeFrom="paragraph">
                  <wp:posOffset>367030</wp:posOffset>
                </wp:positionV>
                <wp:extent cx="379095" cy="241300"/>
                <wp:effectExtent l="0" t="0" r="0" b="0"/>
                <wp:wrapNone/>
                <wp:docPr id="142" name="يساوي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79095" cy="241300"/>
                        </a:xfrm>
                        <a:custGeom>
                          <a:avLst/>
                          <a:gdLst>
                            <a:gd name="T0" fmla="*/ 50287 w 379379"/>
                            <a:gd name="T1" fmla="*/ 49691 h 241219"/>
                            <a:gd name="T2" fmla="*/ 329092 w 379379"/>
                            <a:gd name="T3" fmla="*/ 49691 h 241219"/>
                            <a:gd name="T4" fmla="*/ 329092 w 379379"/>
                            <a:gd name="T5" fmla="*/ 106426 h 241219"/>
                            <a:gd name="T6" fmla="*/ 50287 w 379379"/>
                            <a:gd name="T7" fmla="*/ 106426 h 241219"/>
                            <a:gd name="T8" fmla="*/ 50287 w 379379"/>
                            <a:gd name="T9" fmla="*/ 49691 h 241219"/>
                            <a:gd name="T10" fmla="*/ 50287 w 379379"/>
                            <a:gd name="T11" fmla="*/ 134793 h 241219"/>
                            <a:gd name="T12" fmla="*/ 329092 w 379379"/>
                            <a:gd name="T13" fmla="*/ 134793 h 241219"/>
                            <a:gd name="T14" fmla="*/ 329092 w 379379"/>
                            <a:gd name="T15" fmla="*/ 191528 h 241219"/>
                            <a:gd name="T16" fmla="*/ 50287 w 379379"/>
                            <a:gd name="T17" fmla="*/ 191528 h 241219"/>
                            <a:gd name="T18" fmla="*/ 50287 w 379379"/>
                            <a:gd name="T19" fmla="*/ 134793 h 241219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</a:gdLst>
                          <a:ahLst/>
                          <a:cxnLst>
                            <a:cxn ang="T20">
                              <a:pos x="T0" y="T1"/>
                            </a:cxn>
                            <a:cxn ang="T21">
                              <a:pos x="T2" y="T3"/>
                            </a:cxn>
                            <a:cxn ang="T22">
                              <a:pos x="T4" y="T5"/>
                            </a:cxn>
                            <a:cxn ang="T23">
                              <a:pos x="T6" y="T7"/>
                            </a:cxn>
                            <a:cxn ang="T24">
                              <a:pos x="T8" y="T9"/>
                            </a:cxn>
                            <a:cxn ang="T25">
                              <a:pos x="T10" y="T11"/>
                            </a:cxn>
                            <a:cxn ang="T26">
                              <a:pos x="T12" y="T13"/>
                            </a:cxn>
                            <a:cxn ang="T27">
                              <a:pos x="T14" y="T15"/>
                            </a:cxn>
                            <a:cxn ang="T28">
                              <a:pos x="T16" y="T17"/>
                            </a:cxn>
                            <a:cxn ang="T29">
                              <a:pos x="T18" y="T19"/>
                            </a:cxn>
                          </a:cxnLst>
                          <a:rect l="0" t="0" r="r" b="b"/>
                          <a:pathLst>
                            <a:path w="379379" h="241219">
                              <a:moveTo>
                                <a:pt x="50287" y="49691"/>
                              </a:moveTo>
                              <a:lnTo>
                                <a:pt x="329092" y="49691"/>
                              </a:lnTo>
                              <a:lnTo>
                                <a:pt x="329092" y="106426"/>
                              </a:lnTo>
                              <a:lnTo>
                                <a:pt x="50287" y="106426"/>
                              </a:lnTo>
                              <a:lnTo>
                                <a:pt x="50287" y="49691"/>
                              </a:lnTo>
                              <a:close/>
                              <a:moveTo>
                                <a:pt x="50287" y="134793"/>
                              </a:moveTo>
                              <a:lnTo>
                                <a:pt x="329092" y="134793"/>
                              </a:lnTo>
                              <a:lnTo>
                                <a:pt x="329092" y="191528"/>
                              </a:lnTo>
                              <a:lnTo>
                                <a:pt x="50287" y="191528"/>
                              </a:lnTo>
                              <a:lnTo>
                                <a:pt x="50287" y="13479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5B9BD5"/>
                        </a:solidFill>
                        <a:ln w="12700">
                          <a:solidFill>
                            <a:srgbClr val="1F4D78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39BFDB" id="يساوي 128" o:spid="_x0000_s1026" style="position:absolute;margin-left:241.6pt;margin-top:28.9pt;width:29.85pt;height:19pt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79379,2412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" path="m50287,49691r278805,l329092,106426r-278805,l50287,49691xm50287,134793r278805,l329092,191528r-278805,l50287,134793xe" fillcolor="#5b9bd5" strokecolor="#1f4d78" strokeweight="1pt">
                <v:stroke joinstyle="miter"/>
                <v:path arrowok="t" o:connecttype="custom" o:connectlocs="50249,49708;328846,49708;328846,106462;50249,106462;50249,49708;50249,134838;328846,134838;328846,191592;50249,191592;50249,134838" o:connectangles="0,0,0,0,0,0,0,0,0,0"/>
              </v:shape>
            </w:pict>
          </mc:Fallback>
        </mc:AlternateContent>
      </w:r>
      <w:r w:rsidRPr="000F5095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>
                <wp:simplePos x="0" y="0"/>
                <wp:positionH relativeFrom="column">
                  <wp:posOffset>1356995</wp:posOffset>
                </wp:positionH>
                <wp:positionV relativeFrom="paragraph">
                  <wp:posOffset>354965</wp:posOffset>
                </wp:positionV>
                <wp:extent cx="447040" cy="233680"/>
                <wp:effectExtent l="0" t="16510" r="0" b="6985"/>
                <wp:wrapNone/>
                <wp:docPr id="143" name="لا يساوي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47040" cy="233680"/>
                        </a:xfrm>
                        <a:custGeom>
                          <a:avLst/>
                          <a:gdLst>
                            <a:gd name="T0" fmla="*/ 59278 w 447216"/>
                            <a:gd name="T1" fmla="*/ 48094 h 233464"/>
                            <a:gd name="T2" fmla="*/ 219373 w 447216"/>
                            <a:gd name="T3" fmla="*/ 48094 h 233464"/>
                            <a:gd name="T4" fmla="*/ 236878 w 447216"/>
                            <a:gd name="T5" fmla="*/ 0 h 233464"/>
                            <a:gd name="T6" fmla="*/ 288477 w 447216"/>
                            <a:gd name="T7" fmla="*/ 18781 h 233464"/>
                            <a:gd name="T8" fmla="*/ 277808 w 447216"/>
                            <a:gd name="T9" fmla="*/ 48094 h 233464"/>
                            <a:gd name="T10" fmla="*/ 387938 w 447216"/>
                            <a:gd name="T11" fmla="*/ 48094 h 233464"/>
                            <a:gd name="T12" fmla="*/ 387938 w 447216"/>
                            <a:gd name="T13" fmla="*/ 103004 h 233464"/>
                            <a:gd name="T14" fmla="*/ 257822 w 447216"/>
                            <a:gd name="T15" fmla="*/ 103004 h 233464"/>
                            <a:gd name="T16" fmla="*/ 247829 w 447216"/>
                            <a:gd name="T17" fmla="*/ 130460 h 233464"/>
                            <a:gd name="T18" fmla="*/ 387938 w 447216"/>
                            <a:gd name="T19" fmla="*/ 130460 h 233464"/>
                            <a:gd name="T20" fmla="*/ 387938 w 447216"/>
                            <a:gd name="T21" fmla="*/ 185370 h 233464"/>
                            <a:gd name="T22" fmla="*/ 227843 w 447216"/>
                            <a:gd name="T23" fmla="*/ 185370 h 233464"/>
                            <a:gd name="T24" fmla="*/ 210338 w 447216"/>
                            <a:gd name="T25" fmla="*/ 233464 h 233464"/>
                            <a:gd name="T26" fmla="*/ 158739 w 447216"/>
                            <a:gd name="T27" fmla="*/ 214683 h 233464"/>
                            <a:gd name="T28" fmla="*/ 169408 w 447216"/>
                            <a:gd name="T29" fmla="*/ 185370 h 233464"/>
                            <a:gd name="T30" fmla="*/ 59278 w 447216"/>
                            <a:gd name="T31" fmla="*/ 185370 h 233464"/>
                            <a:gd name="T32" fmla="*/ 59278 w 447216"/>
                            <a:gd name="T33" fmla="*/ 130460 h 233464"/>
                            <a:gd name="T34" fmla="*/ 189394 w 447216"/>
                            <a:gd name="T35" fmla="*/ 130460 h 233464"/>
                            <a:gd name="T36" fmla="*/ 199387 w 447216"/>
                            <a:gd name="T37" fmla="*/ 103004 h 233464"/>
                            <a:gd name="T38" fmla="*/ 59278 w 447216"/>
                            <a:gd name="T39" fmla="*/ 103004 h 233464"/>
                            <a:gd name="T40" fmla="*/ 59278 w 447216"/>
                            <a:gd name="T41" fmla="*/ 48094 h 233464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</a:gdLst>
                          <a:ahLst/>
                          <a:cxnLst>
                            <a:cxn ang="T42">
                              <a:pos x="T0" y="T1"/>
                            </a:cxn>
                            <a:cxn ang="T43">
                              <a:pos x="T2" y="T3"/>
                            </a:cxn>
                            <a:cxn ang="T44">
                              <a:pos x="T4" y="T5"/>
                            </a:cxn>
                            <a:cxn ang="T45">
                              <a:pos x="T6" y="T7"/>
                            </a:cxn>
                            <a:cxn ang="T46">
                              <a:pos x="T8" y="T9"/>
                            </a:cxn>
                            <a:cxn ang="T47">
                              <a:pos x="T10" y="T11"/>
                            </a:cxn>
                            <a:cxn ang="T48">
                              <a:pos x="T12" y="T13"/>
                            </a:cxn>
                            <a:cxn ang="T49">
                              <a:pos x="T14" y="T15"/>
                            </a:cxn>
                            <a:cxn ang="T50">
                              <a:pos x="T16" y="T17"/>
                            </a:cxn>
                            <a:cxn ang="T51">
                              <a:pos x="T18" y="T19"/>
                            </a:cxn>
                            <a:cxn ang="T52">
                              <a:pos x="T20" y="T21"/>
                            </a:cxn>
                            <a:cxn ang="T53">
                              <a:pos x="T22" y="T23"/>
                            </a:cxn>
                            <a:cxn ang="T54">
                              <a:pos x="T24" y="T25"/>
                            </a:cxn>
                            <a:cxn ang="T55">
                              <a:pos x="T26" y="T27"/>
                            </a:cxn>
                            <a:cxn ang="T56">
                              <a:pos x="T28" y="T29"/>
                            </a:cxn>
                            <a:cxn ang="T57">
                              <a:pos x="T30" y="T31"/>
                            </a:cxn>
                            <a:cxn ang="T58">
                              <a:pos x="T32" y="T33"/>
                            </a:cxn>
                            <a:cxn ang="T59">
                              <a:pos x="T34" y="T35"/>
                            </a:cxn>
                            <a:cxn ang="T60">
                              <a:pos x="T36" y="T37"/>
                            </a:cxn>
                            <a:cxn ang="T61">
                              <a:pos x="T38" y="T39"/>
                            </a:cxn>
                            <a:cxn ang="T62">
                              <a:pos x="T40" y="T41"/>
                            </a:cxn>
                          </a:cxnLst>
                          <a:rect l="0" t="0" r="r" b="b"/>
                          <a:pathLst>
                            <a:path w="447216" h="233464">
                              <a:moveTo>
                                <a:pt x="59278" y="48094"/>
                              </a:moveTo>
                              <a:lnTo>
                                <a:pt x="219373" y="48094"/>
                              </a:lnTo>
                              <a:lnTo>
                                <a:pt x="236878" y="0"/>
                              </a:lnTo>
                              <a:lnTo>
                                <a:pt x="288477" y="18781"/>
                              </a:lnTo>
                              <a:lnTo>
                                <a:pt x="277808" y="48094"/>
                              </a:lnTo>
                              <a:lnTo>
                                <a:pt x="387938" y="48094"/>
                              </a:lnTo>
                              <a:lnTo>
                                <a:pt x="387938" y="103004"/>
                              </a:lnTo>
                              <a:lnTo>
                                <a:pt x="257822" y="103004"/>
                              </a:lnTo>
                              <a:lnTo>
                                <a:pt x="247829" y="130460"/>
                              </a:lnTo>
                              <a:lnTo>
                                <a:pt x="387938" y="130460"/>
                              </a:lnTo>
                              <a:lnTo>
                                <a:pt x="387938" y="185370"/>
                              </a:lnTo>
                              <a:lnTo>
                                <a:pt x="227843" y="185370"/>
                              </a:lnTo>
                              <a:lnTo>
                                <a:pt x="210338" y="233464"/>
                              </a:lnTo>
                              <a:lnTo>
                                <a:pt x="158739" y="214683"/>
                              </a:lnTo>
                              <a:lnTo>
                                <a:pt x="169408" y="185370"/>
                              </a:lnTo>
                              <a:lnTo>
                                <a:pt x="59278" y="185370"/>
                              </a:lnTo>
                              <a:lnTo>
                                <a:pt x="59278" y="130460"/>
                              </a:lnTo>
                              <a:lnTo>
                                <a:pt x="189394" y="130460"/>
                              </a:lnTo>
                              <a:lnTo>
                                <a:pt x="199387" y="103004"/>
                              </a:lnTo>
                              <a:lnTo>
                                <a:pt x="59278" y="103004"/>
                              </a:lnTo>
                              <a:lnTo>
                                <a:pt x="59278" y="4809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5B9BD5"/>
                        </a:solidFill>
                        <a:ln w="12700">
                          <a:solidFill>
                            <a:srgbClr val="1F4D78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F041FF" id="لا يساوي 31" o:spid="_x0000_s1026" style="position:absolute;margin-left:106.85pt;margin-top:27.95pt;width:35.2pt;height:18.4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447216,2334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" path="m59278,48094r160095,l236878,r51599,18781l277808,48094r110130,l387938,103004r-130116,l247829,130460r140109,l387938,185370r-160095,l210338,233464,158739,214683r10669,-29313l59278,185370r,-54910l189394,130460r9993,-27456l59278,103004r,-54910xe" fillcolor="#5b9bd5" strokecolor="#1f4d78" strokeweight="1pt">
                <v:stroke joinstyle="miter"/>
                <v:path arrowok="t" o:connecttype="custom" o:connectlocs="59255,48138;219287,48138;236785,0;288363,18798;277699,48138;387785,48138;387785,103099;257721,103099;247731,130581;387785,130581;387785,185542;227753,185542;210255,233680;158677,214882;169341,185542;59255,185542;59255,130581;189319,130581;199309,103099;59255,103099;59255,48138" o:connectangles="0,0,0,0,0,0,0,0,0,0,0,0,0,0,0,0,0,0,0,0,0"/>
              </v:shape>
            </w:pict>
          </mc:Fallback>
        </mc:AlternateContent>
      </w:r>
      <w:r w:rsidRPr="000F5095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>
                <wp:simplePos x="0" y="0"/>
                <wp:positionH relativeFrom="column">
                  <wp:posOffset>754380</wp:posOffset>
                </wp:positionH>
                <wp:positionV relativeFrom="paragraph">
                  <wp:posOffset>354965</wp:posOffset>
                </wp:positionV>
                <wp:extent cx="145415" cy="153670"/>
                <wp:effectExtent l="0" t="0" r="0" b="0"/>
                <wp:wrapNone/>
                <wp:docPr id="144" name="التقسيم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5415" cy="153670"/>
                        </a:xfrm>
                        <a:custGeom>
                          <a:avLst/>
                          <a:gdLst>
                            <a:gd name="T0" fmla="*/ 72823 w 145645"/>
                            <a:gd name="T1" fmla="*/ 18118 h 153670"/>
                            <a:gd name="T2" fmla="*/ 90895 w 145645"/>
                            <a:gd name="T3" fmla="*/ 36190 h 153670"/>
                            <a:gd name="T4" fmla="*/ 72823 w 145645"/>
                            <a:gd name="T5" fmla="*/ 54262 h 153670"/>
                            <a:gd name="T6" fmla="*/ 54751 w 145645"/>
                            <a:gd name="T7" fmla="*/ 36190 h 153670"/>
                            <a:gd name="T8" fmla="*/ 72823 w 145645"/>
                            <a:gd name="T9" fmla="*/ 18118 h 153670"/>
                            <a:gd name="T10" fmla="*/ 72823 w 145645"/>
                            <a:gd name="T11" fmla="*/ 135552 h 153670"/>
                            <a:gd name="T12" fmla="*/ 54751 w 145645"/>
                            <a:gd name="T13" fmla="*/ 117480 h 153670"/>
                            <a:gd name="T14" fmla="*/ 72823 w 145645"/>
                            <a:gd name="T15" fmla="*/ 99408 h 153670"/>
                            <a:gd name="T16" fmla="*/ 90895 w 145645"/>
                            <a:gd name="T17" fmla="*/ 117480 h 153670"/>
                            <a:gd name="T18" fmla="*/ 72823 w 145645"/>
                            <a:gd name="T19" fmla="*/ 135552 h 153670"/>
                            <a:gd name="T20" fmla="*/ 19305 w 145645"/>
                            <a:gd name="T21" fmla="*/ 58763 h 153670"/>
                            <a:gd name="T22" fmla="*/ 126340 w 145645"/>
                            <a:gd name="T23" fmla="*/ 58763 h 153670"/>
                            <a:gd name="T24" fmla="*/ 126340 w 145645"/>
                            <a:gd name="T25" fmla="*/ 94907 h 153670"/>
                            <a:gd name="T26" fmla="*/ 19305 w 145645"/>
                            <a:gd name="T27" fmla="*/ 94907 h 153670"/>
                            <a:gd name="T28" fmla="*/ 19305 w 145645"/>
                            <a:gd name="T29" fmla="*/ 58763 h 153670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</a:gdLst>
                          <a:ahLst/>
                          <a:cxnLst>
                            <a:cxn ang="T30">
                              <a:pos x="T0" y="T1"/>
                            </a:cxn>
                            <a:cxn ang="T31">
                              <a:pos x="T2" y="T3"/>
                            </a:cxn>
                            <a:cxn ang="T32">
                              <a:pos x="T4" y="T5"/>
                            </a:cxn>
                            <a:cxn ang="T33">
                              <a:pos x="T6" y="T7"/>
                            </a:cxn>
                            <a:cxn ang="T34">
                              <a:pos x="T8" y="T9"/>
                            </a:cxn>
                            <a:cxn ang="T35">
                              <a:pos x="T10" y="T11"/>
                            </a:cxn>
                            <a:cxn ang="T36">
                              <a:pos x="T12" y="T13"/>
                            </a:cxn>
                            <a:cxn ang="T37">
                              <a:pos x="T14" y="T15"/>
                            </a:cxn>
                            <a:cxn ang="T38">
                              <a:pos x="T16" y="T17"/>
                            </a:cxn>
                            <a:cxn ang="T39">
                              <a:pos x="T18" y="T19"/>
                            </a:cxn>
                            <a:cxn ang="T40">
                              <a:pos x="T20" y="T21"/>
                            </a:cxn>
                            <a:cxn ang="T41">
                              <a:pos x="T22" y="T23"/>
                            </a:cxn>
                            <a:cxn ang="T42">
                              <a:pos x="T24" y="T25"/>
                            </a:cxn>
                            <a:cxn ang="T43">
                              <a:pos x="T26" y="T27"/>
                            </a:cxn>
                            <a:cxn ang="T44">
                              <a:pos x="T28" y="T29"/>
                            </a:cxn>
                          </a:cxnLst>
                          <a:rect l="0" t="0" r="r" b="b"/>
                          <a:pathLst>
                            <a:path w="145645" h="153670">
                              <a:moveTo>
                                <a:pt x="72823" y="18118"/>
                              </a:moveTo>
                              <a:cubicBezTo>
                                <a:pt x="82804" y="18118"/>
                                <a:pt x="90895" y="26209"/>
                                <a:pt x="90895" y="36190"/>
                              </a:cubicBezTo>
                              <a:cubicBezTo>
                                <a:pt x="90895" y="46171"/>
                                <a:pt x="82804" y="54262"/>
                                <a:pt x="72823" y="54262"/>
                              </a:cubicBezTo>
                              <a:cubicBezTo>
                                <a:pt x="62842" y="54262"/>
                                <a:pt x="54751" y="46171"/>
                                <a:pt x="54751" y="36190"/>
                              </a:cubicBezTo>
                              <a:cubicBezTo>
                                <a:pt x="54751" y="26209"/>
                                <a:pt x="62842" y="18118"/>
                                <a:pt x="72823" y="18118"/>
                              </a:cubicBezTo>
                              <a:close/>
                              <a:moveTo>
                                <a:pt x="72823" y="135552"/>
                              </a:moveTo>
                              <a:cubicBezTo>
                                <a:pt x="62842" y="135552"/>
                                <a:pt x="54751" y="127461"/>
                                <a:pt x="54751" y="117480"/>
                              </a:cubicBezTo>
                              <a:cubicBezTo>
                                <a:pt x="54751" y="107499"/>
                                <a:pt x="62842" y="99408"/>
                                <a:pt x="72823" y="99408"/>
                              </a:cubicBezTo>
                              <a:cubicBezTo>
                                <a:pt x="82804" y="99408"/>
                                <a:pt x="90895" y="107499"/>
                                <a:pt x="90895" y="117480"/>
                              </a:cubicBezTo>
                              <a:cubicBezTo>
                                <a:pt x="90895" y="127461"/>
                                <a:pt x="82804" y="135552"/>
                                <a:pt x="72823" y="135552"/>
                              </a:cubicBezTo>
                              <a:close/>
                              <a:moveTo>
                                <a:pt x="19305" y="58763"/>
                              </a:moveTo>
                              <a:lnTo>
                                <a:pt x="126340" y="58763"/>
                              </a:lnTo>
                              <a:lnTo>
                                <a:pt x="126340" y="94907"/>
                              </a:lnTo>
                              <a:lnTo>
                                <a:pt x="19305" y="94907"/>
                              </a:lnTo>
                              <a:lnTo>
                                <a:pt x="19305" y="5876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5B9BD5"/>
                        </a:solidFill>
                        <a:ln w="12700">
                          <a:solidFill>
                            <a:srgbClr val="1F4D78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A6B646" id="التقسيم 30" o:spid="_x0000_s1026" style="position:absolute;margin-left:59.4pt;margin-top:27.95pt;width:11.45pt;height:12.1pt;z-index:2516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45645,153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" path="m72823,18118v9981,,18072,8091,18072,18072c90895,46171,82804,54262,72823,54262v-9981,,-18072,-8091,-18072,-18072c54751,26209,62842,18118,72823,18118xm72823,135552v-9981,,-18072,-8091,-18072,-18072c54751,107499,62842,99408,72823,99408v9981,,18072,8091,18072,18072c90895,127461,82804,135552,72823,135552xm19305,58763r107035,l126340,94907r-107035,l19305,58763xe" fillcolor="#5b9bd5" strokecolor="#1f4d78" strokeweight="1pt">
                <v:stroke joinstyle="miter"/>
                <v:path arrowok="t" o:connecttype="custom" o:connectlocs="72708,18118;90751,36190;72708,54262;54665,36190;72708,18118;72708,135552;54665,117480;72708,99408;90751,117480;72708,135552;19275,58763;126140,58763;126140,94907;19275,94907;19275,58763" o:connectangles="0,0,0,0,0,0,0,0,0,0,0,0,0,0,0"/>
              </v:shape>
            </w:pict>
          </mc:Fallback>
        </mc:AlternateContent>
      </w:r>
      <w:r w:rsidRPr="000F5095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>
                <wp:simplePos x="0" y="0"/>
                <wp:positionH relativeFrom="column">
                  <wp:posOffset>53340</wp:posOffset>
                </wp:positionH>
                <wp:positionV relativeFrom="paragraph">
                  <wp:posOffset>356870</wp:posOffset>
                </wp:positionV>
                <wp:extent cx="167005" cy="153670"/>
                <wp:effectExtent l="0" t="0" r="0" b="0"/>
                <wp:wrapNone/>
                <wp:docPr id="145" name="علامة الطرح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7005" cy="153670"/>
                        </a:xfrm>
                        <a:custGeom>
                          <a:avLst/>
                          <a:gdLst>
                            <a:gd name="T0" fmla="*/ 22156 w 167154"/>
                            <a:gd name="T1" fmla="*/ 58800 h 153765"/>
                            <a:gd name="T2" fmla="*/ 144998 w 167154"/>
                            <a:gd name="T3" fmla="*/ 58800 h 153765"/>
                            <a:gd name="T4" fmla="*/ 144998 w 167154"/>
                            <a:gd name="T5" fmla="*/ 94965 h 153765"/>
                            <a:gd name="T6" fmla="*/ 22156 w 167154"/>
                            <a:gd name="T7" fmla="*/ 94965 h 153765"/>
                            <a:gd name="T8" fmla="*/ 22156 w 167154"/>
                            <a:gd name="T9" fmla="*/ 58800 h 153765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167154" h="153765">
                              <a:moveTo>
                                <a:pt x="22156" y="58800"/>
                              </a:moveTo>
                              <a:lnTo>
                                <a:pt x="144998" y="58800"/>
                              </a:lnTo>
                              <a:lnTo>
                                <a:pt x="144998" y="94965"/>
                              </a:lnTo>
                              <a:lnTo>
                                <a:pt x="22156" y="94965"/>
                              </a:lnTo>
                              <a:lnTo>
                                <a:pt x="22156" y="588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5B9BD5"/>
                        </a:solidFill>
                        <a:ln w="12700">
                          <a:solidFill>
                            <a:srgbClr val="1F4D78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B730CF" id="علامة الطرح 29" o:spid="_x0000_s1026" style="position:absolute;margin-left:4.2pt;margin-top:28.1pt;width:13.15pt;height:12.1pt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67154,153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" path="m22156,58800r122842,l144998,94965r-122842,l22156,58800xe" fillcolor="#5b9bd5" strokecolor="#1f4d78" strokeweight="1pt">
                <v:stroke joinstyle="miter"/>
                <v:path arrowok="t" o:connecttype="custom" o:connectlocs="22136,58764;144869,58764;144869,94906;22136,94906;22136,58764" o:connectangles="0,0,0,0,0"/>
              </v:shape>
            </w:pict>
          </mc:Fallback>
        </mc:AlternateContent>
      </w:r>
      <w:r w:rsidRPr="000F5095">
        <w:rPr>
          <w:rFonts w:ascii="Arabic Typesetting" w:hAnsi="Arabic Typesetting" w:cs="Arabic Typesetting"/>
          <w:b/>
          <w:bCs/>
          <w:noProof/>
          <w:sz w:val="48"/>
          <w:szCs w:val="48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>
                <wp:simplePos x="0" y="0"/>
                <wp:positionH relativeFrom="column">
                  <wp:posOffset>257810</wp:posOffset>
                </wp:positionH>
                <wp:positionV relativeFrom="paragraph">
                  <wp:posOffset>187325</wp:posOffset>
                </wp:positionV>
                <wp:extent cx="219075" cy="196850"/>
                <wp:effectExtent l="0" t="0" r="0" b="0"/>
                <wp:wrapNone/>
                <wp:docPr id="146" name="زائد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2253718">
                          <a:off x="0" y="0"/>
                          <a:ext cx="219075" cy="196850"/>
                        </a:xfrm>
                        <a:custGeom>
                          <a:avLst/>
                          <a:gdLst>
                            <a:gd name="T0" fmla="*/ 29030 w 219015"/>
                            <a:gd name="T1" fmla="*/ 75204 h 196663"/>
                            <a:gd name="T2" fmla="*/ 86380 w 219015"/>
                            <a:gd name="T3" fmla="*/ 75204 h 196663"/>
                            <a:gd name="T4" fmla="*/ 86380 w 219015"/>
                            <a:gd name="T5" fmla="*/ 26068 h 196663"/>
                            <a:gd name="T6" fmla="*/ 132635 w 219015"/>
                            <a:gd name="T7" fmla="*/ 26068 h 196663"/>
                            <a:gd name="T8" fmla="*/ 132635 w 219015"/>
                            <a:gd name="T9" fmla="*/ 75204 h 196663"/>
                            <a:gd name="T10" fmla="*/ 189985 w 219015"/>
                            <a:gd name="T11" fmla="*/ 75204 h 196663"/>
                            <a:gd name="T12" fmla="*/ 189985 w 219015"/>
                            <a:gd name="T13" fmla="*/ 121459 h 196663"/>
                            <a:gd name="T14" fmla="*/ 132635 w 219015"/>
                            <a:gd name="T15" fmla="*/ 121459 h 196663"/>
                            <a:gd name="T16" fmla="*/ 132635 w 219015"/>
                            <a:gd name="T17" fmla="*/ 170595 h 196663"/>
                            <a:gd name="T18" fmla="*/ 86380 w 219015"/>
                            <a:gd name="T19" fmla="*/ 170595 h 196663"/>
                            <a:gd name="T20" fmla="*/ 86380 w 219015"/>
                            <a:gd name="T21" fmla="*/ 121459 h 196663"/>
                            <a:gd name="T22" fmla="*/ 29030 w 219015"/>
                            <a:gd name="T23" fmla="*/ 121459 h 196663"/>
                            <a:gd name="T24" fmla="*/ 29030 w 219015"/>
                            <a:gd name="T25" fmla="*/ 75204 h 196663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0" t="0" r="r" b="b"/>
                          <a:pathLst>
                            <a:path w="219015" h="196663">
                              <a:moveTo>
                                <a:pt x="29030" y="75204"/>
                              </a:moveTo>
                              <a:lnTo>
                                <a:pt x="86380" y="75204"/>
                              </a:lnTo>
                              <a:lnTo>
                                <a:pt x="86380" y="26068"/>
                              </a:lnTo>
                              <a:lnTo>
                                <a:pt x="132635" y="26068"/>
                              </a:lnTo>
                              <a:lnTo>
                                <a:pt x="132635" y="75204"/>
                              </a:lnTo>
                              <a:lnTo>
                                <a:pt x="189985" y="75204"/>
                              </a:lnTo>
                              <a:lnTo>
                                <a:pt x="189985" y="121459"/>
                              </a:lnTo>
                              <a:lnTo>
                                <a:pt x="132635" y="121459"/>
                              </a:lnTo>
                              <a:lnTo>
                                <a:pt x="132635" y="170595"/>
                              </a:lnTo>
                              <a:lnTo>
                                <a:pt x="86380" y="170595"/>
                              </a:lnTo>
                              <a:lnTo>
                                <a:pt x="86380" y="121459"/>
                              </a:lnTo>
                              <a:lnTo>
                                <a:pt x="29030" y="121459"/>
                              </a:lnTo>
                              <a:lnTo>
                                <a:pt x="29030" y="7520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5B9BD5"/>
                        </a:solidFill>
                        <a:ln w="12700">
                          <a:solidFill>
                            <a:srgbClr val="1F4D78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C6627F" id="زائد 28" o:spid="_x0000_s1026" style="position:absolute;margin-left:20.3pt;margin-top:14.75pt;width:17.25pt;height:15.5pt;rotation:-2461661fd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19015,196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" path="m29030,75204r57350,l86380,26068r46255,l132635,75204r57350,l189985,121459r-57350,l132635,170595r-46255,l86380,121459r-57350,l29030,75204xe" fillcolor="#5b9bd5" strokecolor="#1f4d78" strokeweight="1pt">
                <v:stroke joinstyle="miter"/>
                <v:path arrowok="t" o:connecttype="custom" o:connectlocs="29038,75276;86404,75276;86404,26093;132671,26093;132671,75276;190037,75276;190037,121574;132671,121574;132671,170757;86404,170757;86404,121574;29038,121574;29038,75276" o:connectangles="0,0,0,0,0,0,0,0,0,0,0,0,0"/>
              </v:shape>
            </w:pict>
          </mc:Fallback>
        </mc:AlternateContent>
      </w:r>
      <w:r w:rsidRPr="00FC1F19">
        <w:rPr>
          <w:rFonts w:ascii="Arabic Typesetting" w:hAnsi="Arabic Typesetting" w:cs="Arabic Typesetting"/>
          <w:b/>
          <w:bCs/>
          <w:sz w:val="48"/>
          <w:szCs w:val="48"/>
          <w:u w:val="single"/>
          <w:rtl/>
          <w:lang w:bidi="ar-DZ"/>
        </w:rPr>
        <w:t>ســـــــــلسلــــ</w:t>
      </w:r>
      <w:r>
        <w:rPr>
          <w:rFonts w:ascii="Arabic Typesetting" w:hAnsi="Arabic Typesetting" w:cs="Arabic Typesetting"/>
          <w:b/>
          <w:bCs/>
          <w:sz w:val="48"/>
          <w:szCs w:val="48"/>
          <w:u w:val="single"/>
          <w:rtl/>
          <w:lang w:bidi="ar-DZ"/>
        </w:rPr>
        <w:t>ة ال</w:t>
      </w:r>
      <w:r>
        <w:rPr>
          <w:rFonts w:ascii="Arabic Typesetting" w:hAnsi="Arabic Typesetting" w:cs="Arabic Typesetting" w:hint="cs"/>
          <w:b/>
          <w:bCs/>
          <w:sz w:val="48"/>
          <w:szCs w:val="48"/>
          <w:u w:val="single"/>
          <w:rtl/>
          <w:lang w:bidi="ar-DZ"/>
        </w:rPr>
        <w:t>أعمـــــــــال المــوجهــــــــــــــــــة</w:t>
      </w:r>
      <w:r w:rsidRPr="00FC1F19">
        <w:rPr>
          <w:rFonts w:ascii="Arabic Typesetting" w:hAnsi="Arabic Typesetting" w:cs="Arabic Typesetting"/>
          <w:b/>
          <w:bCs/>
          <w:sz w:val="48"/>
          <w:szCs w:val="48"/>
          <w:u w:val="single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b/>
          <w:bCs/>
          <w:sz w:val="48"/>
          <w:szCs w:val="48"/>
          <w:u w:val="single"/>
          <w:rtl/>
          <w:lang w:bidi="ar-DZ"/>
        </w:rPr>
        <w:t>الســـــــــادســــــــة</w:t>
      </w:r>
    </w:p>
    <w:p w:rsidR="00245BD1" w:rsidRPr="00F21278" w:rsidRDefault="00245BD1" w:rsidP="00920C3B">
      <w:pPr>
        <w:bidi/>
        <w:ind w:right="-567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0F5095"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>
                <wp:simplePos x="0" y="0"/>
                <wp:positionH relativeFrom="page">
                  <wp:posOffset>3907790</wp:posOffset>
                </wp:positionH>
                <wp:positionV relativeFrom="page">
                  <wp:posOffset>1647825</wp:posOffset>
                </wp:positionV>
                <wp:extent cx="3484880" cy="8423910"/>
                <wp:effectExtent l="12065" t="9525" r="8255" b="5715"/>
                <wp:wrapNone/>
                <wp:docPr id="147" name="مربع نص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84880" cy="8423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45BD1" w:rsidRPr="0082743B" w:rsidRDefault="00245BD1" w:rsidP="00DC6ACF">
                            <w:pPr>
                              <w:jc w:val="right"/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</w:pPr>
                            <w:r w:rsidRPr="0082743B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 xml:space="preserve">                         </w:t>
                            </w:r>
                            <w:r w:rsidRPr="0082743B">
                              <w:rPr>
                                <w:rFonts w:ascii="Arial" w:hAnsi="Arial"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 xml:space="preserve">                                        </w:t>
                            </w:r>
                            <w:r w:rsidRPr="0082743B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Pr="0082743B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 xml:space="preserve">أنشطة عددية </w:t>
                            </w:r>
                          </w:p>
                          <w:p w:rsidR="00245BD1" w:rsidRPr="0082743B" w:rsidRDefault="00245BD1" w:rsidP="00D23A2E">
                            <w:pPr>
                              <w:bidi/>
                              <w:spacing w:line="240" w:lineRule="auto"/>
                              <w:rPr>
                                <w:rFonts w:ascii="Times New Roman" w:hAnsi="Times New Roman" w:cs="Times New Roman"/>
                                <w:b/>
                                <w:bCs/>
                                <w:rtl/>
                                <w:lang w:val="en-US" w:bidi="ar-EG"/>
                              </w:rPr>
                            </w:pPr>
                            <w:r w:rsidRPr="0082743B">
                              <w:rPr>
                                <w:rFonts w:ascii="Times New Roman" w:hAnsi="Times New Roman" w:cs="Times New Roman"/>
                                <w:b/>
                                <w:bCs/>
                                <w:u w:val="single"/>
                                <w:rtl/>
                              </w:rPr>
                              <w:t>التمرين الأول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b/>
                                <w:bCs/>
                                <w:u w:val="single"/>
                              </w:rPr>
                              <w:t>*</w:t>
                            </w:r>
                          </w:p>
                          <w:p w:rsidR="00245BD1" w:rsidRPr="0014555C" w:rsidRDefault="00245BD1" w:rsidP="00D23A2E">
                            <w:pPr>
                              <w:bidi/>
                              <w:rPr>
                                <w:rtl/>
                                <w:lang w:bidi="ar-DZ"/>
                              </w:rPr>
                            </w:pPr>
                            <w:proofErr w:type="gramStart"/>
                            <w:r w:rsidRPr="0014555C">
                              <w:rPr>
                                <w:lang w:bidi="ar-EG"/>
                              </w:rPr>
                              <w:t>F</w:t>
                            </w:r>
                            <w:r w:rsidRPr="0014555C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عبارة</w:t>
                            </w:r>
                            <w:proofErr w:type="gramEnd"/>
                            <w:r w:rsidRPr="0014555C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جبرية  بحيث :</w:t>
                            </w:r>
                          </w:p>
                          <w:p w:rsidR="00245BD1" w:rsidRPr="00123237" w:rsidRDefault="00245BD1" w:rsidP="00D23A2E">
                            <w:pPr>
                              <w:bidi/>
                              <w:rPr>
                                <w:rFonts w:eastAsia="Times New Roman"/>
                                <w:lang w:bidi="ar-DZ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lang w:bidi="ar-DZ"/>
                                  </w:rPr>
                                  <m:t>F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bidi="ar-DZ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2</m:t>
                                    </m:r>
                                    <m:r>
                                      <m:rPr>
                                        <m:scr m:val="script"/>
                                      </m:rP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X-</m:t>
                                    </m:r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3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bidi="ar-DZ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cr m:val="script"/>
                                      </m:rP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X</m:t>
                                    </m:r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+5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bidi="ar-DZ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bidi="ar-DZ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bidi="ar-DZ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cr m:val="script"/>
                                          </m:rPr>
                                          <w:rPr>
                                            <w:rFonts w:ascii="Cambria Math" w:hAnsi="Cambria Math"/>
                                            <w:lang w:bidi="ar-DZ"/>
                                          </w:rPr>
                                          <m:t>X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lang w:bidi="ar-DZ"/>
                                          </w:rPr>
                                          <m:t>+5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:rsidR="00245BD1" w:rsidRPr="0014555C" w:rsidRDefault="00245BD1" w:rsidP="00D23A2E">
                            <w:pPr>
                              <w:bidi/>
                              <w:rPr>
                                <w:rtl/>
                                <w:lang w:bidi="ar-EG"/>
                              </w:rPr>
                            </w:pPr>
                            <w:r w:rsidRPr="0014555C">
                              <w:rPr>
                                <w:rFonts w:eastAsia="Times New Roman" w:hint="cs"/>
                                <w:rtl/>
                                <w:lang w:bidi="ar-EG"/>
                              </w:rPr>
                              <w:t xml:space="preserve">1/  حل المتراجحة   </w:t>
                            </w:r>
                            <m:oMath>
                              <m:r>
                                <w:rPr>
                                  <w:rFonts w:ascii="Cambria Math" w:eastAsia="Times New Roman" w:hAnsi="Cambria Math"/>
                                  <w:lang w:bidi="ar-EG"/>
                                </w:rPr>
                                <m:t>F≤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  <w:lang w:bidi="ar-EG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cr m:val="script"/>
                                    </m:rPr>
                                    <w:rPr>
                                      <w:rFonts w:ascii="Cambria Math" w:eastAsia="Times New Roman" w:hAnsi="Cambria Math"/>
                                      <w:lang w:bidi="ar-EG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/>
                                      <w:lang w:bidi="ar-EG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</w:p>
                          <w:p w:rsidR="00245BD1" w:rsidRPr="0014555C" w:rsidRDefault="00245BD1" w:rsidP="00D23A2E">
                            <w:pPr>
                              <w:bidi/>
                              <w:rPr>
                                <w:i/>
                                <w:rtl/>
                                <w:lang w:bidi="ar-DZ"/>
                              </w:rPr>
                            </w:pPr>
                            <w:r w:rsidRPr="0014555C">
                              <w:rPr>
                                <w:rFonts w:hint="cs"/>
                                <w:rtl/>
                                <w:lang w:bidi="ar-EG"/>
                              </w:rPr>
                              <w:t xml:space="preserve">2/  أحسب قيمة  </w:t>
                            </w:r>
                            <w:r w:rsidRPr="0014555C">
                              <w:rPr>
                                <w:lang w:bidi="ar-EG"/>
                              </w:rPr>
                              <w:t>F</w:t>
                            </w:r>
                            <w:r w:rsidRPr="0014555C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من أجل  </w:t>
                            </w:r>
                            <m:oMath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bidi="ar-DZ"/>
                                </w:rPr>
                                <m:t>X</m:t>
                              </m:r>
                              <m:r>
                                <w:rPr>
                                  <w:rFonts w:ascii="Cambria Math" w:hAnsi="Cambria Math"/>
                                  <w:lang w:bidi="ar-DZ"/>
                                </w:rPr>
                                <m:t>=-3</m:t>
                              </m:r>
                            </m:oMath>
                            <w:r w:rsidRPr="0014555C">
                              <w:rPr>
                                <w:rFonts w:hint="cs"/>
                                <w:i/>
                                <w:rtl/>
                                <w:lang w:bidi="ar-DZ"/>
                              </w:rPr>
                              <w:t xml:space="preserve">  .</w:t>
                            </w:r>
                          </w:p>
                          <w:p w:rsidR="00245BD1" w:rsidRPr="0014555C" w:rsidRDefault="00245BD1" w:rsidP="00D23A2E">
                            <w:pPr>
                              <w:bidi/>
                              <w:rPr>
                                <w:i/>
                                <w:rtl/>
                                <w:lang w:bidi="ar-EG"/>
                              </w:rPr>
                            </w:pPr>
                            <w:r w:rsidRPr="0014555C">
                              <w:rPr>
                                <w:rFonts w:hint="cs"/>
                                <w:i/>
                                <w:rtl/>
                                <w:lang w:bidi="ar-DZ"/>
                              </w:rPr>
                              <w:t xml:space="preserve">3/  حل المعادلة  </w:t>
                            </w:r>
                            <w:r w:rsidRPr="0014555C">
                              <w:rPr>
                                <w:i/>
                                <w:lang w:bidi="ar-EG"/>
                              </w:rPr>
                              <w:t>F=0</w:t>
                            </w:r>
                            <w:r w:rsidRPr="0014555C">
                              <w:rPr>
                                <w:rFonts w:hint="cs"/>
                                <w:i/>
                                <w:rtl/>
                                <w:lang w:bidi="ar-EG"/>
                              </w:rPr>
                              <w:t xml:space="preserve">  </w:t>
                            </w:r>
                          </w:p>
                          <w:p w:rsidR="00245BD1" w:rsidRPr="0014555C" w:rsidRDefault="00245BD1" w:rsidP="00D23A2E">
                            <w:pPr>
                              <w:bidi/>
                              <w:spacing w:before="240" w:after="0"/>
                              <w:jc w:val="lowKashida"/>
                              <w:rPr>
                                <w:rFonts w:ascii="Arial" w:hAnsi="Arial"/>
                                <w:u w:val="single"/>
                                <w:rtl/>
                                <w:lang w:bidi="ar-DZ"/>
                              </w:rPr>
                            </w:pPr>
                            <w:r w:rsidRPr="0014555C">
                              <w:rPr>
                                <w:rFonts w:ascii="Arial" w:hAnsi="Arial"/>
                                <w:b/>
                                <w:bCs/>
                                <w:u w:val="double"/>
                                <w:rtl/>
                                <w:lang w:eastAsia="fr-FR"/>
                              </w:rPr>
                              <w:t>التمرين الثا</w:t>
                            </w:r>
                            <w:r w:rsidRPr="0014555C">
                              <w:rPr>
                                <w:rFonts w:ascii="Arial" w:hAnsi="Arial" w:hint="cs"/>
                                <w:b/>
                                <w:bCs/>
                                <w:u w:val="double"/>
                                <w:rtl/>
                                <w:lang w:eastAsia="fr-FR"/>
                              </w:rPr>
                              <w:t>ني</w:t>
                            </w:r>
                            <w:r w:rsidRPr="0014555C">
                              <w:rPr>
                                <w:rFonts w:ascii="Arial" w:hAnsi="Arial"/>
                                <w:b/>
                                <w:bCs/>
                                <w:rtl/>
                                <w:lang w:eastAsia="fr-FR"/>
                              </w:rPr>
                              <w:t xml:space="preserve"> </w:t>
                            </w:r>
                            <w:r w:rsidRPr="0014555C">
                              <w:rPr>
                                <w:rFonts w:ascii="Arial" w:hAnsi="Arial" w:hint="cs"/>
                                <w:rtl/>
                                <w:lang w:bidi="ar-DZ"/>
                              </w:rPr>
                              <w:t>:*</w:t>
                            </w:r>
                          </w:p>
                          <w:p w:rsidR="00245BD1" w:rsidRPr="0082743B" w:rsidRDefault="00245BD1" w:rsidP="00920C3B">
                            <w:pPr>
                              <w:bidi/>
                              <w:spacing w:after="0"/>
                              <w:ind w:left="-55"/>
                              <w:jc w:val="lowKashida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14555C">
                              <w:rPr>
                                <w:rFonts w:ascii="Arial" w:hAnsi="Arial" w:hint="cs"/>
                                <w:rtl/>
                                <w:lang w:val="en-GB"/>
                              </w:rPr>
                              <w:t>1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rtl/>
                                <w:lang w:val="en-GB"/>
                              </w:rPr>
                              <w:t xml:space="preserve"> -  بين أن :         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3 x+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</w:rPr>
                                <m:t xml:space="preserve"> 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5x-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</w:rPr>
                                <m:t>=15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</w:rPr>
                                <m:t>-4x-3</m:t>
                              </m:r>
                            </m:oMath>
                          </w:p>
                          <w:p w:rsidR="00245BD1" w:rsidRPr="0082743B" w:rsidRDefault="00245BD1" w:rsidP="0014555C">
                            <w:pPr>
                              <w:bidi/>
                              <w:spacing w:after="0"/>
                              <w:ind w:left="-42"/>
                              <w:rPr>
                                <w:rFonts w:ascii="Times New Roman" w:hAnsi="Times New Roman" w:cs="Times New Roman"/>
                                <w:rtl/>
                                <w:lang w:val="en-GB"/>
                              </w:rPr>
                            </w:pPr>
                            <w:r w:rsidRPr="0082743B">
                              <w:rPr>
                                <w:rFonts w:ascii="Times New Roman" w:hAnsi="Times New Roman" w:cs="Times New Roman"/>
                                <w:rtl/>
                                <w:lang w:val="en-GB"/>
                              </w:rPr>
                              <w:t xml:space="preserve">2 -حلل العبارة   . 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lang w:val="en-GB"/>
                              </w:rPr>
                              <w:t>E=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</w:rPr>
                                <m:t>15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</w:rPr>
                                <m:t>-4x-3</m:t>
                              </m:r>
                            </m:oMath>
                            <w:r w:rsidRPr="0082743B">
                              <w:rPr>
                                <w:rFonts w:ascii="Times New Roman" w:hAnsi="Times New Roman" w:cs="Times New Roman"/>
                                <w:lang w:val="en-GB"/>
                              </w:rPr>
                              <w:t xml:space="preserve"> ─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3 x+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</w:rPr>
                                <m:t xml:space="preserve"> 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–x+1</m:t>
                                  </m:r>
                                </m:e>
                              </m:d>
                            </m:oMath>
                            <w:r w:rsidRPr="0082743B">
                              <w:rPr>
                                <w:rFonts w:ascii="Times New Roman" w:hAnsi="Times New Roman" w:cs="Times New Roman"/>
                                <w:rtl/>
                                <w:lang w:val="en-GB"/>
                              </w:rPr>
                              <w:t xml:space="preserve"> 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lang w:val="en-GB"/>
                              </w:rPr>
                              <w:t xml:space="preserve">    </w:t>
                            </w:r>
                          </w:p>
                          <w:p w:rsidR="00245BD1" w:rsidRPr="0014555C" w:rsidRDefault="00245BD1" w:rsidP="00D23A2E">
                            <w:pPr>
                              <w:bidi/>
                              <w:spacing w:after="0"/>
                              <w:ind w:left="-42"/>
                              <w:rPr>
                                <w:rFonts w:cs="Simplified Arabic"/>
                                <w:b/>
                                <w:bCs/>
                                <w:rtl/>
                                <w:lang w:eastAsia="fr-FR"/>
                              </w:rPr>
                            </w:pPr>
                            <w:r w:rsidRPr="0082743B">
                              <w:rPr>
                                <w:rFonts w:ascii="Times New Roman" w:hAnsi="Times New Roman" w:cs="Times New Roman"/>
                                <w:rtl/>
                                <w:lang w:val="en-GB"/>
                              </w:rPr>
                              <w:t>3-  حل المعادلة :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</w:rPr>
                                <m:t xml:space="preserve"> 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3 x+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</w:rPr>
                                <m:t xml:space="preserve"> 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6x-4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</w:rPr>
                                <m:t>=0</m:t>
                              </m:r>
                            </m:oMath>
                            <w:r w:rsidRPr="0014555C">
                              <w:rPr>
                                <w:rFonts w:cs="Simplified Arabic" w:hint="cs"/>
                                <w:b/>
                                <w:bCs/>
                                <w:rtl/>
                                <w:lang w:eastAsia="fr-FR"/>
                              </w:rPr>
                              <w:t xml:space="preserve">  .</w:t>
                            </w:r>
                          </w:p>
                          <w:p w:rsidR="00245BD1" w:rsidRPr="0014555C" w:rsidRDefault="00245BD1" w:rsidP="0014555C">
                            <w:pPr>
                              <w:bidi/>
                              <w:spacing w:after="0"/>
                              <w:ind w:left="-42"/>
                              <w:rPr>
                                <w:rFonts w:cs="Simplified Arabic"/>
                                <w:b/>
                                <w:bCs/>
                                <w:rtl/>
                                <w:lang w:eastAsia="fr-FR"/>
                              </w:rPr>
                            </w:pPr>
                            <w:r w:rsidRPr="0014555C">
                              <w:rPr>
                                <w:rFonts w:cs="Simplified Arabic" w:hint="cs"/>
                                <w:b/>
                                <w:bCs/>
                                <w:u w:val="single"/>
                                <w:rtl/>
                                <w:lang w:eastAsia="fr-FR"/>
                              </w:rPr>
                              <w:t>التمرين الثالث :</w:t>
                            </w:r>
                          </w:p>
                          <w:p w:rsidR="00245BD1" w:rsidRPr="0014555C" w:rsidRDefault="00245BD1" w:rsidP="0014555C">
                            <w:pPr>
                              <w:bidi/>
                              <w:spacing w:after="0"/>
                              <w:ind w:left="-42"/>
                              <w:rPr>
                                <w:rFonts w:cs="Simplified Arabic"/>
                                <w:b/>
                                <w:bCs/>
                                <w:rtl/>
                                <w:lang w:eastAsia="fr-FR"/>
                              </w:rPr>
                            </w:pPr>
                            <w:r w:rsidRPr="0014555C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حل المتراجحة الاتية ثم مثل مجموعة حلولها  بيانيا </w:t>
                            </w:r>
                            <w:r w:rsidRPr="0014555C">
                              <w:rPr>
                                <w:rFonts w:cs="Times New Roman"/>
                                <w:rtl/>
                                <w:lang w:bidi="ar-DZ"/>
                              </w:rPr>
                              <w:t>:</w:t>
                            </w:r>
                          </w:p>
                          <w:p w:rsidR="00245BD1" w:rsidRPr="00123237" w:rsidRDefault="00245BD1" w:rsidP="0014555C">
                            <w:pPr>
                              <w:bidi/>
                              <w:jc w:val="center"/>
                              <w:rPr>
                                <w:rFonts w:eastAsia="Times New Roman"/>
                                <w:bCs/>
                                <w:rtl/>
                                <w:lang w:bidi="ar-DZ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lang w:bidi="ar-DZ"/>
                                  </w:rPr>
                                  <m:t>5x-10≥7x+2</m:t>
                                </m:r>
                              </m:oMath>
                            </m:oMathPara>
                          </w:p>
                          <w:p w:rsidR="00245BD1" w:rsidRPr="00123237" w:rsidRDefault="00245BD1" w:rsidP="0014555C">
                            <w:pPr>
                              <w:jc w:val="center"/>
                              <w:rPr>
                                <w:rFonts w:eastAsia="Times New Roman"/>
                                <w:bCs/>
                                <w:rtl/>
                                <w:lang w:bidi="ar-DZ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lang w:bidi="ar-DZ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2+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6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lang w:bidi="ar-DZ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lang w:bidi="ar-DZ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x+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24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lang w:bidi="ar-DZ"/>
                                  </w:rPr>
                                  <m:t>≤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lang w:bidi="ar-DZ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12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245BD1" w:rsidRPr="0014555C" w:rsidRDefault="00245BD1" w:rsidP="0014555C">
                            <w:pPr>
                              <w:spacing w:after="0" w:line="240" w:lineRule="auto"/>
                              <w:ind w:left="360"/>
                              <w:jc w:val="center"/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</w:pPr>
                            <w:r w:rsidRPr="0014555C"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  <w:t>2 x + 3 &lt; x – 4</w:t>
                            </w:r>
                          </w:p>
                          <w:p w:rsidR="00245BD1" w:rsidRPr="0014555C" w:rsidRDefault="00245BD1" w:rsidP="0014555C">
                            <w:pPr>
                              <w:tabs>
                                <w:tab w:val="num" w:pos="600"/>
                              </w:tabs>
                              <w:spacing w:after="0" w:line="240" w:lineRule="auto"/>
                              <w:jc w:val="center"/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</w:pPr>
                            <w:proofErr w:type="gramStart"/>
                            <w:r w:rsidRPr="0014555C"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  <w:t>x</w:t>
                            </w:r>
                            <w:proofErr w:type="gramEnd"/>
                            <w:r w:rsidRPr="0014555C"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  <w:t xml:space="preserve"> + 8 ≥ 3x – 5 – 4x</w:t>
                            </w:r>
                          </w:p>
                          <w:p w:rsidR="00245BD1" w:rsidRPr="0014555C" w:rsidRDefault="00245BD1" w:rsidP="0014555C">
                            <w:pPr>
                              <w:tabs>
                                <w:tab w:val="num" w:pos="600"/>
                              </w:tabs>
                              <w:spacing w:after="0" w:line="240" w:lineRule="auto"/>
                              <w:jc w:val="center"/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</w:pPr>
                            <w:r w:rsidRPr="0014555C"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  <w:t>– 5x + 2 &gt; – 4 + 7x</w:t>
                            </w:r>
                          </w:p>
                          <w:p w:rsidR="00245BD1" w:rsidRPr="0014555C" w:rsidRDefault="00245BD1" w:rsidP="0014555C">
                            <w:pPr>
                              <w:tabs>
                                <w:tab w:val="num" w:pos="600"/>
                              </w:tabs>
                              <w:spacing w:after="0" w:line="240" w:lineRule="auto"/>
                              <w:jc w:val="center"/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</w:pPr>
                            <w:r w:rsidRPr="0014555C"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  <w:t>3x – 5 ≤ 7x – 9</w:t>
                            </w:r>
                          </w:p>
                          <w:p w:rsidR="00245BD1" w:rsidRPr="0014555C" w:rsidRDefault="00245BD1" w:rsidP="0014555C">
                            <w:pPr>
                              <w:tabs>
                                <w:tab w:val="num" w:pos="600"/>
                              </w:tabs>
                              <w:spacing w:after="0" w:line="240" w:lineRule="auto"/>
                              <w:jc w:val="center"/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</w:pPr>
                            <w:r w:rsidRPr="0014555C"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  <w:t xml:space="preserve">– </w:t>
                            </w:r>
                            <w:proofErr w:type="gramStart"/>
                            <w:r w:rsidRPr="0014555C"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  <w:t>5( x</w:t>
                            </w:r>
                            <w:proofErr w:type="gramEnd"/>
                            <w:r w:rsidRPr="0014555C"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  <w:t xml:space="preserve"> + 4 ) ≤ – 9 – 8x</w:t>
                            </w:r>
                          </w:p>
                          <w:p w:rsidR="00245BD1" w:rsidRPr="0014555C" w:rsidRDefault="00245BD1" w:rsidP="0014555C">
                            <w:pPr>
                              <w:tabs>
                                <w:tab w:val="num" w:pos="600"/>
                              </w:tabs>
                              <w:spacing w:after="0" w:line="240" w:lineRule="auto"/>
                              <w:ind w:right="-193"/>
                              <w:jc w:val="center"/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</w:pPr>
                            <w:r w:rsidRPr="0014555C"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  <w:t xml:space="preserve">3x – </w:t>
                            </w:r>
                            <w:proofErr w:type="gramStart"/>
                            <w:r w:rsidRPr="0014555C"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  <w:t>( 4</w:t>
                            </w:r>
                            <w:proofErr w:type="gramEnd"/>
                            <w:r w:rsidRPr="0014555C"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  <w:t xml:space="preserve"> + 5x ) &lt; – 2( x + 3 )</w:t>
                            </w:r>
                          </w:p>
                          <w:p w:rsidR="00245BD1" w:rsidRPr="0014555C" w:rsidRDefault="00245BD1" w:rsidP="0014555C">
                            <w:pPr>
                              <w:tabs>
                                <w:tab w:val="num" w:pos="600"/>
                              </w:tabs>
                              <w:spacing w:after="0" w:line="240" w:lineRule="auto"/>
                              <w:jc w:val="center"/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</w:pPr>
                            <w:r w:rsidRPr="0014555C"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  <w:t xml:space="preserve">4x – </w:t>
                            </w:r>
                            <w:proofErr w:type="gramStart"/>
                            <w:r w:rsidRPr="0014555C"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  <w:t>2( 2</w:t>
                            </w:r>
                            <w:proofErr w:type="gramEnd"/>
                            <w:r w:rsidRPr="0014555C"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  <w:t>x – 5 ) &gt; 2x</w:t>
                            </w:r>
                          </w:p>
                          <w:p w:rsidR="00245BD1" w:rsidRPr="0014555C" w:rsidRDefault="00245BD1" w:rsidP="0014555C">
                            <w:pPr>
                              <w:tabs>
                                <w:tab w:val="num" w:pos="600"/>
                              </w:tabs>
                              <w:spacing w:after="0" w:line="240" w:lineRule="auto"/>
                              <w:jc w:val="center"/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</w:pPr>
                            <w:r w:rsidRPr="0014555C"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  <w:t xml:space="preserve">4 – 5x ≥ x – </w:t>
                            </w:r>
                            <w:proofErr w:type="gramStart"/>
                            <w:r w:rsidRPr="0014555C"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  <w:t>3( x</w:t>
                            </w:r>
                            <w:proofErr w:type="gramEnd"/>
                            <w:r w:rsidRPr="0014555C"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  <w:t xml:space="preserve"> – 2 )</w:t>
                            </w:r>
                          </w:p>
                          <w:p w:rsidR="00245BD1" w:rsidRPr="0014555C" w:rsidRDefault="00245BD1" w:rsidP="0014555C">
                            <w:pPr>
                              <w:tabs>
                                <w:tab w:val="num" w:pos="600"/>
                              </w:tabs>
                              <w:spacing w:after="0" w:line="240" w:lineRule="auto"/>
                              <w:jc w:val="center"/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</w:pPr>
                            <w:proofErr w:type="gramStart"/>
                            <w:r w:rsidRPr="0014555C"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  <w:t>( 2</w:t>
                            </w:r>
                            <w:proofErr w:type="gramEnd"/>
                            <w:r w:rsidRPr="0014555C"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  <w:t>x + 3 )</w:t>
                            </w:r>
                            <w:r w:rsidRPr="0014555C">
                              <w:rPr>
                                <w:bCs/>
                                <w:i/>
                                <w:iCs/>
                                <w:position w:val="4"/>
                                <w:vertAlign w:val="superscript"/>
                                <w:lang w:bidi="ar-DZ"/>
                              </w:rPr>
                              <w:t>2</w:t>
                            </w:r>
                            <w:r w:rsidRPr="0014555C">
                              <w:rPr>
                                <w:bCs/>
                                <w:i/>
                                <w:iCs/>
                                <w:lang w:bidi="ar-DZ"/>
                              </w:rPr>
                              <w:t xml:space="preserve"> &lt; ( 2x – 5 )</w:t>
                            </w:r>
                            <w:r w:rsidRPr="0014555C">
                              <w:rPr>
                                <w:bCs/>
                                <w:i/>
                                <w:iCs/>
                                <w:position w:val="4"/>
                                <w:vertAlign w:val="superscript"/>
                                <w:lang w:bidi="ar-DZ"/>
                              </w:rPr>
                              <w:t>2</w:t>
                            </w:r>
                          </w:p>
                          <w:p w:rsidR="00245BD1" w:rsidRPr="0014555C" w:rsidRDefault="00245BD1" w:rsidP="0014555C">
                            <w:pPr>
                              <w:jc w:val="right"/>
                              <w:rPr>
                                <w:bCs/>
                                <w:i/>
                                <w:iCs/>
                                <w:rtl/>
                              </w:rPr>
                            </w:pPr>
                            <w:r w:rsidRPr="0014555C">
                              <w:rPr>
                                <w:rFonts w:hint="cs"/>
                                <w:bCs/>
                                <w:u w:val="single"/>
                                <w:rtl/>
                              </w:rPr>
                              <w:t xml:space="preserve">التمرين الرابع </w:t>
                            </w:r>
                            <w:r w:rsidRPr="0014555C">
                              <w:rPr>
                                <w:rFonts w:hint="cs"/>
                                <w:bCs/>
                                <w:i/>
                                <w:iCs/>
                                <w:rtl/>
                              </w:rPr>
                              <w:t>:</w:t>
                            </w:r>
                          </w:p>
                          <w:p w:rsidR="00245BD1" w:rsidRPr="0014555C" w:rsidRDefault="00245BD1" w:rsidP="0014555C">
                            <w:pPr>
                              <w:spacing w:after="0" w:line="240" w:lineRule="auto"/>
                              <w:jc w:val="right"/>
                              <w:rPr>
                                <w:rtl/>
                                <w:lang w:bidi="ar-DZ"/>
                              </w:rPr>
                            </w:pPr>
                            <w:r w:rsidRPr="0014555C">
                              <w:rPr>
                                <w:rFonts w:hint="cs"/>
                                <w:rtl/>
                                <w:lang w:bidi="ar-DZ"/>
                              </w:rPr>
                              <w:t>حل جمل المتراجحات :</w:t>
                            </w:r>
                          </w:p>
                          <w:p w:rsidR="00245BD1" w:rsidRPr="0014555C" w:rsidRDefault="00245BD1" w:rsidP="00245BD1">
                            <w:pPr>
                              <w:pStyle w:val="ListParagraph"/>
                              <w:numPr>
                                <w:ilvl w:val="0"/>
                                <w:numId w:val="17"/>
                              </w:numPr>
                              <w:spacing w:after="200" w:line="276" w:lineRule="auto"/>
                              <w:rPr>
                                <w:lang w:bidi="ar-DZ"/>
                              </w:rPr>
                            </w:pPr>
                            <m:oMath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bidi="ar-DZ"/>
                                    </w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bidi="ar-DZ"/>
                                        </w:rPr>
                                      </m:ctrlPr>
                                    </m:eqArr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bidi="ar-DZ"/>
                                        </w:rPr>
                                        <m:t>9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bidi="ar-DZ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bidi="ar-DZ"/>
                                            </w:rPr>
                                            <m:t>x –1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  <w:lang w:bidi="ar-DZ"/>
                                        </w:rPr>
                                        <m:t>≥4x+3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bidi="ar-DZ"/>
                                        </w:rPr>
                                        <m:t>3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bidi="ar-DZ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bidi="ar-DZ"/>
                                            </w:rPr>
                                            <m:t>5-x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  <w:lang w:bidi="ar-DZ"/>
                                        </w:rPr>
                                        <m:t>≤4+3x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w:p>
                          <w:p w:rsidR="00245BD1" w:rsidRPr="0014555C" w:rsidRDefault="00245BD1" w:rsidP="00245BD1">
                            <w:pPr>
                              <w:pStyle w:val="ListParagraph"/>
                              <w:numPr>
                                <w:ilvl w:val="0"/>
                                <w:numId w:val="17"/>
                              </w:numPr>
                              <w:spacing w:after="200" w:line="276" w:lineRule="auto"/>
                              <w:rPr>
                                <w:lang w:bidi="ar-DZ"/>
                              </w:rPr>
                            </w:pPr>
                            <m:oMath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bidi="ar-DZ"/>
                                    </w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bidi="ar-DZ"/>
                                        </w:rPr>
                                      </m:ctrlPr>
                                    </m:eqArr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bidi="ar-DZ"/>
                                        </w:rPr>
                                        <m:t>0≤2x+8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bidi="ar-DZ"/>
                                        </w:rPr>
                                        <m:t>2x+1&lt;5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w:p>
                          <w:p w:rsidR="00245BD1" w:rsidRPr="0082743B" w:rsidRDefault="00245BD1" w:rsidP="00245BD1">
                            <w:pPr>
                              <w:pStyle w:val="ListParagraph"/>
                              <w:numPr>
                                <w:ilvl w:val="0"/>
                                <w:numId w:val="17"/>
                              </w:numPr>
                              <w:spacing w:after="200" w:line="276" w:lineRule="auto"/>
                              <w:rPr>
                                <w:rFonts w:ascii="Times New Roman" w:hAnsi="Times New Roman" w:cs="Times New Roman"/>
                                <w:i/>
                                <w:iCs/>
                                <w:lang w:bidi="ar-DZ"/>
                              </w:rPr>
                            </w:pPr>
                            <w:r w:rsidRPr="0082743B">
                              <w:rPr>
                                <w:rFonts w:ascii="Times New Roman" w:hAnsi="Times New Roman" w:cs="Times New Roman"/>
                                <w:i/>
                                <w:iCs/>
                                <w:lang w:bidi="ar-DZ"/>
                              </w:rPr>
                              <w:t xml:space="preserve">– 2 </w:t>
                            </w:r>
                            <m:oMath>
                              <m:r>
                                <w:rPr>
                                  <w:rFonts w:ascii="Cambria Math" w:hAnsi="Times New Roman" w:cs="Times New Roman"/>
                                  <w:lang w:bidi="ar-DZ"/>
                                </w:rPr>
                                <m:t>&lt;</m:t>
                              </m:r>
                            </m:oMath>
                            <w:r w:rsidRPr="0082743B">
                              <w:rPr>
                                <w:rFonts w:ascii="Times New Roman" w:hAnsi="Times New Roman" w:cs="Times New Roman"/>
                                <w:i/>
                                <w:iCs/>
                                <w:lang w:bidi="ar-DZ"/>
                              </w:rPr>
                              <w:t xml:space="preserve">8x + 5 </w:t>
                            </w:r>
                            <m:oMath>
                              <m:r>
                                <w:rPr>
                                  <w:rFonts w:ascii="Cambria Math" w:hAnsi="Times New Roman" w:cs="Times New Roman"/>
                                  <w:lang w:bidi="ar-DZ"/>
                                </w:rPr>
                                <m:t>&lt;</m:t>
                              </m:r>
                            </m:oMath>
                            <w:r w:rsidRPr="0082743B">
                              <w:rPr>
                                <w:rFonts w:ascii="Times New Roman" w:hAnsi="Times New Roman" w:cs="Times New Roman"/>
                                <w:i/>
                                <w:iCs/>
                                <w:lang w:bidi="ar-DZ"/>
                              </w:rPr>
                              <w:t xml:space="preserve"> 3</w:t>
                            </w:r>
                          </w:p>
                          <w:p w:rsidR="00245BD1" w:rsidRPr="0082743B" w:rsidRDefault="00245BD1" w:rsidP="0014555C">
                            <w:pPr>
                              <w:spacing w:after="200" w:line="276" w:lineRule="auto"/>
                              <w:ind w:left="360"/>
                              <w:rPr>
                                <w:rFonts w:ascii="Times New Roman" w:hAnsi="Times New Roman" w:cs="Times New Roman"/>
                                <w:i/>
                                <w:iCs/>
                                <w:lang w:bidi="ar-DZ"/>
                              </w:rPr>
                            </w:pPr>
                            <w:r w:rsidRPr="0082743B">
                              <w:rPr>
                                <w:rFonts w:ascii="Times New Roman" w:hAnsi="Times New Roman" w:cs="Times New Roman" w:hint="cs"/>
                                <w:i/>
                                <w:iCs/>
                                <w:rtl/>
                                <w:lang w:bidi="ar-DZ"/>
                              </w:rPr>
                              <w:t xml:space="preserve">            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i/>
                                <w:iCs/>
                                <w:lang w:bidi="ar-DZ"/>
                              </w:rPr>
                              <w:t xml:space="preserve">– 11 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lang w:bidi="ar-DZ"/>
                                </w:rPr>
                                <m:t>≤</m:t>
                              </m:r>
                            </m:oMath>
                            <w:r w:rsidRPr="0082743B">
                              <w:rPr>
                                <w:rFonts w:ascii="Times New Roman" w:hAnsi="Times New Roman" w:cs="Times New Roman"/>
                                <w:i/>
                                <w:iCs/>
                                <w:lang w:bidi="ar-DZ"/>
                              </w:rPr>
                              <w:t xml:space="preserve">2 x – 7 </w:t>
                            </w:r>
                            <m:oMath>
                              <m:r>
                                <w:rPr>
                                  <w:rFonts w:ascii="Cambria Math" w:hAnsi="Times New Roman" w:cs="Times New Roman"/>
                                  <w:lang w:bidi="ar-DZ"/>
                                </w:rPr>
                                <m:t>&lt;</m:t>
                              </m:r>
                            </m:oMath>
                            <w:r w:rsidRPr="0082743B">
                              <w:rPr>
                                <w:rFonts w:ascii="Times New Roman" w:hAnsi="Times New Roman" w:cs="Times New Roman"/>
                                <w:i/>
                                <w:iCs/>
                                <w:lang w:bidi="ar-DZ"/>
                              </w:rPr>
                              <w:t xml:space="preserve"> 7</w:t>
                            </w:r>
                          </w:p>
                          <w:p w:rsidR="00245BD1" w:rsidRPr="0014555C" w:rsidRDefault="00245BD1" w:rsidP="00245BD1">
                            <w:pPr>
                              <w:pStyle w:val="ListParagraph"/>
                              <w:numPr>
                                <w:ilvl w:val="0"/>
                                <w:numId w:val="17"/>
                              </w:numPr>
                              <w:spacing w:after="200" w:line="276" w:lineRule="auto"/>
                              <w:rPr>
                                <w:lang w:bidi="ar-DZ"/>
                              </w:rPr>
                            </w:pPr>
                            <m:oMath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bidi="ar-DZ"/>
                                    </w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bidi="ar-DZ"/>
                                        </w:rPr>
                                      </m:ctrlPr>
                                    </m:eqArr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bidi="ar-DZ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  <w:lang w:bidi="ar-DZ"/>
                                            </w:rPr>
                                            <m:t>3x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lang w:bidi="ar-DZ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lang w:bidi="ar-DZ"/>
                                        </w:rPr>
                                        <m:t>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bidi="ar-DZ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  <w:lang w:bidi="ar-DZ"/>
                                            </w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lang w:bidi="ar-DZ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lang w:bidi="ar-DZ"/>
                                        </w:rPr>
                                        <m:t>≤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bidi="ar-DZ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  <w:lang w:bidi="ar-DZ"/>
                                            </w:rPr>
                                            <m:t>4x-3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lang w:bidi="ar-DZ"/>
                                            </w:rPr>
                                            <m:t>12</m:t>
                                          </m:r>
                                        </m:den>
                                      </m:f>
                                    </m:e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bidi="ar-DZ"/>
                                        </w:rPr>
                                        <m:t>2x-1&gt;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bidi="ar-DZ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  <w:lang w:bidi="ar-DZ"/>
                                            </w:rPr>
                                            <m:t>3x-4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lang w:bidi="ar-DZ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eqArr>
                                </m:e>
                              </m:d>
                            </m:oMath>
                          </w:p>
                          <w:p w:rsidR="00245BD1" w:rsidRPr="0014555C" w:rsidRDefault="00245BD1" w:rsidP="00245BD1">
                            <w:pPr>
                              <w:pStyle w:val="ListParagraph"/>
                              <w:numPr>
                                <w:ilvl w:val="0"/>
                                <w:numId w:val="17"/>
                              </w:numPr>
                              <w:spacing w:after="200" w:line="276" w:lineRule="auto"/>
                              <w:rPr>
                                <w:lang w:bidi="ar-DZ"/>
                              </w:rPr>
                            </w:pPr>
                            <m:oMath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bidi="ar-DZ"/>
                                    </w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bidi="ar-DZ"/>
                                        </w:rPr>
                                      </m:ctrlPr>
                                    </m:eqArr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bidi="ar-DZ"/>
                                        </w:rPr>
                                        <m:t>x-1&gt;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bidi="ar-DZ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  <w:lang w:bidi="ar-DZ"/>
                                            </w:rPr>
                                            <m:t>7x-2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lang w:bidi="ar-DZ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</m:e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bidi="ar-DZ"/>
                                        </w:rPr>
                                        <m:t>4,5x+2,5&lt;3x+2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w:p>
                          <w:p w:rsidR="00245BD1" w:rsidRPr="0014555C" w:rsidRDefault="00245BD1" w:rsidP="0014555C">
                            <w:pPr>
                              <w:rPr>
                                <w:bCs/>
                                <w:i/>
                                <w:iCs/>
                              </w:rPr>
                            </w:pPr>
                          </w:p>
                          <w:p w:rsidR="00245BD1" w:rsidRPr="0082743B" w:rsidRDefault="00245BD1" w:rsidP="0014555C">
                            <w:pPr>
                              <w:rPr>
                                <w:rFonts w:eastAsia="Times New Roman"/>
                                <w:rtl/>
                                <w:lang w:bidi="ar-DZ"/>
                              </w:rPr>
                            </w:pPr>
                          </w:p>
                          <w:p w:rsidR="00245BD1" w:rsidRPr="00FF499C" w:rsidRDefault="00245BD1" w:rsidP="0014555C">
                            <w:pPr>
                              <w:rPr>
                                <w:lang w:bidi="ar-DZ"/>
                              </w:rPr>
                            </w:pPr>
                          </w:p>
                          <w:p w:rsidR="00245BD1" w:rsidRPr="00920C3B" w:rsidRDefault="00245BD1" w:rsidP="0014555C">
                            <w:pPr>
                              <w:bidi/>
                              <w:spacing w:after="0"/>
                              <w:ind w:left="-42"/>
                              <w:jc w:val="right"/>
                              <w:rPr>
                                <w:rFonts w:cs="Simplified Arabic"/>
                                <w:b/>
                                <w:bCs/>
                                <w:sz w:val="24"/>
                                <w:szCs w:val="24"/>
                                <w:rtl/>
                                <w:lang w:eastAsia="fr-FR"/>
                              </w:rPr>
                            </w:pPr>
                          </w:p>
                          <w:p w:rsidR="00245BD1" w:rsidRDefault="00245BD1" w:rsidP="0014555C">
                            <w:pPr>
                              <w:bidi/>
                              <w:spacing w:after="0"/>
                              <w:ind w:left="-42"/>
                              <w:jc w:val="right"/>
                              <w:rPr>
                                <w:rFonts w:cs="Simplified Arabic"/>
                                <w:b/>
                                <w:bCs/>
                                <w:sz w:val="24"/>
                                <w:szCs w:val="24"/>
                                <w:rtl/>
                                <w:lang w:eastAsia="fr-FR"/>
                              </w:rPr>
                            </w:pPr>
                          </w:p>
                          <w:p w:rsidR="00245BD1" w:rsidRPr="00D23A2E" w:rsidRDefault="00245BD1" w:rsidP="00D23A2E">
                            <w:pPr>
                              <w:bidi/>
                              <w:spacing w:after="0"/>
                              <w:ind w:left="-42"/>
                              <w:rPr>
                                <w:rFonts w:ascii="Arial" w:hAnsi="Arial"/>
                                <w:sz w:val="24"/>
                                <w:szCs w:val="24"/>
                                <w:rtl/>
                                <w:lang w:val="en-GB"/>
                              </w:rPr>
                            </w:pPr>
                          </w:p>
                          <w:p w:rsidR="00245BD1" w:rsidRDefault="00245BD1" w:rsidP="00461F2B">
                            <w:pPr>
                              <w:jc w:val="right"/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en-US" w:bidi="ar-DZ"/>
                              </w:rPr>
                            </w:pPr>
                          </w:p>
                          <w:p w:rsidR="00245BD1" w:rsidRPr="00461F2B" w:rsidRDefault="00245BD1" w:rsidP="00461F2B">
                            <w:pPr>
                              <w:bidi/>
                              <w:rPr>
                                <w:rtl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4" type="#_x0000_t202" style="position:absolute;left:0;text-align:left;margin-left:307.7pt;margin-top:129.75pt;width:274.4pt;height:663.3pt;z-index:2516884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" strokeweight=".5pt">
                <v:textbox>
                  <w:txbxContent>
                    <w:p w:rsidR="00245BD1" w:rsidRPr="0082743B" w:rsidRDefault="00245BD1" w:rsidP="00DC6ACF">
                      <w:pPr>
                        <w:jc w:val="right"/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</w:pPr>
                      <w:r w:rsidRPr="0082743B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  <w:t xml:space="preserve">                         </w:t>
                      </w:r>
                      <w:r w:rsidRPr="0082743B">
                        <w:rPr>
                          <w:rFonts w:ascii="Arial" w:hAnsi="Arial" w:hint="cs"/>
                          <w:b/>
                          <w:bCs/>
                          <w:u w:val="single"/>
                          <w:rtl/>
                          <w:lang w:bidi="ar-DZ"/>
                        </w:rPr>
                        <w:t xml:space="preserve">                                        </w:t>
                      </w:r>
                      <w:r w:rsidRPr="0082743B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  <w:t xml:space="preserve">  </w:t>
                      </w:r>
                      <w:r w:rsidRPr="0082743B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  <w:lang w:bidi="ar-DZ"/>
                        </w:rPr>
                        <w:t xml:space="preserve">أنشطة عددية </w:t>
                      </w:r>
                    </w:p>
                    <w:p w:rsidR="00245BD1" w:rsidRPr="0082743B" w:rsidRDefault="00245BD1" w:rsidP="00D23A2E">
                      <w:pPr>
                        <w:bidi/>
                        <w:spacing w:line="240" w:lineRule="auto"/>
                        <w:rPr>
                          <w:rFonts w:ascii="Times New Roman" w:hAnsi="Times New Roman" w:cs="Times New Roman"/>
                          <w:b/>
                          <w:bCs/>
                          <w:rtl/>
                          <w:lang w:val="en-US" w:bidi="ar-EG"/>
                        </w:rPr>
                      </w:pPr>
                      <w:r w:rsidRPr="0082743B">
                        <w:rPr>
                          <w:rFonts w:ascii="Times New Roman" w:hAnsi="Times New Roman" w:cs="Times New Roman"/>
                          <w:b/>
                          <w:bCs/>
                          <w:u w:val="single"/>
                          <w:rtl/>
                        </w:rPr>
                        <w:t>التمرين الأول</w:t>
                      </w:r>
                      <w:r w:rsidRPr="0082743B">
                        <w:rPr>
                          <w:rFonts w:ascii="Times New Roman" w:hAnsi="Times New Roman" w:cs="Times New Roman"/>
                          <w:b/>
                          <w:bCs/>
                          <w:u w:val="single"/>
                        </w:rPr>
                        <w:t>*</w:t>
                      </w:r>
                    </w:p>
                    <w:p w:rsidR="00245BD1" w:rsidRPr="0014555C" w:rsidRDefault="00245BD1" w:rsidP="00D23A2E">
                      <w:pPr>
                        <w:bidi/>
                        <w:rPr>
                          <w:rtl/>
                          <w:lang w:bidi="ar-DZ"/>
                        </w:rPr>
                      </w:pPr>
                      <w:proofErr w:type="gramStart"/>
                      <w:r w:rsidRPr="0014555C">
                        <w:rPr>
                          <w:lang w:bidi="ar-EG"/>
                        </w:rPr>
                        <w:t>F</w:t>
                      </w:r>
                      <w:r w:rsidRPr="0014555C">
                        <w:rPr>
                          <w:rFonts w:hint="cs"/>
                          <w:rtl/>
                          <w:lang w:bidi="ar-DZ"/>
                        </w:rPr>
                        <w:t xml:space="preserve">  عبارة</w:t>
                      </w:r>
                      <w:proofErr w:type="gramEnd"/>
                      <w:r w:rsidRPr="0014555C">
                        <w:rPr>
                          <w:rFonts w:hint="cs"/>
                          <w:rtl/>
                          <w:lang w:bidi="ar-DZ"/>
                        </w:rPr>
                        <w:t xml:space="preserve"> جبرية  بحيث :</w:t>
                      </w:r>
                    </w:p>
                    <w:p w:rsidR="00245BD1" w:rsidRPr="00123237" w:rsidRDefault="00245BD1" w:rsidP="00D23A2E">
                      <w:pPr>
                        <w:bidi/>
                        <w:rPr>
                          <w:rFonts w:eastAsia="Times New Roman"/>
                          <w:lang w:bidi="ar-DZ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F=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bidi="ar-DZ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bidi="ar-DZ"/>
                                </w:rPr>
                                <m:t>2</m:t>
                              </m:r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bidi="ar-DZ"/>
                                </w:rPr>
                                <m:t>X-</m:t>
                              </m:r>
                              <m:r>
                                <w:rPr>
                                  <w:rFonts w:ascii="Cambria Math" w:hAnsi="Cambria Math"/>
                                  <w:lang w:bidi="ar-DZ"/>
                                </w:rPr>
                                <m:t>3</m:t>
                              </m:r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bidi="ar-DZ"/>
                                </w:rPr>
                              </m:ctrlPr>
                            </m:dPr>
                            <m:e>
                              <m:r>
                                <m:rPr>
                                  <m:scr m:val="script"/>
                                </m:rPr>
                                <w:rPr>
                                  <w:rFonts w:ascii="Cambria Math" w:hAnsi="Cambria Math"/>
                                  <w:lang w:bidi="ar-DZ"/>
                                </w:rPr>
                                <m:t>X</m:t>
                              </m:r>
                              <m:r>
                                <w:rPr>
                                  <w:rFonts w:ascii="Cambria Math" w:hAnsi="Cambria Math"/>
                                  <w:lang w:bidi="ar-DZ"/>
                                </w:rPr>
                                <m:t>+5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bidi="ar-DZ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bidi="ar-DZ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cr m:val="script"/>
                                    </m:rP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  <m:t>+5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bidi="ar-DZ"/>
                                </w:rPr>
                                <m:t>2</m:t>
                              </m:r>
                            </m:sup>
                          </m:sSup>
                        </m:oMath>
                      </m:oMathPara>
                    </w:p>
                    <w:p w:rsidR="00245BD1" w:rsidRPr="0014555C" w:rsidRDefault="00245BD1" w:rsidP="00D23A2E">
                      <w:pPr>
                        <w:bidi/>
                        <w:rPr>
                          <w:rtl/>
                          <w:lang w:bidi="ar-EG"/>
                        </w:rPr>
                      </w:pPr>
                      <w:r w:rsidRPr="0014555C">
                        <w:rPr>
                          <w:rFonts w:eastAsia="Times New Roman" w:hint="cs"/>
                          <w:rtl/>
                          <w:lang w:bidi="ar-EG"/>
                        </w:rPr>
                        <w:t xml:space="preserve">1/  حل المتراجحة   </w:t>
                      </w:r>
                      <m:oMath>
                        <m:r>
                          <w:rPr>
                            <w:rFonts w:ascii="Cambria Math" w:eastAsia="Times New Roman" w:hAnsi="Cambria Math"/>
                            <w:lang w:bidi="ar-EG"/>
                          </w:rPr>
                          <m:t>F≤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/>
                                <w:i/>
                                <w:lang w:bidi="ar-EG"/>
                              </w:rPr>
                            </m:ctrlPr>
                          </m:sSupPr>
                          <m:e>
                            <m:r>
                              <m:rPr>
                                <m:scr m:val="script"/>
                              </m:rPr>
                              <w:rPr>
                                <w:rFonts w:ascii="Cambria Math" w:eastAsia="Times New Roman" w:hAnsi="Cambria Math"/>
                                <w:lang w:bidi="ar-EG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/>
                                <w:lang w:bidi="ar-EG"/>
                              </w:rPr>
                              <m:t>2</m:t>
                            </m:r>
                          </m:sup>
                        </m:sSup>
                      </m:oMath>
                    </w:p>
                    <w:p w:rsidR="00245BD1" w:rsidRPr="0014555C" w:rsidRDefault="00245BD1" w:rsidP="00D23A2E">
                      <w:pPr>
                        <w:bidi/>
                        <w:rPr>
                          <w:i/>
                          <w:rtl/>
                          <w:lang w:bidi="ar-DZ"/>
                        </w:rPr>
                      </w:pPr>
                      <w:r w:rsidRPr="0014555C">
                        <w:rPr>
                          <w:rFonts w:hint="cs"/>
                          <w:rtl/>
                          <w:lang w:bidi="ar-EG"/>
                        </w:rPr>
                        <w:t xml:space="preserve">2/  أحسب قيمة  </w:t>
                      </w:r>
                      <w:r w:rsidRPr="0014555C">
                        <w:rPr>
                          <w:lang w:bidi="ar-EG"/>
                        </w:rPr>
                        <w:t>F</w:t>
                      </w:r>
                      <w:r w:rsidRPr="0014555C">
                        <w:rPr>
                          <w:rFonts w:hint="cs"/>
                          <w:rtl/>
                          <w:lang w:bidi="ar-DZ"/>
                        </w:rPr>
                        <w:t xml:space="preserve">  من أجل  </w:t>
                      </w:r>
                      <m:oMath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lang w:bidi="ar-DZ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lang w:bidi="ar-DZ"/>
                          </w:rPr>
                          <m:t>=-3</m:t>
                        </m:r>
                      </m:oMath>
                      <w:r w:rsidRPr="0014555C">
                        <w:rPr>
                          <w:rFonts w:hint="cs"/>
                          <w:i/>
                          <w:rtl/>
                          <w:lang w:bidi="ar-DZ"/>
                        </w:rPr>
                        <w:t xml:space="preserve">  .</w:t>
                      </w:r>
                    </w:p>
                    <w:p w:rsidR="00245BD1" w:rsidRPr="0014555C" w:rsidRDefault="00245BD1" w:rsidP="00D23A2E">
                      <w:pPr>
                        <w:bidi/>
                        <w:rPr>
                          <w:i/>
                          <w:rtl/>
                          <w:lang w:bidi="ar-EG"/>
                        </w:rPr>
                      </w:pPr>
                      <w:r w:rsidRPr="0014555C">
                        <w:rPr>
                          <w:rFonts w:hint="cs"/>
                          <w:i/>
                          <w:rtl/>
                          <w:lang w:bidi="ar-DZ"/>
                        </w:rPr>
                        <w:t xml:space="preserve">3/  حل المعادلة  </w:t>
                      </w:r>
                      <w:r w:rsidRPr="0014555C">
                        <w:rPr>
                          <w:i/>
                          <w:lang w:bidi="ar-EG"/>
                        </w:rPr>
                        <w:t>F=0</w:t>
                      </w:r>
                      <w:r w:rsidRPr="0014555C">
                        <w:rPr>
                          <w:rFonts w:hint="cs"/>
                          <w:i/>
                          <w:rtl/>
                          <w:lang w:bidi="ar-EG"/>
                        </w:rPr>
                        <w:t xml:space="preserve">  </w:t>
                      </w:r>
                    </w:p>
                    <w:p w:rsidR="00245BD1" w:rsidRPr="0014555C" w:rsidRDefault="00245BD1" w:rsidP="00D23A2E">
                      <w:pPr>
                        <w:bidi/>
                        <w:spacing w:before="240" w:after="0"/>
                        <w:jc w:val="lowKashida"/>
                        <w:rPr>
                          <w:rFonts w:ascii="Arial" w:hAnsi="Arial"/>
                          <w:u w:val="single"/>
                          <w:rtl/>
                          <w:lang w:bidi="ar-DZ"/>
                        </w:rPr>
                      </w:pPr>
                      <w:r w:rsidRPr="0014555C">
                        <w:rPr>
                          <w:rFonts w:ascii="Arial" w:hAnsi="Arial"/>
                          <w:b/>
                          <w:bCs/>
                          <w:u w:val="double"/>
                          <w:rtl/>
                          <w:lang w:eastAsia="fr-FR"/>
                        </w:rPr>
                        <w:t>التمرين الثا</w:t>
                      </w:r>
                      <w:r w:rsidRPr="0014555C">
                        <w:rPr>
                          <w:rFonts w:ascii="Arial" w:hAnsi="Arial" w:hint="cs"/>
                          <w:b/>
                          <w:bCs/>
                          <w:u w:val="double"/>
                          <w:rtl/>
                          <w:lang w:eastAsia="fr-FR"/>
                        </w:rPr>
                        <w:t>ني</w:t>
                      </w:r>
                      <w:r w:rsidRPr="0014555C">
                        <w:rPr>
                          <w:rFonts w:ascii="Arial" w:hAnsi="Arial"/>
                          <w:b/>
                          <w:bCs/>
                          <w:rtl/>
                          <w:lang w:eastAsia="fr-FR"/>
                        </w:rPr>
                        <w:t xml:space="preserve"> </w:t>
                      </w:r>
                      <w:r w:rsidRPr="0014555C">
                        <w:rPr>
                          <w:rFonts w:ascii="Arial" w:hAnsi="Arial" w:hint="cs"/>
                          <w:rtl/>
                          <w:lang w:bidi="ar-DZ"/>
                        </w:rPr>
                        <w:t>:*</w:t>
                      </w:r>
                    </w:p>
                    <w:p w:rsidR="00245BD1" w:rsidRPr="0082743B" w:rsidRDefault="00245BD1" w:rsidP="00920C3B">
                      <w:pPr>
                        <w:bidi/>
                        <w:spacing w:after="0"/>
                        <w:ind w:left="-55"/>
                        <w:jc w:val="lowKashida"/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14555C">
                        <w:rPr>
                          <w:rFonts w:ascii="Arial" w:hAnsi="Arial" w:hint="cs"/>
                          <w:rtl/>
                          <w:lang w:val="en-GB"/>
                        </w:rPr>
                        <w:t>1</w:t>
                      </w:r>
                      <w:r w:rsidRPr="0082743B">
                        <w:rPr>
                          <w:rFonts w:ascii="Times New Roman" w:hAnsi="Times New Roman" w:cs="Times New Roman"/>
                          <w:rtl/>
                          <w:lang w:val="en-GB"/>
                        </w:rPr>
                        <w:t xml:space="preserve"> -  بين أن :          </w:t>
                      </w:r>
                      <m:oMath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3 x+1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</w:rPr>
                          <m:t xml:space="preserve"> 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5x-1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</w:rPr>
                          <m:t>=15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4x-3</m:t>
                        </m:r>
                      </m:oMath>
                    </w:p>
                    <w:p w:rsidR="00245BD1" w:rsidRPr="0082743B" w:rsidRDefault="00245BD1" w:rsidP="0014555C">
                      <w:pPr>
                        <w:bidi/>
                        <w:spacing w:after="0"/>
                        <w:ind w:left="-42"/>
                        <w:rPr>
                          <w:rFonts w:ascii="Times New Roman" w:hAnsi="Times New Roman" w:cs="Times New Roman"/>
                          <w:rtl/>
                          <w:lang w:val="en-GB"/>
                        </w:rPr>
                      </w:pPr>
                      <w:r w:rsidRPr="0082743B">
                        <w:rPr>
                          <w:rFonts w:ascii="Times New Roman" w:hAnsi="Times New Roman" w:cs="Times New Roman"/>
                          <w:rtl/>
                          <w:lang w:val="en-GB"/>
                        </w:rPr>
                        <w:t xml:space="preserve">2 -حلل العبارة   . </w:t>
                      </w:r>
                      <w:r w:rsidRPr="0082743B">
                        <w:rPr>
                          <w:rFonts w:ascii="Times New Roman" w:hAnsi="Times New Roman" w:cs="Times New Roman"/>
                          <w:lang w:val="en-GB"/>
                        </w:rPr>
                        <w:t>E=</w:t>
                      </w:r>
                      <m:oMath>
                        <m:r>
                          <w:rPr>
                            <w:rFonts w:ascii="Cambria Math" w:hAnsi="Cambria Math" w:cs="Times New Roman"/>
                          </w:rPr>
                          <m:t>15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4x-3</m:t>
                        </m:r>
                      </m:oMath>
                      <w:r w:rsidRPr="0082743B">
                        <w:rPr>
                          <w:rFonts w:ascii="Times New Roman" w:hAnsi="Times New Roman" w:cs="Times New Roman"/>
                          <w:lang w:val="en-GB"/>
                        </w:rPr>
                        <w:t xml:space="preserve"> ─ </w:t>
                      </w:r>
                      <m:oMath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3 x+1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</w:rPr>
                          <m:t xml:space="preserve"> 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–x+1</m:t>
                            </m:r>
                          </m:e>
                        </m:d>
                      </m:oMath>
                      <w:r w:rsidRPr="0082743B">
                        <w:rPr>
                          <w:rFonts w:ascii="Times New Roman" w:hAnsi="Times New Roman" w:cs="Times New Roman"/>
                          <w:rtl/>
                          <w:lang w:val="en-GB"/>
                        </w:rPr>
                        <w:t xml:space="preserve"> </w:t>
                      </w:r>
                      <w:r w:rsidRPr="0082743B">
                        <w:rPr>
                          <w:rFonts w:ascii="Times New Roman" w:hAnsi="Times New Roman" w:cs="Times New Roman"/>
                          <w:lang w:val="en-GB"/>
                        </w:rPr>
                        <w:t xml:space="preserve">    </w:t>
                      </w:r>
                    </w:p>
                    <w:p w:rsidR="00245BD1" w:rsidRPr="0014555C" w:rsidRDefault="00245BD1" w:rsidP="00D23A2E">
                      <w:pPr>
                        <w:bidi/>
                        <w:spacing w:after="0"/>
                        <w:ind w:left="-42"/>
                        <w:rPr>
                          <w:rFonts w:cs="Simplified Arabic"/>
                          <w:b/>
                          <w:bCs/>
                          <w:rtl/>
                          <w:lang w:eastAsia="fr-FR"/>
                        </w:rPr>
                      </w:pPr>
                      <w:r w:rsidRPr="0082743B">
                        <w:rPr>
                          <w:rFonts w:ascii="Times New Roman" w:hAnsi="Times New Roman" w:cs="Times New Roman"/>
                          <w:rtl/>
                          <w:lang w:val="en-GB"/>
                        </w:rPr>
                        <w:t>3-  حل المعادلة :</w:t>
                      </w:r>
                      <m:oMath>
                        <m:r>
                          <w:rPr>
                            <w:rFonts w:ascii="Cambria Math" w:hAnsi="Cambria Math" w:cs="Times New Roman"/>
                          </w:rPr>
                          <m:t xml:space="preserve"> 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3 x+1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</w:rPr>
                          <m:t xml:space="preserve"> 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6x-4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</w:rPr>
                          <m:t>=0</m:t>
                        </m:r>
                      </m:oMath>
                      <w:r w:rsidRPr="0014555C">
                        <w:rPr>
                          <w:rFonts w:cs="Simplified Arabic" w:hint="cs"/>
                          <w:b/>
                          <w:bCs/>
                          <w:rtl/>
                          <w:lang w:eastAsia="fr-FR"/>
                        </w:rPr>
                        <w:t xml:space="preserve">  .</w:t>
                      </w:r>
                    </w:p>
                    <w:p w:rsidR="00245BD1" w:rsidRPr="0014555C" w:rsidRDefault="00245BD1" w:rsidP="0014555C">
                      <w:pPr>
                        <w:bidi/>
                        <w:spacing w:after="0"/>
                        <w:ind w:left="-42"/>
                        <w:rPr>
                          <w:rFonts w:cs="Simplified Arabic"/>
                          <w:b/>
                          <w:bCs/>
                          <w:rtl/>
                          <w:lang w:eastAsia="fr-FR"/>
                        </w:rPr>
                      </w:pPr>
                      <w:r w:rsidRPr="0014555C">
                        <w:rPr>
                          <w:rFonts w:cs="Simplified Arabic" w:hint="cs"/>
                          <w:b/>
                          <w:bCs/>
                          <w:u w:val="single"/>
                          <w:rtl/>
                          <w:lang w:eastAsia="fr-FR"/>
                        </w:rPr>
                        <w:t>التمرين الثالث :</w:t>
                      </w:r>
                    </w:p>
                    <w:p w:rsidR="00245BD1" w:rsidRPr="0014555C" w:rsidRDefault="00245BD1" w:rsidP="0014555C">
                      <w:pPr>
                        <w:bidi/>
                        <w:spacing w:after="0"/>
                        <w:ind w:left="-42"/>
                        <w:rPr>
                          <w:rFonts w:cs="Simplified Arabic"/>
                          <w:b/>
                          <w:bCs/>
                          <w:rtl/>
                          <w:lang w:eastAsia="fr-FR"/>
                        </w:rPr>
                      </w:pPr>
                      <w:r w:rsidRPr="0014555C">
                        <w:rPr>
                          <w:rFonts w:hint="cs"/>
                          <w:rtl/>
                          <w:lang w:bidi="ar-DZ"/>
                        </w:rPr>
                        <w:t xml:space="preserve"> حل المتراجحة الاتية ثم مثل مجموعة حلولها  بيانيا </w:t>
                      </w:r>
                      <w:r w:rsidRPr="0014555C">
                        <w:rPr>
                          <w:rFonts w:cs="Times New Roman"/>
                          <w:rtl/>
                          <w:lang w:bidi="ar-DZ"/>
                        </w:rPr>
                        <w:t>:</w:t>
                      </w:r>
                    </w:p>
                    <w:p w:rsidR="00245BD1" w:rsidRPr="00123237" w:rsidRDefault="00245BD1" w:rsidP="0014555C">
                      <w:pPr>
                        <w:bidi/>
                        <w:jc w:val="center"/>
                        <w:rPr>
                          <w:rFonts w:eastAsia="Times New Roman"/>
                          <w:bCs/>
                          <w:rtl/>
                          <w:lang w:bidi="ar-DZ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5x-10≥7x+2</m:t>
                          </m:r>
                        </m:oMath>
                      </m:oMathPara>
                    </w:p>
                    <w:p w:rsidR="00245BD1" w:rsidRPr="00123237" w:rsidRDefault="00245BD1" w:rsidP="0014555C">
                      <w:pPr>
                        <w:jc w:val="center"/>
                        <w:rPr>
                          <w:rFonts w:eastAsia="Times New Roman"/>
                          <w:bCs/>
                          <w:rtl/>
                          <w:lang w:bidi="ar-DZ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bidi="ar-DZ"/>
                                </w:rPr>
                                <m:t>2+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bidi="ar-DZ"/>
                                </w:rPr>
                                <m:t>6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bidi="ar-DZ"/>
                                </w:rPr>
                                <m:t>x+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bidi="ar-DZ"/>
                                </w:rPr>
                                <m:t>24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lang w:bidi="ar-DZ"/>
                            </w:rPr>
                            <m:t>≤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bidi="ar-DZ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bidi="ar-DZ"/>
                                </w:rPr>
                                <m:t>12</m:t>
                              </m:r>
                            </m:den>
                          </m:f>
                        </m:oMath>
                      </m:oMathPara>
                    </w:p>
                    <w:p w:rsidR="00245BD1" w:rsidRPr="0014555C" w:rsidRDefault="00245BD1" w:rsidP="0014555C">
                      <w:pPr>
                        <w:spacing w:after="0" w:line="240" w:lineRule="auto"/>
                        <w:ind w:left="360"/>
                        <w:jc w:val="center"/>
                        <w:rPr>
                          <w:bCs/>
                          <w:i/>
                          <w:iCs/>
                          <w:lang w:bidi="ar-DZ"/>
                        </w:rPr>
                      </w:pPr>
                      <w:r w:rsidRPr="0014555C">
                        <w:rPr>
                          <w:bCs/>
                          <w:i/>
                          <w:iCs/>
                          <w:lang w:bidi="ar-DZ"/>
                        </w:rPr>
                        <w:t>2 x + 3 &lt; x – 4</w:t>
                      </w:r>
                    </w:p>
                    <w:p w:rsidR="00245BD1" w:rsidRPr="0014555C" w:rsidRDefault="00245BD1" w:rsidP="0014555C">
                      <w:pPr>
                        <w:tabs>
                          <w:tab w:val="num" w:pos="600"/>
                        </w:tabs>
                        <w:spacing w:after="0" w:line="240" w:lineRule="auto"/>
                        <w:jc w:val="center"/>
                        <w:rPr>
                          <w:bCs/>
                          <w:i/>
                          <w:iCs/>
                          <w:lang w:bidi="ar-DZ"/>
                        </w:rPr>
                      </w:pPr>
                      <w:proofErr w:type="gramStart"/>
                      <w:r w:rsidRPr="0014555C">
                        <w:rPr>
                          <w:bCs/>
                          <w:i/>
                          <w:iCs/>
                          <w:lang w:bidi="ar-DZ"/>
                        </w:rPr>
                        <w:t>x</w:t>
                      </w:r>
                      <w:proofErr w:type="gramEnd"/>
                      <w:r w:rsidRPr="0014555C">
                        <w:rPr>
                          <w:bCs/>
                          <w:i/>
                          <w:iCs/>
                          <w:lang w:bidi="ar-DZ"/>
                        </w:rPr>
                        <w:t xml:space="preserve"> + 8 ≥ 3x – 5 – 4x</w:t>
                      </w:r>
                    </w:p>
                    <w:p w:rsidR="00245BD1" w:rsidRPr="0014555C" w:rsidRDefault="00245BD1" w:rsidP="0014555C">
                      <w:pPr>
                        <w:tabs>
                          <w:tab w:val="num" w:pos="600"/>
                        </w:tabs>
                        <w:spacing w:after="0" w:line="240" w:lineRule="auto"/>
                        <w:jc w:val="center"/>
                        <w:rPr>
                          <w:bCs/>
                          <w:i/>
                          <w:iCs/>
                          <w:lang w:bidi="ar-DZ"/>
                        </w:rPr>
                      </w:pPr>
                      <w:r w:rsidRPr="0014555C">
                        <w:rPr>
                          <w:bCs/>
                          <w:i/>
                          <w:iCs/>
                          <w:lang w:bidi="ar-DZ"/>
                        </w:rPr>
                        <w:t>– 5x + 2 &gt; – 4 + 7x</w:t>
                      </w:r>
                    </w:p>
                    <w:p w:rsidR="00245BD1" w:rsidRPr="0014555C" w:rsidRDefault="00245BD1" w:rsidP="0014555C">
                      <w:pPr>
                        <w:tabs>
                          <w:tab w:val="num" w:pos="600"/>
                        </w:tabs>
                        <w:spacing w:after="0" w:line="240" w:lineRule="auto"/>
                        <w:jc w:val="center"/>
                        <w:rPr>
                          <w:bCs/>
                          <w:i/>
                          <w:iCs/>
                          <w:lang w:bidi="ar-DZ"/>
                        </w:rPr>
                      </w:pPr>
                      <w:r w:rsidRPr="0014555C">
                        <w:rPr>
                          <w:bCs/>
                          <w:i/>
                          <w:iCs/>
                          <w:lang w:bidi="ar-DZ"/>
                        </w:rPr>
                        <w:t>3x – 5 ≤ 7x – 9</w:t>
                      </w:r>
                    </w:p>
                    <w:p w:rsidR="00245BD1" w:rsidRPr="0014555C" w:rsidRDefault="00245BD1" w:rsidP="0014555C">
                      <w:pPr>
                        <w:tabs>
                          <w:tab w:val="num" w:pos="600"/>
                        </w:tabs>
                        <w:spacing w:after="0" w:line="240" w:lineRule="auto"/>
                        <w:jc w:val="center"/>
                        <w:rPr>
                          <w:bCs/>
                          <w:i/>
                          <w:iCs/>
                          <w:lang w:bidi="ar-DZ"/>
                        </w:rPr>
                      </w:pPr>
                      <w:r w:rsidRPr="0014555C">
                        <w:rPr>
                          <w:bCs/>
                          <w:i/>
                          <w:iCs/>
                          <w:lang w:bidi="ar-DZ"/>
                        </w:rPr>
                        <w:t xml:space="preserve">– </w:t>
                      </w:r>
                      <w:proofErr w:type="gramStart"/>
                      <w:r w:rsidRPr="0014555C">
                        <w:rPr>
                          <w:bCs/>
                          <w:i/>
                          <w:iCs/>
                          <w:lang w:bidi="ar-DZ"/>
                        </w:rPr>
                        <w:t>5( x</w:t>
                      </w:r>
                      <w:proofErr w:type="gramEnd"/>
                      <w:r w:rsidRPr="0014555C">
                        <w:rPr>
                          <w:bCs/>
                          <w:i/>
                          <w:iCs/>
                          <w:lang w:bidi="ar-DZ"/>
                        </w:rPr>
                        <w:t xml:space="preserve"> + 4 ) ≤ – 9 – 8x</w:t>
                      </w:r>
                    </w:p>
                    <w:p w:rsidR="00245BD1" w:rsidRPr="0014555C" w:rsidRDefault="00245BD1" w:rsidP="0014555C">
                      <w:pPr>
                        <w:tabs>
                          <w:tab w:val="num" w:pos="600"/>
                        </w:tabs>
                        <w:spacing w:after="0" w:line="240" w:lineRule="auto"/>
                        <w:ind w:right="-193"/>
                        <w:jc w:val="center"/>
                        <w:rPr>
                          <w:bCs/>
                          <w:i/>
                          <w:iCs/>
                          <w:lang w:bidi="ar-DZ"/>
                        </w:rPr>
                      </w:pPr>
                      <w:r w:rsidRPr="0014555C">
                        <w:rPr>
                          <w:bCs/>
                          <w:i/>
                          <w:iCs/>
                          <w:lang w:bidi="ar-DZ"/>
                        </w:rPr>
                        <w:t xml:space="preserve">3x – </w:t>
                      </w:r>
                      <w:proofErr w:type="gramStart"/>
                      <w:r w:rsidRPr="0014555C">
                        <w:rPr>
                          <w:bCs/>
                          <w:i/>
                          <w:iCs/>
                          <w:lang w:bidi="ar-DZ"/>
                        </w:rPr>
                        <w:t>( 4</w:t>
                      </w:r>
                      <w:proofErr w:type="gramEnd"/>
                      <w:r w:rsidRPr="0014555C">
                        <w:rPr>
                          <w:bCs/>
                          <w:i/>
                          <w:iCs/>
                          <w:lang w:bidi="ar-DZ"/>
                        </w:rPr>
                        <w:t xml:space="preserve"> + 5x ) &lt; – 2( x + 3 )</w:t>
                      </w:r>
                    </w:p>
                    <w:p w:rsidR="00245BD1" w:rsidRPr="0014555C" w:rsidRDefault="00245BD1" w:rsidP="0014555C">
                      <w:pPr>
                        <w:tabs>
                          <w:tab w:val="num" w:pos="600"/>
                        </w:tabs>
                        <w:spacing w:after="0" w:line="240" w:lineRule="auto"/>
                        <w:jc w:val="center"/>
                        <w:rPr>
                          <w:bCs/>
                          <w:i/>
                          <w:iCs/>
                          <w:lang w:bidi="ar-DZ"/>
                        </w:rPr>
                      </w:pPr>
                      <w:r w:rsidRPr="0014555C">
                        <w:rPr>
                          <w:bCs/>
                          <w:i/>
                          <w:iCs/>
                          <w:lang w:bidi="ar-DZ"/>
                        </w:rPr>
                        <w:t xml:space="preserve">4x – </w:t>
                      </w:r>
                      <w:proofErr w:type="gramStart"/>
                      <w:r w:rsidRPr="0014555C">
                        <w:rPr>
                          <w:bCs/>
                          <w:i/>
                          <w:iCs/>
                          <w:lang w:bidi="ar-DZ"/>
                        </w:rPr>
                        <w:t>2( 2</w:t>
                      </w:r>
                      <w:proofErr w:type="gramEnd"/>
                      <w:r w:rsidRPr="0014555C">
                        <w:rPr>
                          <w:bCs/>
                          <w:i/>
                          <w:iCs/>
                          <w:lang w:bidi="ar-DZ"/>
                        </w:rPr>
                        <w:t>x – 5 ) &gt; 2x</w:t>
                      </w:r>
                    </w:p>
                    <w:p w:rsidR="00245BD1" w:rsidRPr="0014555C" w:rsidRDefault="00245BD1" w:rsidP="0014555C">
                      <w:pPr>
                        <w:tabs>
                          <w:tab w:val="num" w:pos="600"/>
                        </w:tabs>
                        <w:spacing w:after="0" w:line="240" w:lineRule="auto"/>
                        <w:jc w:val="center"/>
                        <w:rPr>
                          <w:bCs/>
                          <w:i/>
                          <w:iCs/>
                          <w:lang w:bidi="ar-DZ"/>
                        </w:rPr>
                      </w:pPr>
                      <w:r w:rsidRPr="0014555C">
                        <w:rPr>
                          <w:bCs/>
                          <w:i/>
                          <w:iCs/>
                          <w:lang w:bidi="ar-DZ"/>
                        </w:rPr>
                        <w:t xml:space="preserve">4 – 5x ≥ x – </w:t>
                      </w:r>
                      <w:proofErr w:type="gramStart"/>
                      <w:r w:rsidRPr="0014555C">
                        <w:rPr>
                          <w:bCs/>
                          <w:i/>
                          <w:iCs/>
                          <w:lang w:bidi="ar-DZ"/>
                        </w:rPr>
                        <w:t>3( x</w:t>
                      </w:r>
                      <w:proofErr w:type="gramEnd"/>
                      <w:r w:rsidRPr="0014555C">
                        <w:rPr>
                          <w:bCs/>
                          <w:i/>
                          <w:iCs/>
                          <w:lang w:bidi="ar-DZ"/>
                        </w:rPr>
                        <w:t xml:space="preserve"> – 2 )</w:t>
                      </w:r>
                    </w:p>
                    <w:p w:rsidR="00245BD1" w:rsidRPr="0014555C" w:rsidRDefault="00245BD1" w:rsidP="0014555C">
                      <w:pPr>
                        <w:tabs>
                          <w:tab w:val="num" w:pos="600"/>
                        </w:tabs>
                        <w:spacing w:after="0" w:line="240" w:lineRule="auto"/>
                        <w:jc w:val="center"/>
                        <w:rPr>
                          <w:bCs/>
                          <w:i/>
                          <w:iCs/>
                          <w:lang w:bidi="ar-DZ"/>
                        </w:rPr>
                      </w:pPr>
                      <w:proofErr w:type="gramStart"/>
                      <w:r w:rsidRPr="0014555C">
                        <w:rPr>
                          <w:bCs/>
                          <w:i/>
                          <w:iCs/>
                          <w:lang w:bidi="ar-DZ"/>
                        </w:rPr>
                        <w:t>( 2</w:t>
                      </w:r>
                      <w:proofErr w:type="gramEnd"/>
                      <w:r w:rsidRPr="0014555C">
                        <w:rPr>
                          <w:bCs/>
                          <w:i/>
                          <w:iCs/>
                          <w:lang w:bidi="ar-DZ"/>
                        </w:rPr>
                        <w:t>x + 3 )</w:t>
                      </w:r>
                      <w:r w:rsidRPr="0014555C">
                        <w:rPr>
                          <w:bCs/>
                          <w:i/>
                          <w:iCs/>
                          <w:position w:val="4"/>
                          <w:vertAlign w:val="superscript"/>
                          <w:lang w:bidi="ar-DZ"/>
                        </w:rPr>
                        <w:t>2</w:t>
                      </w:r>
                      <w:r w:rsidRPr="0014555C">
                        <w:rPr>
                          <w:bCs/>
                          <w:i/>
                          <w:iCs/>
                          <w:lang w:bidi="ar-DZ"/>
                        </w:rPr>
                        <w:t xml:space="preserve"> &lt; ( 2x – 5 )</w:t>
                      </w:r>
                      <w:r w:rsidRPr="0014555C">
                        <w:rPr>
                          <w:bCs/>
                          <w:i/>
                          <w:iCs/>
                          <w:position w:val="4"/>
                          <w:vertAlign w:val="superscript"/>
                          <w:lang w:bidi="ar-DZ"/>
                        </w:rPr>
                        <w:t>2</w:t>
                      </w:r>
                    </w:p>
                    <w:p w:rsidR="00245BD1" w:rsidRPr="0014555C" w:rsidRDefault="00245BD1" w:rsidP="0014555C">
                      <w:pPr>
                        <w:jc w:val="right"/>
                        <w:rPr>
                          <w:bCs/>
                          <w:i/>
                          <w:iCs/>
                          <w:rtl/>
                        </w:rPr>
                      </w:pPr>
                      <w:r w:rsidRPr="0014555C">
                        <w:rPr>
                          <w:rFonts w:hint="cs"/>
                          <w:bCs/>
                          <w:u w:val="single"/>
                          <w:rtl/>
                        </w:rPr>
                        <w:t xml:space="preserve">التمرين الرابع </w:t>
                      </w:r>
                      <w:r w:rsidRPr="0014555C">
                        <w:rPr>
                          <w:rFonts w:hint="cs"/>
                          <w:bCs/>
                          <w:i/>
                          <w:iCs/>
                          <w:rtl/>
                        </w:rPr>
                        <w:t>:</w:t>
                      </w:r>
                    </w:p>
                    <w:p w:rsidR="00245BD1" w:rsidRPr="0014555C" w:rsidRDefault="00245BD1" w:rsidP="0014555C">
                      <w:pPr>
                        <w:spacing w:after="0" w:line="240" w:lineRule="auto"/>
                        <w:jc w:val="right"/>
                        <w:rPr>
                          <w:rtl/>
                          <w:lang w:bidi="ar-DZ"/>
                        </w:rPr>
                      </w:pPr>
                      <w:r w:rsidRPr="0014555C">
                        <w:rPr>
                          <w:rFonts w:hint="cs"/>
                          <w:rtl/>
                          <w:lang w:bidi="ar-DZ"/>
                        </w:rPr>
                        <w:t>حل جمل المتراجحات :</w:t>
                      </w:r>
                    </w:p>
                    <w:p w:rsidR="00245BD1" w:rsidRPr="0014555C" w:rsidRDefault="00245BD1" w:rsidP="00245BD1">
                      <w:pPr>
                        <w:pStyle w:val="ListParagraph"/>
                        <w:numPr>
                          <w:ilvl w:val="0"/>
                          <w:numId w:val="17"/>
                        </w:numPr>
                        <w:spacing w:after="200" w:line="276" w:lineRule="auto"/>
                        <w:rPr>
                          <w:lang w:bidi="ar-DZ"/>
                        </w:rPr>
                      </w:pPr>
                      <m:oMath>
                        <m:d>
                          <m:dPr>
                            <m:begChr m:val="{"/>
                            <m:endChr m:val=""/>
                            <m:ctrlPr>
                              <w:rPr>
                                <w:rFonts w:ascii="Cambria Math" w:hAnsi="Cambria Math"/>
                                <w:i/>
                                <w:lang w:bidi="ar-DZ"/>
                              </w:rPr>
                            </m:ctrlPr>
                          </m:dPr>
                          <m:e>
                            <m:eqArr>
                              <m:eqArrPr>
                                <m:ctrlPr>
                                  <w:rPr>
                                    <w:rFonts w:ascii="Cambria Math" w:hAnsi="Cambria Math"/>
                                    <w:i/>
                                    <w:lang w:bidi="ar-DZ"/>
                                  </w:rPr>
                                </m:ctrlPr>
                              </m:eqArrPr>
                              <m:e>
                                <m:r>
                                  <w:rPr>
                                    <w:rFonts w:ascii="Cambria Math" w:hAnsi="Cambria Math"/>
                                    <w:lang w:bidi="ar-DZ"/>
                                  </w:rPr>
                                  <m:t>9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bidi="ar-DZ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x –1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bidi="ar-DZ"/>
                                  </w:rPr>
                                  <m:t>≥4x+3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bidi="ar-DZ"/>
                                  </w:rPr>
                                  <m:t>3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bidi="ar-DZ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5-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bidi="ar-DZ"/>
                                  </w:rPr>
                                  <m:t>≤4+3x</m:t>
                                </m:r>
                              </m:e>
                            </m:eqArr>
                          </m:e>
                        </m:d>
                      </m:oMath>
                    </w:p>
                    <w:p w:rsidR="00245BD1" w:rsidRPr="0014555C" w:rsidRDefault="00245BD1" w:rsidP="00245BD1">
                      <w:pPr>
                        <w:pStyle w:val="ListParagraph"/>
                        <w:numPr>
                          <w:ilvl w:val="0"/>
                          <w:numId w:val="17"/>
                        </w:numPr>
                        <w:spacing w:after="200" w:line="276" w:lineRule="auto"/>
                        <w:rPr>
                          <w:lang w:bidi="ar-DZ"/>
                        </w:rPr>
                      </w:pPr>
                      <m:oMath>
                        <m:d>
                          <m:dPr>
                            <m:begChr m:val="{"/>
                            <m:endChr m:val=""/>
                            <m:ctrlPr>
                              <w:rPr>
                                <w:rFonts w:ascii="Cambria Math" w:hAnsi="Cambria Math"/>
                                <w:i/>
                                <w:lang w:bidi="ar-DZ"/>
                              </w:rPr>
                            </m:ctrlPr>
                          </m:dPr>
                          <m:e>
                            <m:eqArr>
                              <m:eqArrPr>
                                <m:ctrlPr>
                                  <w:rPr>
                                    <w:rFonts w:ascii="Cambria Math" w:hAnsi="Cambria Math"/>
                                    <w:i/>
                                    <w:lang w:bidi="ar-DZ"/>
                                  </w:rPr>
                                </m:ctrlPr>
                              </m:eqArrPr>
                              <m:e>
                                <m:r>
                                  <w:rPr>
                                    <w:rFonts w:ascii="Cambria Math" w:hAnsi="Cambria Math"/>
                                    <w:lang w:bidi="ar-DZ"/>
                                  </w:rPr>
                                  <m:t>0≤2x+8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bidi="ar-DZ"/>
                                  </w:rPr>
                                  <m:t>2x+1&lt;5</m:t>
                                </m:r>
                              </m:e>
                            </m:eqArr>
                          </m:e>
                        </m:d>
                      </m:oMath>
                    </w:p>
                    <w:p w:rsidR="00245BD1" w:rsidRPr="0082743B" w:rsidRDefault="00245BD1" w:rsidP="00245BD1">
                      <w:pPr>
                        <w:pStyle w:val="ListParagraph"/>
                        <w:numPr>
                          <w:ilvl w:val="0"/>
                          <w:numId w:val="17"/>
                        </w:numPr>
                        <w:spacing w:after="200" w:line="276" w:lineRule="auto"/>
                        <w:rPr>
                          <w:rFonts w:ascii="Times New Roman" w:hAnsi="Times New Roman" w:cs="Times New Roman"/>
                          <w:i/>
                          <w:iCs/>
                          <w:lang w:bidi="ar-DZ"/>
                        </w:rPr>
                      </w:pPr>
                      <w:r w:rsidRPr="0082743B">
                        <w:rPr>
                          <w:rFonts w:ascii="Times New Roman" w:hAnsi="Times New Roman" w:cs="Times New Roman"/>
                          <w:i/>
                          <w:iCs/>
                          <w:lang w:bidi="ar-DZ"/>
                        </w:rPr>
                        <w:t xml:space="preserve">– 2 </w:t>
                      </w:r>
                      <m:oMath>
                        <m:r>
                          <w:rPr>
                            <w:rFonts w:ascii="Cambria Math" w:hAnsi="Times New Roman" w:cs="Times New Roman"/>
                            <w:lang w:bidi="ar-DZ"/>
                          </w:rPr>
                          <m:t>&lt;</m:t>
                        </m:r>
                      </m:oMath>
                      <w:r w:rsidRPr="0082743B">
                        <w:rPr>
                          <w:rFonts w:ascii="Times New Roman" w:hAnsi="Times New Roman" w:cs="Times New Roman"/>
                          <w:i/>
                          <w:iCs/>
                          <w:lang w:bidi="ar-DZ"/>
                        </w:rPr>
                        <w:t xml:space="preserve">8x + 5 </w:t>
                      </w:r>
                      <m:oMath>
                        <m:r>
                          <w:rPr>
                            <w:rFonts w:ascii="Cambria Math" w:hAnsi="Times New Roman" w:cs="Times New Roman"/>
                            <w:lang w:bidi="ar-DZ"/>
                          </w:rPr>
                          <m:t>&lt;</m:t>
                        </m:r>
                      </m:oMath>
                      <w:r w:rsidRPr="0082743B">
                        <w:rPr>
                          <w:rFonts w:ascii="Times New Roman" w:hAnsi="Times New Roman" w:cs="Times New Roman"/>
                          <w:i/>
                          <w:iCs/>
                          <w:lang w:bidi="ar-DZ"/>
                        </w:rPr>
                        <w:t xml:space="preserve"> 3</w:t>
                      </w:r>
                    </w:p>
                    <w:p w:rsidR="00245BD1" w:rsidRPr="0082743B" w:rsidRDefault="00245BD1" w:rsidP="0014555C">
                      <w:pPr>
                        <w:spacing w:after="200" w:line="276" w:lineRule="auto"/>
                        <w:ind w:left="360"/>
                        <w:rPr>
                          <w:rFonts w:ascii="Times New Roman" w:hAnsi="Times New Roman" w:cs="Times New Roman"/>
                          <w:i/>
                          <w:iCs/>
                          <w:lang w:bidi="ar-DZ"/>
                        </w:rPr>
                      </w:pPr>
                      <w:r w:rsidRPr="0082743B">
                        <w:rPr>
                          <w:rFonts w:ascii="Times New Roman" w:hAnsi="Times New Roman" w:cs="Times New Roman" w:hint="cs"/>
                          <w:i/>
                          <w:iCs/>
                          <w:rtl/>
                          <w:lang w:bidi="ar-DZ"/>
                        </w:rPr>
                        <w:t xml:space="preserve">            </w:t>
                      </w:r>
                      <w:r w:rsidRPr="0082743B">
                        <w:rPr>
                          <w:rFonts w:ascii="Times New Roman" w:hAnsi="Times New Roman" w:cs="Times New Roman"/>
                          <w:i/>
                          <w:iCs/>
                          <w:lang w:bidi="ar-DZ"/>
                        </w:rPr>
                        <w:t xml:space="preserve">– 11 </w:t>
                      </w:r>
                      <m:oMath>
                        <m:r>
                          <w:rPr>
                            <w:rFonts w:ascii="Cambria Math" w:hAnsi="Cambria Math" w:cs="Times New Roman"/>
                            <w:lang w:bidi="ar-DZ"/>
                          </w:rPr>
                          <m:t>≤</m:t>
                        </m:r>
                      </m:oMath>
                      <w:r w:rsidRPr="0082743B">
                        <w:rPr>
                          <w:rFonts w:ascii="Times New Roman" w:hAnsi="Times New Roman" w:cs="Times New Roman"/>
                          <w:i/>
                          <w:iCs/>
                          <w:lang w:bidi="ar-DZ"/>
                        </w:rPr>
                        <w:t xml:space="preserve">2 x – 7 </w:t>
                      </w:r>
                      <m:oMath>
                        <m:r>
                          <w:rPr>
                            <w:rFonts w:ascii="Cambria Math" w:hAnsi="Times New Roman" w:cs="Times New Roman"/>
                            <w:lang w:bidi="ar-DZ"/>
                          </w:rPr>
                          <m:t>&lt;</m:t>
                        </m:r>
                      </m:oMath>
                      <w:r w:rsidRPr="0082743B">
                        <w:rPr>
                          <w:rFonts w:ascii="Times New Roman" w:hAnsi="Times New Roman" w:cs="Times New Roman"/>
                          <w:i/>
                          <w:iCs/>
                          <w:lang w:bidi="ar-DZ"/>
                        </w:rPr>
                        <w:t xml:space="preserve"> 7</w:t>
                      </w:r>
                    </w:p>
                    <w:p w:rsidR="00245BD1" w:rsidRPr="0014555C" w:rsidRDefault="00245BD1" w:rsidP="00245BD1">
                      <w:pPr>
                        <w:pStyle w:val="ListParagraph"/>
                        <w:numPr>
                          <w:ilvl w:val="0"/>
                          <w:numId w:val="17"/>
                        </w:numPr>
                        <w:spacing w:after="200" w:line="276" w:lineRule="auto"/>
                        <w:rPr>
                          <w:lang w:bidi="ar-DZ"/>
                        </w:rPr>
                      </w:pPr>
                      <m:oMath>
                        <m:d>
                          <m:dPr>
                            <m:begChr m:val="{"/>
                            <m:endChr m:val=""/>
                            <m:ctrlPr>
                              <w:rPr>
                                <w:rFonts w:ascii="Cambria Math" w:hAnsi="Cambria Math"/>
                                <w:i/>
                                <w:lang w:bidi="ar-DZ"/>
                              </w:rPr>
                            </m:ctrlPr>
                          </m:dPr>
                          <m:e>
                            <m:eqArr>
                              <m:eqArrPr>
                                <m:ctrlPr>
                                  <w:rPr>
                                    <w:rFonts w:ascii="Cambria Math" w:hAnsi="Cambria Math"/>
                                    <w:i/>
                                    <w:lang w:bidi="ar-DZ"/>
                                  </w:rPr>
                                </m:ctrlPr>
                              </m:eqArr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bidi="ar-DZ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3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4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lang w:bidi="ar-DZ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bidi="ar-DZ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3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lang w:bidi="ar-DZ"/>
                                  </w:rPr>
                                  <m:t>≤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bidi="ar-DZ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4x-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12</m:t>
                                    </m:r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bidi="ar-DZ"/>
                                  </w:rPr>
                                  <m:t>2x-1&gt;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bidi="ar-DZ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3x-4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eqArr>
                          </m:e>
                        </m:d>
                      </m:oMath>
                    </w:p>
                    <w:p w:rsidR="00245BD1" w:rsidRPr="0014555C" w:rsidRDefault="00245BD1" w:rsidP="00245BD1">
                      <w:pPr>
                        <w:pStyle w:val="ListParagraph"/>
                        <w:numPr>
                          <w:ilvl w:val="0"/>
                          <w:numId w:val="17"/>
                        </w:numPr>
                        <w:spacing w:after="200" w:line="276" w:lineRule="auto"/>
                        <w:rPr>
                          <w:lang w:bidi="ar-DZ"/>
                        </w:rPr>
                      </w:pPr>
                      <m:oMath>
                        <m:d>
                          <m:dPr>
                            <m:begChr m:val="{"/>
                            <m:endChr m:val=""/>
                            <m:ctrlPr>
                              <w:rPr>
                                <w:rFonts w:ascii="Cambria Math" w:hAnsi="Cambria Math"/>
                                <w:i/>
                                <w:lang w:bidi="ar-DZ"/>
                              </w:rPr>
                            </m:ctrlPr>
                          </m:dPr>
                          <m:e>
                            <m:eqArr>
                              <m:eqArrPr>
                                <m:ctrlPr>
                                  <w:rPr>
                                    <w:rFonts w:ascii="Cambria Math" w:hAnsi="Cambria Math"/>
                                    <w:i/>
                                    <w:lang w:bidi="ar-DZ"/>
                                  </w:rPr>
                                </m:ctrlPr>
                              </m:eqArrPr>
                              <m:e>
                                <m:r>
                                  <w:rPr>
                                    <w:rFonts w:ascii="Cambria Math" w:hAnsi="Cambria Math"/>
                                    <w:lang w:bidi="ar-DZ"/>
                                  </w:rPr>
                                  <m:t>x-1&gt;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bidi="ar-DZ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7x-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3</m:t>
                                    </m:r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lang w:bidi="ar-DZ"/>
                                  </w:rPr>
                                  <m:t>4,5x+2,5&lt;3x+2</m:t>
                                </m:r>
                              </m:e>
                            </m:eqArr>
                          </m:e>
                        </m:d>
                      </m:oMath>
                    </w:p>
                    <w:p w:rsidR="00245BD1" w:rsidRPr="0014555C" w:rsidRDefault="00245BD1" w:rsidP="0014555C">
                      <w:pPr>
                        <w:rPr>
                          <w:bCs/>
                          <w:i/>
                          <w:iCs/>
                        </w:rPr>
                      </w:pPr>
                    </w:p>
                    <w:p w:rsidR="00245BD1" w:rsidRPr="0082743B" w:rsidRDefault="00245BD1" w:rsidP="0014555C">
                      <w:pPr>
                        <w:rPr>
                          <w:rFonts w:eastAsia="Times New Roman"/>
                          <w:rtl/>
                          <w:lang w:bidi="ar-DZ"/>
                        </w:rPr>
                      </w:pPr>
                    </w:p>
                    <w:p w:rsidR="00245BD1" w:rsidRPr="00FF499C" w:rsidRDefault="00245BD1" w:rsidP="0014555C">
                      <w:pPr>
                        <w:rPr>
                          <w:lang w:bidi="ar-DZ"/>
                        </w:rPr>
                      </w:pPr>
                    </w:p>
                    <w:p w:rsidR="00245BD1" w:rsidRPr="00920C3B" w:rsidRDefault="00245BD1" w:rsidP="0014555C">
                      <w:pPr>
                        <w:bidi/>
                        <w:spacing w:after="0"/>
                        <w:ind w:left="-42"/>
                        <w:jc w:val="right"/>
                        <w:rPr>
                          <w:rFonts w:cs="Simplified Arabic"/>
                          <w:b/>
                          <w:bCs/>
                          <w:sz w:val="24"/>
                          <w:szCs w:val="24"/>
                          <w:rtl/>
                          <w:lang w:eastAsia="fr-FR"/>
                        </w:rPr>
                      </w:pPr>
                    </w:p>
                    <w:p w:rsidR="00245BD1" w:rsidRDefault="00245BD1" w:rsidP="0014555C">
                      <w:pPr>
                        <w:bidi/>
                        <w:spacing w:after="0"/>
                        <w:ind w:left="-42"/>
                        <w:jc w:val="right"/>
                        <w:rPr>
                          <w:rFonts w:cs="Simplified Arabic"/>
                          <w:b/>
                          <w:bCs/>
                          <w:sz w:val="24"/>
                          <w:szCs w:val="24"/>
                          <w:rtl/>
                          <w:lang w:eastAsia="fr-FR"/>
                        </w:rPr>
                      </w:pPr>
                    </w:p>
                    <w:p w:rsidR="00245BD1" w:rsidRPr="00D23A2E" w:rsidRDefault="00245BD1" w:rsidP="00D23A2E">
                      <w:pPr>
                        <w:bidi/>
                        <w:spacing w:after="0"/>
                        <w:ind w:left="-42"/>
                        <w:rPr>
                          <w:rFonts w:ascii="Arial" w:hAnsi="Arial"/>
                          <w:sz w:val="24"/>
                          <w:szCs w:val="24"/>
                          <w:rtl/>
                          <w:lang w:val="en-GB"/>
                        </w:rPr>
                      </w:pPr>
                    </w:p>
                    <w:p w:rsidR="00245BD1" w:rsidRDefault="00245BD1" w:rsidP="00461F2B">
                      <w:pPr>
                        <w:jc w:val="right"/>
                        <w:rPr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en-US" w:bidi="ar-DZ"/>
                        </w:rPr>
                      </w:pPr>
                    </w:p>
                    <w:p w:rsidR="00245BD1" w:rsidRPr="00461F2B" w:rsidRDefault="00245BD1" w:rsidP="00461F2B">
                      <w:pPr>
                        <w:bidi/>
                        <w:rPr>
                          <w:rtl/>
                          <w:lang w:bidi="ar-DZ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 w:rsidRPr="000F5095"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>
                <wp:simplePos x="0" y="0"/>
                <wp:positionH relativeFrom="column">
                  <wp:posOffset>2698750</wp:posOffset>
                </wp:positionH>
                <wp:positionV relativeFrom="paragraph">
                  <wp:posOffset>1544955</wp:posOffset>
                </wp:positionV>
                <wp:extent cx="267335" cy="0"/>
                <wp:effectExtent l="7620" t="56515" r="20320" b="57785"/>
                <wp:wrapNone/>
                <wp:docPr id="148" name="رابط كسهم مستقيم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7335" cy="0"/>
                        </a:xfrm>
                        <a:prstGeom prst="straightConnector1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81ACA8B" id="_x0000_t32" coordsize="21600,21600" o:spt="32" o:oned="t" path="m,l21600,21600e" filled="f">
                <v:path arrowok="t" fillok="f" o:connecttype="none"/>
                <o:lock v:ext="edit" shapetype="t"/>
              </v:shapetype>
              <v:shape id="رابط كسهم مستقيم 5" o:spid="_x0000_s1026" type="#_x0000_t32" style="position:absolute;margin-left:212.5pt;margin-top:121.65pt;width:21.05pt;height:0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" strokeweight=".5pt">
                <v:stroke endarrow="block" joinstyle="miter"/>
              </v:shape>
            </w:pict>
          </mc:Fallback>
        </mc:AlternateContent>
      </w:r>
      <w:r w:rsidRPr="000F5095"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96640" behindDoc="0" locked="0" layoutInCell="1" allowOverlap="1">
                <wp:simplePos x="0" y="0"/>
                <wp:positionH relativeFrom="column">
                  <wp:posOffset>-226695</wp:posOffset>
                </wp:positionH>
                <wp:positionV relativeFrom="paragraph">
                  <wp:posOffset>1830070</wp:posOffset>
                </wp:positionV>
                <wp:extent cx="279400" cy="0"/>
                <wp:effectExtent l="6350" t="55880" r="19050" b="58420"/>
                <wp:wrapNone/>
                <wp:docPr id="149" name="رابط كسهم مستقيم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9400" cy="0"/>
                        </a:xfrm>
                        <a:prstGeom prst="straightConnector1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975554" id="رابط كسهم مستقيم 3" o:spid="_x0000_s1026" type="#_x0000_t32" style="position:absolute;margin-left:-17.85pt;margin-top:144.1pt;width:22pt;height:0;z-index:25169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" strokeweight=".5pt">
                <v:stroke endarrow="block" joinstyle="miter"/>
              </v:shape>
            </w:pict>
          </mc:Fallback>
        </mc:AlternateContent>
      </w:r>
      <w:r w:rsidRPr="000F5095"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89472" behindDoc="1" locked="0" layoutInCell="1" allowOverlap="1">
                <wp:simplePos x="0" y="0"/>
                <wp:positionH relativeFrom="column">
                  <wp:posOffset>-762000</wp:posOffset>
                </wp:positionH>
                <wp:positionV relativeFrom="page">
                  <wp:posOffset>1647190</wp:posOffset>
                </wp:positionV>
                <wp:extent cx="3726180" cy="8423910"/>
                <wp:effectExtent l="13970" t="8890" r="12700" b="6350"/>
                <wp:wrapTight wrapText="bothSides">
                  <wp:wrapPolygon edited="0">
                    <wp:start x="-55" y="-24"/>
                    <wp:lineTo x="-55" y="21576"/>
                    <wp:lineTo x="21655" y="21576"/>
                    <wp:lineTo x="21655" y="-24"/>
                    <wp:lineTo x="-55" y="-24"/>
                  </wp:wrapPolygon>
                </wp:wrapTight>
                <wp:docPr id="150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26180" cy="8423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45BD1" w:rsidRPr="0014555C" w:rsidRDefault="00245BD1" w:rsidP="0014555C">
                            <w:pPr>
                              <w:bidi/>
                              <w:ind w:left="-122" w:right="-142"/>
                              <w:rPr>
                                <w:b/>
                                <w:bCs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82743B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 xml:space="preserve">                 </w:t>
                            </w:r>
                            <w:r w:rsidRPr="0082743B">
                              <w:rPr>
                                <w:rFonts w:ascii="Arial" w:hAnsi="Arial" w:hint="cs"/>
                                <w:b/>
                                <w:bCs/>
                                <w:u w:val="single"/>
                                <w:rtl/>
                              </w:rPr>
                              <w:t xml:space="preserve">       </w:t>
                            </w:r>
                            <w:r w:rsidRPr="0082743B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 xml:space="preserve">      </w:t>
                            </w:r>
                            <w:r w:rsidRPr="0082743B">
                              <w:rPr>
                                <w:rFonts w:ascii="Arial" w:hAnsi="Arial" w:hint="cs"/>
                                <w:b/>
                                <w:bCs/>
                                <w:u w:val="single"/>
                                <w:rtl/>
                              </w:rPr>
                              <w:t xml:space="preserve">                                           </w:t>
                            </w:r>
                            <w:r w:rsidRPr="0082743B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 xml:space="preserve">   </w:t>
                            </w:r>
                            <w:r w:rsidRPr="0082743B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>أنشطة هندسي</w:t>
                            </w:r>
                            <w:r w:rsidRPr="0082743B">
                              <w:rPr>
                                <w:rFonts w:ascii="Arial" w:hAnsi="Arial" w:hint="cs"/>
                                <w:b/>
                                <w:bCs/>
                                <w:u w:val="single"/>
                                <w:rtl/>
                              </w:rPr>
                              <w:t>ة</w:t>
                            </w:r>
                            <w:r w:rsidRPr="0082743B">
                              <w:rPr>
                                <w:rFonts w:ascii="Arial" w:hAnsi="Arial"/>
                                <w:b/>
                                <w:bCs/>
                                <w:u w:val="single"/>
                                <w:rtl/>
                              </w:rPr>
                              <w:t xml:space="preserve"> </w:t>
                            </w:r>
                            <w:r w:rsidRPr="0014555C">
                              <w:rPr>
                                <w:rFonts w:eastAsia="Times New Roman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  <w:rtl/>
                              </w:rPr>
                              <w:t xml:space="preserve">التمرين الأول: </w:t>
                            </w:r>
                          </w:p>
                          <w:p w:rsidR="00245BD1" w:rsidRPr="0014555C" w:rsidRDefault="00245BD1" w:rsidP="00D23A2E">
                            <w:pPr>
                              <w:bidi/>
                              <w:ind w:left="-122" w:right="-142"/>
                              <w:rPr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1)أرسم مثلثا 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bidi="ar-DZ"/>
                              </w:rPr>
                              <w:t>CEM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 ، و أنشئ النقطة 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bidi="ar-DZ"/>
                              </w:rPr>
                              <w:t>K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 منتصف القطعة [ 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bidi="ar-DZ"/>
                              </w:rPr>
                              <w:t>CM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 ] .</w:t>
                            </w:r>
                          </w:p>
                          <w:p w:rsidR="00245BD1" w:rsidRPr="0014555C" w:rsidRDefault="00245BD1" w:rsidP="00D23A2E">
                            <w:pPr>
                              <w:bidi/>
                              <w:ind w:left="-122" w:right="-142"/>
                              <w:rPr>
                                <w:sz w:val="24"/>
                                <w:szCs w:val="24"/>
                                <w:rtl/>
                                <w:lang w:val="en-US"/>
                              </w:rPr>
                            </w:pP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2) و أنشئ النقطة 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bidi="ar-DZ"/>
                              </w:rPr>
                              <w:t>N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 نظيرة النقطة 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bidi="ar-DZ"/>
                              </w:rPr>
                              <w:t>E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 بالنسبة إلى النقطة 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bidi="ar-DZ"/>
                              </w:rPr>
                              <w:t>K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 .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  <w:rtl/>
                                <w:lang w:eastAsia="fr-FR"/>
                              </w:rPr>
                              <w:t xml:space="preserve"> </w:t>
                            </w:r>
                          </w:p>
                          <w:p w:rsidR="00245BD1" w:rsidRPr="0082743B" w:rsidRDefault="00245BD1" w:rsidP="0014555C">
                            <w:pPr>
                              <w:bidi/>
                              <w:ind w:left="-100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</w:pP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3)  برهن أنّ : النقطة 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 w:bidi="ar-DZ"/>
                              </w:rPr>
                              <w:t xml:space="preserve">M 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 هي صورة النقطة 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bidi="ar-DZ"/>
                              </w:rPr>
                              <w:t>E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 بالانسحاب الذي شعاعه 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bidi="ar-DZ"/>
                              </w:rPr>
                              <w:t>CN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  . </w:t>
                            </w:r>
                          </w:p>
                          <w:p w:rsidR="00245BD1" w:rsidRPr="0082743B" w:rsidRDefault="00245BD1" w:rsidP="0014555C">
                            <w:pPr>
                              <w:bidi/>
                              <w:ind w:left="-100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</w:pP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4) أنشئ النقطة 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bidi="ar-DZ"/>
                              </w:rPr>
                              <w:t>D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 صورة النقطة 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bidi="ar-DZ"/>
                              </w:rPr>
                              <w:t>M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 بالانسحاب الذي شعاعه  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bidi="ar-DZ"/>
                              </w:rPr>
                              <w:t>CN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 .</w:t>
                            </w:r>
                          </w:p>
                          <w:p w:rsidR="00245BD1" w:rsidRPr="0082743B" w:rsidRDefault="00245BD1" w:rsidP="00D23A2E">
                            <w:pPr>
                              <w:bidi/>
                              <w:ind w:left="-122" w:right="-142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lang w:val="en-US" w:bidi="ar-DZ"/>
                              </w:rPr>
                            </w:pP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5) ماذا تمثل النقطة 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bidi="ar-DZ"/>
                              </w:rPr>
                              <w:t>M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 بالنسبة إلى القطعة [ 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bidi="ar-DZ"/>
                              </w:rPr>
                              <w:t>ED</w:t>
                            </w:r>
                            <w:r w:rsidRPr="0082743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 ] ؟ علل إجابتك .</w:t>
                            </w:r>
                          </w:p>
                          <w:p w:rsidR="00245BD1" w:rsidRPr="0082743B" w:rsidRDefault="00245BD1" w:rsidP="00920C3B">
                            <w:pPr>
                              <w:bidi/>
                              <w:ind w:left="-122" w:right="-142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</w:pPr>
                            <w:r w:rsidRPr="0082743B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  <w:rtl/>
                                <w:lang w:val="en-US" w:bidi="ar-DZ"/>
                              </w:rPr>
                              <w:t>التمرين الثاني:*</w:t>
                            </w:r>
                          </w:p>
                          <w:p w:rsidR="00245BD1" w:rsidRPr="0014555C" w:rsidRDefault="00245BD1" w:rsidP="00920C3B">
                            <w:pPr>
                              <w:bidi/>
                              <w:rPr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1) ارسم مثلثا كيفيا </w:t>
                            </w:r>
                            <w:r w:rsidRPr="0014555C">
                              <w:rPr>
                                <w:sz w:val="24"/>
                                <w:szCs w:val="24"/>
                                <w:rtl/>
                                <w:lang w:bidi="ar-DZ"/>
                              </w:rPr>
                              <w:t>ABC</w:t>
                            </w:r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ثم عين نقطة </w:t>
                            </w:r>
                            <w:r w:rsidRPr="0014555C">
                              <w:rPr>
                                <w:sz w:val="24"/>
                                <w:szCs w:val="24"/>
                                <w:rtl/>
                                <w:lang w:bidi="ar-DZ"/>
                              </w:rPr>
                              <w:t>N</w:t>
                            </w:r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على القطعة </w:t>
                            </w:r>
                            <w:r w:rsidRPr="0014555C">
                              <w:rPr>
                                <w:sz w:val="24"/>
                                <w:szCs w:val="24"/>
                                <w:rtl/>
                                <w:lang w:bidi="ar-DZ"/>
                              </w:rPr>
                              <w:t>[CB]</w:t>
                            </w:r>
                          </w:p>
                          <w:p w:rsidR="00245BD1" w:rsidRPr="0014555C" w:rsidRDefault="00245BD1" w:rsidP="00920C3B">
                            <w:pPr>
                              <w:bidi/>
                              <w:rPr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2) عين نقطة </w:t>
                            </w:r>
                            <w:r w:rsidRPr="0014555C">
                              <w:rPr>
                                <w:sz w:val="24"/>
                                <w:szCs w:val="24"/>
                                <w:rtl/>
                                <w:lang w:bidi="ar-DZ"/>
                              </w:rPr>
                              <w:t>D</w:t>
                            </w:r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بحيث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DZ"/>
                                    </w:rPr>
                                    <m:t>CD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DZ"/>
                                </w:rPr>
                                <m:t>=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DZ"/>
                                    </w:rPr>
                                    <m:t xml:space="preserve"> NA</m:t>
                                  </m:r>
                                </m:e>
                              </m:acc>
                            </m:oMath>
                          </w:p>
                          <w:p w:rsidR="00245BD1" w:rsidRPr="0014555C" w:rsidRDefault="00245BD1" w:rsidP="00920C3B">
                            <w:pPr>
                              <w:bidi/>
                              <w:rPr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3) عين نقطة </w:t>
                            </w:r>
                            <w:r w:rsidRPr="0014555C">
                              <w:rPr>
                                <w:sz w:val="24"/>
                                <w:szCs w:val="24"/>
                                <w:rtl/>
                                <w:lang w:bidi="ar-DZ"/>
                              </w:rPr>
                              <w:t>E</w:t>
                            </w:r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بحيث</w:t>
                            </w:r>
                            <w:r w:rsidRPr="0014555C">
                              <w:rPr>
                                <w:sz w:val="24"/>
                                <w:szCs w:val="24"/>
                                <w:rtl/>
                                <w:lang w:bidi="ar-DZ"/>
                              </w:rPr>
                              <w:t>: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DZ"/>
                                </w:rPr>
                                <m:t xml:space="preserve"> 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DZ"/>
                                    </w:rPr>
                                    <m:t>AE</m:t>
                                  </m:r>
                                </m:e>
                              </m:acc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DZ"/>
                                </w:rPr>
                                <m:t>=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DZ"/>
                                    </w:rPr>
                                    <m:t>AC</m:t>
                                  </m:r>
                                </m:e>
                              </m:acc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bidi="ar-DZ"/>
                                </w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DZ"/>
                                    </w:rPr>
                                    <m:t>AN</m:t>
                                  </m:r>
                                </m:e>
                              </m:acc>
                            </m:oMath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ثم استنتج نوع الرباعي </w:t>
                            </w:r>
                            <w:r w:rsidRPr="0014555C">
                              <w:rPr>
                                <w:sz w:val="24"/>
                                <w:szCs w:val="24"/>
                                <w:rtl/>
                                <w:lang w:bidi="ar-DZ"/>
                              </w:rPr>
                              <w:t>ACEN</w:t>
                            </w:r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.</w:t>
                            </w:r>
                          </w:p>
                          <w:p w:rsidR="00245BD1" w:rsidRPr="0082743B" w:rsidRDefault="00245BD1" w:rsidP="00920C3B">
                            <w:pPr>
                              <w:bidi/>
                              <w:ind w:left="-122" w:right="-142"/>
                              <w:jc w:val="both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u w:val="single"/>
                                <w:lang w:bidi="ar-DZ"/>
                              </w:rPr>
                            </w:pPr>
                            <w:r w:rsidRPr="0082743B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  <w:rtl/>
                                <w:lang w:bidi="ar-DZ"/>
                              </w:rPr>
                              <w:t>التمرين الثالث :*</w:t>
                            </w:r>
                          </w:p>
                          <w:p w:rsidR="00245BD1" w:rsidRPr="0014555C" w:rsidRDefault="00245BD1" w:rsidP="00920C3B">
                            <w:pPr>
                              <w:pStyle w:val="NoSpacing"/>
                              <w:bidi/>
                              <w:rPr>
                                <w:sz w:val="24"/>
                                <w:szCs w:val="24"/>
                                <w:rtl/>
                              </w:rPr>
                            </w:pPr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4555C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ABC</w:t>
                            </w:r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مثلث قائم في </w:t>
                            </w:r>
                            <w:r w:rsidRPr="0014555C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A</w:t>
                            </w:r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حيث : </w:t>
                            </w:r>
                            <w:r w:rsidRPr="0014555C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AB=4 cm</w:t>
                            </w:r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، </w:t>
                            </w:r>
                            <w:r w:rsidRPr="0014555C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 xml:space="preserve">AC=3 </w:t>
                            </w:r>
                            <w:proofErr w:type="gramStart"/>
                            <w:r w:rsidRPr="0014555C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cm</w:t>
                            </w:r>
                            <w:r w:rsidRPr="0014555C">
                              <w:rPr>
                                <w:rFonts w:hint="cs"/>
                                <w:i/>
                                <w:i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>.</w:t>
                            </w:r>
                            <w:proofErr w:type="gramEnd"/>
                          </w:p>
                          <w:p w:rsidR="00245BD1" w:rsidRPr="0014555C" w:rsidRDefault="00245BD1" w:rsidP="00920C3B">
                            <w:pPr>
                              <w:pStyle w:val="NoSpacing"/>
                              <w:bidi/>
                              <w:ind w:hanging="100"/>
                              <w:rPr>
                                <w:sz w:val="24"/>
                                <w:szCs w:val="24"/>
                                <w:rtl/>
                              </w:rPr>
                            </w:pPr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1)~ أنشيء النقطتين </w:t>
                            </w:r>
                            <w:r w:rsidRPr="0014555C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M</w:t>
                            </w:r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، </w:t>
                            </w:r>
                            <w:r w:rsidRPr="0014555C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D</w:t>
                            </w:r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بحيث : 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AM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=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BC</m:t>
                                  </m:r>
                                </m:e>
                              </m:acc>
                            </m:oMath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 ،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AD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=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AB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AC</m:t>
                                  </m:r>
                                </m:e>
                              </m:acc>
                            </m:oMath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  .</w:t>
                            </w:r>
                          </w:p>
                          <w:p w:rsidR="00245BD1" w:rsidRPr="0014555C" w:rsidRDefault="00245BD1" w:rsidP="00920C3B">
                            <w:pPr>
                              <w:pStyle w:val="NoSpacing"/>
                              <w:bidi/>
                              <w:ind w:left="-100"/>
                              <w:rPr>
                                <w:sz w:val="24"/>
                                <w:szCs w:val="24"/>
                                <w:rtl/>
                              </w:rPr>
                            </w:pPr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2)~ بيــــن أن النقطـــة  </w:t>
                            </w:r>
                            <w:r w:rsidRPr="0014555C">
                              <w:rPr>
                                <w:sz w:val="24"/>
                                <w:szCs w:val="24"/>
                              </w:rPr>
                              <w:t>C</w:t>
                            </w:r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منتصف [</w:t>
                            </w:r>
                            <w:r w:rsidRPr="0014555C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MD</w:t>
                            </w:r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>] .</w:t>
                            </w:r>
                          </w:p>
                          <w:p w:rsidR="00245BD1" w:rsidRPr="0014555C" w:rsidRDefault="00245BD1" w:rsidP="00920C3B">
                            <w:pPr>
                              <w:bidi/>
                              <w:ind w:right="-142" w:hanging="100"/>
                              <w:jc w:val="both"/>
                              <w:rPr>
                                <w:sz w:val="24"/>
                                <w:szCs w:val="24"/>
                                <w:rtl/>
                              </w:rPr>
                            </w:pPr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3)~ أحسب محيط الرباعــي  </w:t>
                            </w:r>
                            <w:r w:rsidRPr="0014555C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ABDM</w:t>
                            </w:r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.</w:t>
                            </w:r>
                          </w:p>
                          <w:p w:rsidR="00245BD1" w:rsidRPr="0082743B" w:rsidRDefault="00245BD1" w:rsidP="00920C3B">
                            <w:pPr>
                              <w:bidi/>
                              <w:ind w:right="-142" w:hanging="100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u w:val="single"/>
                                <w:rtl/>
                                <w:lang w:bidi="ar-DZ"/>
                              </w:rPr>
                            </w:pPr>
                            <w:r w:rsidRPr="0082743B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  <w:rtl/>
                                <w:lang w:bidi="ar-DZ"/>
                              </w:rPr>
                              <w:t>التمرين الرابع :</w:t>
                            </w:r>
                          </w:p>
                          <w:p w:rsidR="00245BD1" w:rsidRPr="0014555C" w:rsidRDefault="00245BD1" w:rsidP="0014555C">
                            <w:pPr>
                              <w:bidi/>
                              <w:rPr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14555C">
                              <w:rPr>
                                <w:rFonts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حسب :</w:t>
                            </w:r>
                          </w:p>
                          <w:p w:rsidR="00245BD1" w:rsidRPr="0014555C" w:rsidRDefault="00245BD1" w:rsidP="00245BD1">
                            <w:pPr>
                              <w:numPr>
                                <w:ilvl w:val="0"/>
                                <w:numId w:val="16"/>
                              </w:numPr>
                              <w:tabs>
                                <w:tab w:val="clear" w:pos="720"/>
                                <w:tab w:val="num" w:pos="360"/>
                              </w:tabs>
                              <w:bidi/>
                              <w:spacing w:after="0" w:line="240" w:lineRule="auto"/>
                              <w:ind w:hanging="720"/>
                              <w:rPr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begin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EQ \o(\s\up12(</w:instrText>
                            </w:r>
                            <w:r w:rsidRPr="0014555C">
                              <w:rPr>
                                <w:rFonts w:ascii="Symbol" w:hAnsi="Symbol"/>
                                <w:sz w:val="24"/>
                                <w:szCs w:val="24"/>
                                <w:lang w:bidi="ar-DZ"/>
                              </w:rPr>
                              <w:instrText>¾®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);AB)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end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t>+</w: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begin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EQ \o(\s\up12(</w:instrText>
                            </w:r>
                            <w:r w:rsidRPr="0014555C">
                              <w:rPr>
                                <w:rFonts w:ascii="Symbol" w:hAnsi="Symbol"/>
                                <w:sz w:val="24"/>
                                <w:szCs w:val="24"/>
                                <w:lang w:bidi="ar-DZ"/>
                              </w:rPr>
                              <w:instrText>¾®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);BC)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end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t>+</w: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begin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EQ \o(\s\up12(</w:instrText>
                            </w:r>
                            <w:r w:rsidRPr="0014555C">
                              <w:rPr>
                                <w:rFonts w:ascii="Symbol" w:hAnsi="Symbol"/>
                                <w:sz w:val="24"/>
                                <w:szCs w:val="24"/>
                                <w:lang w:bidi="ar-DZ"/>
                              </w:rPr>
                              <w:instrText>¾®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);CD)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end"/>
                            </w:r>
                          </w:p>
                          <w:p w:rsidR="00245BD1" w:rsidRPr="0014555C" w:rsidRDefault="00245BD1" w:rsidP="00245BD1">
                            <w:pPr>
                              <w:numPr>
                                <w:ilvl w:val="0"/>
                                <w:numId w:val="16"/>
                              </w:numPr>
                              <w:tabs>
                                <w:tab w:val="clear" w:pos="720"/>
                                <w:tab w:val="num" w:pos="360"/>
                              </w:tabs>
                              <w:bidi/>
                              <w:spacing w:after="0" w:line="240" w:lineRule="auto"/>
                              <w:ind w:hanging="720"/>
                              <w:rPr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begin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EQ \o(\s\up12(</w:instrText>
                            </w:r>
                            <w:r w:rsidRPr="0014555C">
                              <w:rPr>
                                <w:rFonts w:ascii="Symbol" w:hAnsi="Symbol"/>
                                <w:sz w:val="24"/>
                                <w:szCs w:val="24"/>
                                <w:lang w:bidi="ar-DZ"/>
                              </w:rPr>
                              <w:instrText>¾®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);AH)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end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t>+</w: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begin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EQ \o(\s\up12(</w:instrText>
                            </w:r>
                            <w:r w:rsidRPr="0014555C">
                              <w:rPr>
                                <w:rFonts w:ascii="Symbol" w:hAnsi="Symbol"/>
                                <w:sz w:val="24"/>
                                <w:szCs w:val="24"/>
                                <w:lang w:bidi="ar-DZ"/>
                              </w:rPr>
                              <w:instrText>¾®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);MA)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end"/>
                            </w:r>
                          </w:p>
                          <w:p w:rsidR="00245BD1" w:rsidRPr="0014555C" w:rsidRDefault="00245BD1" w:rsidP="00245BD1">
                            <w:pPr>
                              <w:numPr>
                                <w:ilvl w:val="0"/>
                                <w:numId w:val="16"/>
                              </w:numPr>
                              <w:tabs>
                                <w:tab w:val="clear" w:pos="720"/>
                                <w:tab w:val="num" w:pos="360"/>
                              </w:tabs>
                              <w:bidi/>
                              <w:spacing w:after="0" w:line="240" w:lineRule="auto"/>
                              <w:ind w:hanging="720"/>
                              <w:rPr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begin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EQ \o(\s\up12(</w:instrText>
                            </w:r>
                            <w:r w:rsidRPr="0014555C">
                              <w:rPr>
                                <w:rFonts w:ascii="Symbol" w:hAnsi="Symbol"/>
                                <w:sz w:val="24"/>
                                <w:szCs w:val="24"/>
                                <w:lang w:bidi="ar-DZ"/>
                              </w:rPr>
                              <w:instrText>¾®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);DF)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end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t>–</w: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begin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EQ \o(\s\up12(</w:instrText>
                            </w:r>
                            <w:r w:rsidRPr="0014555C">
                              <w:rPr>
                                <w:rFonts w:ascii="Symbol" w:hAnsi="Symbol"/>
                                <w:sz w:val="24"/>
                                <w:szCs w:val="24"/>
                                <w:lang w:bidi="ar-DZ"/>
                              </w:rPr>
                              <w:instrText>¾®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);RF)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end"/>
                            </w:r>
                          </w:p>
                          <w:p w:rsidR="00245BD1" w:rsidRPr="0014555C" w:rsidRDefault="00245BD1" w:rsidP="00245BD1">
                            <w:pPr>
                              <w:numPr>
                                <w:ilvl w:val="0"/>
                                <w:numId w:val="16"/>
                              </w:numPr>
                              <w:tabs>
                                <w:tab w:val="clear" w:pos="720"/>
                                <w:tab w:val="num" w:pos="360"/>
                              </w:tabs>
                              <w:bidi/>
                              <w:spacing w:after="0" w:line="240" w:lineRule="auto"/>
                              <w:ind w:hanging="720"/>
                              <w:rPr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begin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EQ \o(\s\up12(</w:instrText>
                            </w:r>
                            <w:r w:rsidRPr="0014555C">
                              <w:rPr>
                                <w:rFonts w:ascii="Symbol" w:hAnsi="Symbol"/>
                                <w:sz w:val="24"/>
                                <w:szCs w:val="24"/>
                                <w:lang w:bidi="ar-DZ"/>
                              </w:rPr>
                              <w:instrText>¾®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);AC)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end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t>+</w: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begin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EQ \o(\s\up12(</w:instrText>
                            </w:r>
                            <w:r w:rsidRPr="0014555C">
                              <w:rPr>
                                <w:rFonts w:ascii="Symbol" w:hAnsi="Symbol"/>
                                <w:sz w:val="24"/>
                                <w:szCs w:val="24"/>
                                <w:lang w:bidi="ar-DZ"/>
                              </w:rPr>
                              <w:instrText>¾®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);BR)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end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t>+</w: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begin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EQ \o(\s\up12(</w:instrText>
                            </w:r>
                            <w:r w:rsidRPr="0014555C">
                              <w:rPr>
                                <w:rFonts w:ascii="Symbol" w:hAnsi="Symbol"/>
                                <w:sz w:val="24"/>
                                <w:szCs w:val="24"/>
                                <w:lang w:bidi="ar-DZ"/>
                              </w:rPr>
                              <w:instrText>¾®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);CO)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end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t>+</w: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begin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EQ \o(\s\up12(</w:instrText>
                            </w:r>
                            <w:r w:rsidRPr="0014555C">
                              <w:rPr>
                                <w:rFonts w:ascii="Symbol" w:hAnsi="Symbol"/>
                                <w:sz w:val="24"/>
                                <w:szCs w:val="24"/>
                                <w:lang w:bidi="ar-DZ"/>
                              </w:rPr>
                              <w:instrText>¾®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);OB)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end"/>
                            </w:r>
                          </w:p>
                          <w:p w:rsidR="00245BD1" w:rsidRPr="0014555C" w:rsidRDefault="00245BD1" w:rsidP="00245BD1">
                            <w:pPr>
                              <w:numPr>
                                <w:ilvl w:val="0"/>
                                <w:numId w:val="16"/>
                              </w:numPr>
                              <w:tabs>
                                <w:tab w:val="clear" w:pos="720"/>
                                <w:tab w:val="num" w:pos="360"/>
                              </w:tabs>
                              <w:bidi/>
                              <w:spacing w:after="0" w:line="240" w:lineRule="auto"/>
                              <w:ind w:hanging="720"/>
                              <w:rPr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t>–</w: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begin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EQ \o(\s\up12(</w:instrText>
                            </w:r>
                            <w:r w:rsidRPr="0014555C">
                              <w:rPr>
                                <w:rFonts w:ascii="Symbol" w:hAnsi="Symbol"/>
                                <w:sz w:val="24"/>
                                <w:szCs w:val="24"/>
                                <w:lang w:bidi="ar-DZ"/>
                              </w:rPr>
                              <w:instrText>¾®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);SR)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end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t>+</w: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begin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EQ \o(\s\up12(</w:instrText>
                            </w:r>
                            <w:r w:rsidRPr="0014555C">
                              <w:rPr>
                                <w:rFonts w:ascii="Symbol" w:hAnsi="Symbol"/>
                                <w:sz w:val="24"/>
                                <w:szCs w:val="24"/>
                                <w:lang w:bidi="ar-DZ"/>
                              </w:rPr>
                              <w:instrText>¾®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);TR)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end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t>–</w: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begin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EQ \o(\s\up12(</w:instrText>
                            </w:r>
                            <w:r w:rsidRPr="0014555C">
                              <w:rPr>
                                <w:rFonts w:ascii="Symbol" w:hAnsi="Symbol"/>
                                <w:sz w:val="24"/>
                                <w:szCs w:val="24"/>
                                <w:lang w:bidi="ar-DZ"/>
                              </w:rPr>
                              <w:instrText>¾®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);TF)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end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t>–</w: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begin"/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EQ \o(\s\up12(</w:instrText>
                            </w:r>
                            <w:r w:rsidRPr="0014555C">
                              <w:rPr>
                                <w:rFonts w:ascii="Symbol" w:hAnsi="Symbol"/>
                                <w:sz w:val="24"/>
                                <w:szCs w:val="24"/>
                                <w:lang w:bidi="ar-DZ"/>
                              </w:rPr>
                              <w:instrText>¾®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instrText>);FS)</w:instrText>
                            </w:r>
                            <w:r w:rsidRPr="0014555C">
                              <w:rPr>
                                <w:sz w:val="24"/>
                                <w:szCs w:val="24"/>
                                <w:lang w:bidi="ar-DZ"/>
                              </w:rPr>
                              <w:fldChar w:fldCharType="end"/>
                            </w:r>
                          </w:p>
                          <w:p w:rsidR="00245BD1" w:rsidRPr="0082743B" w:rsidRDefault="00245BD1" w:rsidP="0014555C">
                            <w:pPr>
                              <w:bidi/>
                              <w:ind w:right="-142" w:hanging="100"/>
                              <w:jc w:val="both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5" type="#_x0000_t202" style="position:absolute;left:0;text-align:left;margin-left:-60pt;margin-top:129.7pt;width:293.4pt;height:663.3pt;z-index:-25162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" strokeweight="1pt">
                <v:textbox>
                  <w:txbxContent>
                    <w:p w:rsidR="00245BD1" w:rsidRPr="0014555C" w:rsidRDefault="00245BD1" w:rsidP="0014555C">
                      <w:pPr>
                        <w:bidi/>
                        <w:ind w:left="-122" w:right="-142"/>
                        <w:rPr>
                          <w:b/>
                          <w:bCs/>
                          <w:sz w:val="24"/>
                          <w:szCs w:val="24"/>
                          <w:lang w:val="en-US"/>
                        </w:rPr>
                      </w:pPr>
                      <w:r w:rsidRPr="0082743B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 xml:space="preserve">                 </w:t>
                      </w:r>
                      <w:r w:rsidRPr="0082743B">
                        <w:rPr>
                          <w:rFonts w:ascii="Arial" w:hAnsi="Arial" w:hint="cs"/>
                          <w:b/>
                          <w:bCs/>
                          <w:u w:val="single"/>
                          <w:rtl/>
                        </w:rPr>
                        <w:t xml:space="preserve">       </w:t>
                      </w:r>
                      <w:r w:rsidRPr="0082743B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 xml:space="preserve">      </w:t>
                      </w:r>
                      <w:r w:rsidRPr="0082743B">
                        <w:rPr>
                          <w:rFonts w:ascii="Arial" w:hAnsi="Arial" w:hint="cs"/>
                          <w:b/>
                          <w:bCs/>
                          <w:u w:val="single"/>
                          <w:rtl/>
                        </w:rPr>
                        <w:t xml:space="preserve">                                           </w:t>
                      </w:r>
                      <w:r w:rsidRPr="0082743B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 xml:space="preserve">   </w:t>
                      </w:r>
                      <w:r w:rsidRPr="0082743B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>أنشطة هندسي</w:t>
                      </w:r>
                      <w:r w:rsidRPr="0082743B">
                        <w:rPr>
                          <w:rFonts w:ascii="Arial" w:hAnsi="Arial" w:hint="cs"/>
                          <w:b/>
                          <w:bCs/>
                          <w:u w:val="single"/>
                          <w:rtl/>
                        </w:rPr>
                        <w:t>ة</w:t>
                      </w:r>
                      <w:r w:rsidRPr="0082743B">
                        <w:rPr>
                          <w:rFonts w:ascii="Arial" w:hAnsi="Arial"/>
                          <w:b/>
                          <w:bCs/>
                          <w:u w:val="single"/>
                          <w:rtl/>
                        </w:rPr>
                        <w:t xml:space="preserve"> </w:t>
                      </w:r>
                      <w:r w:rsidRPr="0014555C">
                        <w:rPr>
                          <w:rFonts w:eastAsia="Times New Roman" w:hint="cs"/>
                          <w:b/>
                          <w:bCs/>
                          <w:sz w:val="24"/>
                          <w:szCs w:val="24"/>
                          <w:u w:val="single"/>
                          <w:rtl/>
                        </w:rPr>
                        <w:t xml:space="preserve">التمرين الأول: </w:t>
                      </w:r>
                    </w:p>
                    <w:p w:rsidR="00245BD1" w:rsidRPr="0014555C" w:rsidRDefault="00245BD1" w:rsidP="00D23A2E">
                      <w:pPr>
                        <w:bidi/>
                        <w:ind w:left="-122" w:right="-142"/>
                        <w:rPr>
                          <w:sz w:val="24"/>
                          <w:szCs w:val="24"/>
                          <w:lang w:val="en-US"/>
                        </w:rPr>
                      </w:pP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  <w:lang w:val="en-US" w:bidi="ar-DZ"/>
                        </w:rPr>
                        <w:t xml:space="preserve">1)أرسم مثلثا 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lang w:bidi="ar-DZ"/>
                        </w:rPr>
                        <w:t>CEM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  <w:lang w:val="en-US" w:bidi="ar-DZ"/>
                        </w:rPr>
                        <w:t xml:space="preserve"> ، و أنشئ النقطة 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lang w:bidi="ar-DZ"/>
                        </w:rPr>
                        <w:t>K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  <w:lang w:val="en-US" w:bidi="ar-DZ"/>
                        </w:rPr>
                        <w:t xml:space="preserve"> منتصف القطعة [ 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lang w:bidi="ar-DZ"/>
                        </w:rPr>
                        <w:t>CM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  <w:lang w:val="en-US" w:bidi="ar-DZ"/>
                        </w:rPr>
                        <w:t xml:space="preserve"> ] .</w:t>
                      </w:r>
                    </w:p>
                    <w:p w:rsidR="00245BD1" w:rsidRPr="0014555C" w:rsidRDefault="00245BD1" w:rsidP="00D23A2E">
                      <w:pPr>
                        <w:bidi/>
                        <w:ind w:left="-122" w:right="-142"/>
                        <w:rPr>
                          <w:sz w:val="24"/>
                          <w:szCs w:val="24"/>
                          <w:rtl/>
                          <w:lang w:val="en-US"/>
                        </w:rPr>
                      </w:pP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  <w:lang w:val="en-US" w:bidi="ar-DZ"/>
                        </w:rPr>
                        <w:t xml:space="preserve">2) و أنشئ النقطة 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lang w:bidi="ar-DZ"/>
                        </w:rPr>
                        <w:t>N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  <w:lang w:val="en-US" w:bidi="ar-DZ"/>
                        </w:rPr>
                        <w:t xml:space="preserve"> نظيرة النقطة 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lang w:bidi="ar-DZ"/>
                        </w:rPr>
                        <w:t>E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  <w:lang w:val="en-US" w:bidi="ar-DZ"/>
                        </w:rPr>
                        <w:t xml:space="preserve"> بالنسبة إلى النقطة 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lang w:bidi="ar-DZ"/>
                        </w:rPr>
                        <w:t>K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  <w:lang w:val="en-US" w:bidi="ar-DZ"/>
                        </w:rPr>
                        <w:t xml:space="preserve"> .</w:t>
                      </w:r>
                      <w:r w:rsidRPr="0082743B"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  <w:rtl/>
                          <w:lang w:eastAsia="fr-FR"/>
                        </w:rPr>
                        <w:t xml:space="preserve"> </w:t>
                      </w:r>
                    </w:p>
                    <w:p w:rsidR="00245BD1" w:rsidRPr="0082743B" w:rsidRDefault="00245BD1" w:rsidP="0014555C">
                      <w:pPr>
                        <w:bidi/>
                        <w:ind w:left="-100"/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  <w:lang w:val="en-US" w:bidi="ar-DZ"/>
                        </w:rPr>
                      </w:pP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  <w:lang w:val="en-US" w:bidi="ar-DZ"/>
                        </w:rPr>
                        <w:t xml:space="preserve">3)  برهن أنّ : النقطة 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 w:bidi="ar-DZ"/>
                        </w:rPr>
                        <w:t xml:space="preserve">M 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  <w:lang w:val="en-US" w:bidi="ar-DZ"/>
                        </w:rPr>
                        <w:t xml:space="preserve"> هي صورة النقطة 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lang w:bidi="ar-DZ"/>
                        </w:rPr>
                        <w:t>E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  <w:lang w:val="en-US" w:bidi="ar-DZ"/>
                        </w:rPr>
                        <w:t xml:space="preserve"> بالانسحاب الذي شعاعه 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lang w:bidi="ar-DZ"/>
                        </w:rPr>
                        <w:t>CN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  <w:lang w:val="en-US" w:bidi="ar-DZ"/>
                        </w:rPr>
                        <w:t xml:space="preserve">  . </w:t>
                      </w:r>
                    </w:p>
                    <w:p w:rsidR="00245BD1" w:rsidRPr="0082743B" w:rsidRDefault="00245BD1" w:rsidP="0014555C">
                      <w:pPr>
                        <w:bidi/>
                        <w:ind w:left="-100"/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  <w:lang w:val="en-US" w:bidi="ar-DZ"/>
                        </w:rPr>
                      </w:pP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  <w:lang w:val="en-US" w:bidi="ar-DZ"/>
                        </w:rPr>
                        <w:t xml:space="preserve">4) أنشئ النقطة 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lang w:bidi="ar-DZ"/>
                        </w:rPr>
                        <w:t>D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  <w:lang w:val="en-US" w:bidi="ar-DZ"/>
                        </w:rPr>
                        <w:t xml:space="preserve"> صورة النقطة 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lang w:bidi="ar-DZ"/>
                        </w:rPr>
                        <w:t>M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  <w:lang w:val="en-US" w:bidi="ar-DZ"/>
                        </w:rPr>
                        <w:t xml:space="preserve"> بالانسحاب الذي شعاعه  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lang w:bidi="ar-DZ"/>
                        </w:rPr>
                        <w:t>CN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  <w:lang w:val="en-US" w:bidi="ar-DZ"/>
                        </w:rPr>
                        <w:t xml:space="preserve"> .</w:t>
                      </w:r>
                    </w:p>
                    <w:p w:rsidR="00245BD1" w:rsidRPr="0082743B" w:rsidRDefault="00245BD1" w:rsidP="00D23A2E">
                      <w:pPr>
                        <w:bidi/>
                        <w:ind w:left="-122" w:right="-142"/>
                        <w:jc w:val="both"/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lang w:val="en-US" w:bidi="ar-DZ"/>
                        </w:rPr>
                      </w:pP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  <w:lang w:val="en-US" w:bidi="ar-DZ"/>
                        </w:rPr>
                        <w:t xml:space="preserve">5) ماذا تمثل النقطة 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lang w:bidi="ar-DZ"/>
                        </w:rPr>
                        <w:t>M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  <w:lang w:val="en-US" w:bidi="ar-DZ"/>
                        </w:rPr>
                        <w:t xml:space="preserve"> بالنسبة إلى القطعة [ 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lang w:bidi="ar-DZ"/>
                        </w:rPr>
                        <w:t>ED</w:t>
                      </w:r>
                      <w:r w:rsidRPr="0082743B"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  <w:lang w:val="en-US" w:bidi="ar-DZ"/>
                        </w:rPr>
                        <w:t xml:space="preserve"> ] ؟ علل إجابتك .</w:t>
                      </w:r>
                    </w:p>
                    <w:p w:rsidR="00245BD1" w:rsidRPr="0082743B" w:rsidRDefault="00245BD1" w:rsidP="00920C3B">
                      <w:pPr>
                        <w:bidi/>
                        <w:ind w:left="-122" w:right="-142"/>
                        <w:jc w:val="both"/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rtl/>
                          <w:lang w:val="en-US" w:bidi="ar-DZ"/>
                        </w:rPr>
                      </w:pPr>
                      <w:r w:rsidRPr="0082743B">
                        <w:rPr>
                          <w:rFonts w:ascii="Times New Roman" w:hAnsi="Times New Roman" w:cs="Times New Roman" w:hint="cs"/>
                          <w:b/>
                          <w:bCs/>
                          <w:sz w:val="24"/>
                          <w:szCs w:val="24"/>
                          <w:u w:val="single"/>
                          <w:rtl/>
                          <w:lang w:val="en-US" w:bidi="ar-DZ"/>
                        </w:rPr>
                        <w:t>التمرين الثاني:*</w:t>
                      </w:r>
                    </w:p>
                    <w:p w:rsidR="00245BD1" w:rsidRPr="0014555C" w:rsidRDefault="00245BD1" w:rsidP="00920C3B">
                      <w:pPr>
                        <w:bidi/>
                        <w:rPr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  <w:lang w:bidi="ar-DZ"/>
                        </w:rPr>
                        <w:t xml:space="preserve">1) ارسم مثلثا كيفيا </w:t>
                      </w:r>
                      <w:r w:rsidRPr="0014555C">
                        <w:rPr>
                          <w:sz w:val="24"/>
                          <w:szCs w:val="24"/>
                          <w:rtl/>
                          <w:lang w:bidi="ar-DZ"/>
                        </w:rPr>
                        <w:t>ABC</w:t>
                      </w:r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  <w:lang w:bidi="ar-DZ"/>
                        </w:rPr>
                        <w:t xml:space="preserve"> ثم عين نقطة </w:t>
                      </w:r>
                      <w:r w:rsidRPr="0014555C">
                        <w:rPr>
                          <w:sz w:val="24"/>
                          <w:szCs w:val="24"/>
                          <w:rtl/>
                          <w:lang w:bidi="ar-DZ"/>
                        </w:rPr>
                        <w:t>N</w:t>
                      </w:r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  <w:lang w:bidi="ar-DZ"/>
                        </w:rPr>
                        <w:t xml:space="preserve"> على القطعة </w:t>
                      </w:r>
                      <w:r w:rsidRPr="0014555C">
                        <w:rPr>
                          <w:sz w:val="24"/>
                          <w:szCs w:val="24"/>
                          <w:rtl/>
                          <w:lang w:bidi="ar-DZ"/>
                        </w:rPr>
                        <w:t>[CB]</w:t>
                      </w:r>
                    </w:p>
                    <w:p w:rsidR="00245BD1" w:rsidRPr="0014555C" w:rsidRDefault="00245BD1" w:rsidP="00920C3B">
                      <w:pPr>
                        <w:bidi/>
                        <w:rPr>
                          <w:sz w:val="24"/>
                          <w:szCs w:val="24"/>
                          <w:lang w:bidi="ar-DZ"/>
                        </w:rPr>
                      </w:pPr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  <w:lang w:bidi="ar-DZ"/>
                        </w:rPr>
                        <w:t xml:space="preserve">2) عين نقطة </w:t>
                      </w:r>
                      <w:r w:rsidRPr="0014555C">
                        <w:rPr>
                          <w:sz w:val="24"/>
                          <w:szCs w:val="24"/>
                          <w:rtl/>
                          <w:lang w:bidi="ar-DZ"/>
                        </w:rPr>
                        <w:t>D</w:t>
                      </w:r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  <w:lang w:bidi="ar-DZ"/>
                        </w:rPr>
                        <w:t xml:space="preserve"> بحيث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DZ"/>
                              </w:rPr>
                              <m:t>CD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DZ"/>
                          </w:rPr>
                          <m:t>=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DZ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DZ"/>
                              </w:rPr>
                              <m:t xml:space="preserve"> NA</m:t>
                            </m:r>
                          </m:e>
                        </m:acc>
                      </m:oMath>
                    </w:p>
                    <w:p w:rsidR="00245BD1" w:rsidRPr="0014555C" w:rsidRDefault="00245BD1" w:rsidP="00920C3B">
                      <w:pPr>
                        <w:bidi/>
                        <w:rPr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  <w:lang w:bidi="ar-DZ"/>
                        </w:rPr>
                        <w:t xml:space="preserve">3) عين نقطة </w:t>
                      </w:r>
                      <w:r w:rsidRPr="0014555C">
                        <w:rPr>
                          <w:sz w:val="24"/>
                          <w:szCs w:val="24"/>
                          <w:rtl/>
                          <w:lang w:bidi="ar-DZ"/>
                        </w:rPr>
                        <w:t>E</w:t>
                      </w:r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  <w:lang w:bidi="ar-DZ"/>
                        </w:rPr>
                        <w:t xml:space="preserve"> بحيث</w:t>
                      </w:r>
                      <w:r w:rsidRPr="0014555C">
                        <w:rPr>
                          <w:sz w:val="24"/>
                          <w:szCs w:val="24"/>
                          <w:rtl/>
                          <w:lang w:bidi="ar-DZ"/>
                        </w:rPr>
                        <w:t>: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bidi="ar-DZ"/>
                          </w:rPr>
                          <m:t xml:space="preserve">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DZ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DZ"/>
                              </w:rPr>
                              <m:t>AE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bidi="ar-DZ"/>
                          </w:rPr>
                          <m:t>=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DZ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DZ"/>
                              </w:rPr>
                              <m:t>AC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bidi="ar-DZ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DZ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DZ"/>
                              </w:rPr>
                              <m:t>AN</m:t>
                            </m:r>
                          </m:e>
                        </m:acc>
                      </m:oMath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  <w:lang w:bidi="ar-DZ"/>
                        </w:rPr>
                        <w:t xml:space="preserve">ثم استنتج نوع الرباعي </w:t>
                      </w:r>
                      <w:r w:rsidRPr="0014555C">
                        <w:rPr>
                          <w:sz w:val="24"/>
                          <w:szCs w:val="24"/>
                          <w:rtl/>
                          <w:lang w:bidi="ar-DZ"/>
                        </w:rPr>
                        <w:t>ACEN</w:t>
                      </w:r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  <w:lang w:bidi="ar-DZ"/>
                        </w:rPr>
                        <w:t>.</w:t>
                      </w:r>
                    </w:p>
                    <w:p w:rsidR="00245BD1" w:rsidRPr="0082743B" w:rsidRDefault="00245BD1" w:rsidP="00920C3B">
                      <w:pPr>
                        <w:bidi/>
                        <w:ind w:left="-122" w:right="-142"/>
                        <w:jc w:val="both"/>
                        <w:rPr>
                          <w:rFonts w:ascii="Times New Roman" w:hAnsi="Times New Roman" w:cs="Times New Roman"/>
                          <w:sz w:val="24"/>
                          <w:szCs w:val="24"/>
                          <w:u w:val="single"/>
                          <w:lang w:bidi="ar-DZ"/>
                        </w:rPr>
                      </w:pPr>
                      <w:r w:rsidRPr="0082743B">
                        <w:rPr>
                          <w:rFonts w:ascii="Times New Roman" w:hAnsi="Times New Roman" w:cs="Times New Roman" w:hint="cs"/>
                          <w:b/>
                          <w:bCs/>
                          <w:sz w:val="24"/>
                          <w:szCs w:val="24"/>
                          <w:u w:val="single"/>
                          <w:rtl/>
                          <w:lang w:bidi="ar-DZ"/>
                        </w:rPr>
                        <w:t>التمرين الثالث :*</w:t>
                      </w:r>
                    </w:p>
                    <w:p w:rsidR="00245BD1" w:rsidRPr="0014555C" w:rsidRDefault="00245BD1" w:rsidP="00920C3B">
                      <w:pPr>
                        <w:pStyle w:val="NoSpacing"/>
                        <w:bidi/>
                        <w:rPr>
                          <w:sz w:val="24"/>
                          <w:szCs w:val="24"/>
                          <w:rtl/>
                        </w:rPr>
                      </w:pPr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14555C">
                        <w:rPr>
                          <w:i/>
                          <w:iCs/>
                          <w:sz w:val="24"/>
                          <w:szCs w:val="24"/>
                        </w:rPr>
                        <w:t>ABC</w:t>
                      </w:r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مثلث قائم في </w:t>
                      </w:r>
                      <w:r w:rsidRPr="0014555C">
                        <w:rPr>
                          <w:i/>
                          <w:iCs/>
                          <w:sz w:val="24"/>
                          <w:szCs w:val="24"/>
                        </w:rPr>
                        <w:t>A</w:t>
                      </w:r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حيث : </w:t>
                      </w:r>
                      <w:r w:rsidRPr="0014555C">
                        <w:rPr>
                          <w:i/>
                          <w:iCs/>
                          <w:sz w:val="24"/>
                          <w:szCs w:val="24"/>
                        </w:rPr>
                        <w:t>AB=4 cm</w:t>
                      </w:r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، </w:t>
                      </w:r>
                      <w:r w:rsidRPr="0014555C">
                        <w:rPr>
                          <w:i/>
                          <w:iCs/>
                          <w:sz w:val="24"/>
                          <w:szCs w:val="24"/>
                        </w:rPr>
                        <w:t xml:space="preserve">AC=3 </w:t>
                      </w:r>
                      <w:proofErr w:type="gramStart"/>
                      <w:r w:rsidRPr="0014555C">
                        <w:rPr>
                          <w:i/>
                          <w:iCs/>
                          <w:sz w:val="24"/>
                          <w:szCs w:val="24"/>
                        </w:rPr>
                        <w:t>cm</w:t>
                      </w:r>
                      <w:r w:rsidRPr="0014555C">
                        <w:rPr>
                          <w:rFonts w:hint="cs"/>
                          <w:i/>
                          <w:iCs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</w:rPr>
                        <w:t>.</w:t>
                      </w:r>
                      <w:proofErr w:type="gramEnd"/>
                    </w:p>
                    <w:p w:rsidR="00245BD1" w:rsidRPr="0014555C" w:rsidRDefault="00245BD1" w:rsidP="00920C3B">
                      <w:pPr>
                        <w:pStyle w:val="NoSpacing"/>
                        <w:bidi/>
                        <w:ind w:hanging="100"/>
                        <w:rPr>
                          <w:sz w:val="24"/>
                          <w:szCs w:val="24"/>
                          <w:rtl/>
                        </w:rPr>
                      </w:pPr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1)~ أنشيء النقطتين </w:t>
                      </w:r>
                      <w:r w:rsidRPr="0014555C">
                        <w:rPr>
                          <w:i/>
                          <w:iCs/>
                          <w:sz w:val="24"/>
                          <w:szCs w:val="24"/>
                        </w:rPr>
                        <w:t>M</w:t>
                      </w:r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، </w:t>
                      </w:r>
                      <w:r w:rsidRPr="0014555C">
                        <w:rPr>
                          <w:i/>
                          <w:iCs/>
                          <w:sz w:val="24"/>
                          <w:szCs w:val="24"/>
                        </w:rPr>
                        <w:t>D</w:t>
                      </w:r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بحيث : 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M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=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BC</m:t>
                            </m:r>
                          </m:e>
                        </m:acc>
                      </m:oMath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 ،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D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=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B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C</m:t>
                            </m:r>
                          </m:e>
                        </m:acc>
                      </m:oMath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  .</w:t>
                      </w:r>
                    </w:p>
                    <w:p w:rsidR="00245BD1" w:rsidRPr="0014555C" w:rsidRDefault="00245BD1" w:rsidP="00920C3B">
                      <w:pPr>
                        <w:pStyle w:val="NoSpacing"/>
                        <w:bidi/>
                        <w:ind w:left="-100"/>
                        <w:rPr>
                          <w:sz w:val="24"/>
                          <w:szCs w:val="24"/>
                          <w:rtl/>
                        </w:rPr>
                      </w:pPr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2)~ بيــــن أن النقطـــة  </w:t>
                      </w:r>
                      <w:r w:rsidRPr="0014555C">
                        <w:rPr>
                          <w:sz w:val="24"/>
                          <w:szCs w:val="24"/>
                        </w:rPr>
                        <w:t>C</w:t>
                      </w:r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منتصف [</w:t>
                      </w:r>
                      <w:r w:rsidRPr="0014555C">
                        <w:rPr>
                          <w:i/>
                          <w:iCs/>
                          <w:sz w:val="24"/>
                          <w:szCs w:val="24"/>
                        </w:rPr>
                        <w:t>MD</w:t>
                      </w:r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</w:rPr>
                        <w:t>] .</w:t>
                      </w:r>
                    </w:p>
                    <w:p w:rsidR="00245BD1" w:rsidRPr="0014555C" w:rsidRDefault="00245BD1" w:rsidP="00920C3B">
                      <w:pPr>
                        <w:bidi/>
                        <w:ind w:right="-142" w:hanging="100"/>
                        <w:jc w:val="both"/>
                        <w:rPr>
                          <w:sz w:val="24"/>
                          <w:szCs w:val="24"/>
                          <w:rtl/>
                        </w:rPr>
                      </w:pPr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3)~ أحسب محيط الرباعــي  </w:t>
                      </w:r>
                      <w:r w:rsidRPr="0014555C">
                        <w:rPr>
                          <w:i/>
                          <w:iCs/>
                          <w:sz w:val="24"/>
                          <w:szCs w:val="24"/>
                        </w:rPr>
                        <w:t>ABDM</w:t>
                      </w:r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.</w:t>
                      </w:r>
                    </w:p>
                    <w:p w:rsidR="00245BD1" w:rsidRPr="0082743B" w:rsidRDefault="00245BD1" w:rsidP="00920C3B">
                      <w:pPr>
                        <w:bidi/>
                        <w:ind w:right="-142" w:hanging="100"/>
                        <w:jc w:val="both"/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u w:val="single"/>
                          <w:rtl/>
                          <w:lang w:bidi="ar-DZ"/>
                        </w:rPr>
                      </w:pPr>
                      <w:r w:rsidRPr="0082743B">
                        <w:rPr>
                          <w:rFonts w:ascii="Times New Roman" w:hAnsi="Times New Roman" w:cs="Times New Roman" w:hint="cs"/>
                          <w:b/>
                          <w:bCs/>
                          <w:sz w:val="24"/>
                          <w:szCs w:val="24"/>
                          <w:u w:val="single"/>
                          <w:rtl/>
                          <w:lang w:bidi="ar-DZ"/>
                        </w:rPr>
                        <w:t>التمرين الرابع :</w:t>
                      </w:r>
                    </w:p>
                    <w:p w:rsidR="00245BD1" w:rsidRPr="0014555C" w:rsidRDefault="00245BD1" w:rsidP="0014555C">
                      <w:pPr>
                        <w:bidi/>
                        <w:rPr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14555C">
                        <w:rPr>
                          <w:rFonts w:hint="cs"/>
                          <w:sz w:val="24"/>
                          <w:szCs w:val="24"/>
                          <w:rtl/>
                          <w:lang w:bidi="ar-DZ"/>
                        </w:rPr>
                        <w:t>احسب :</w:t>
                      </w:r>
                    </w:p>
                    <w:p w:rsidR="00245BD1" w:rsidRPr="0014555C" w:rsidRDefault="00245BD1" w:rsidP="00245BD1">
                      <w:pPr>
                        <w:numPr>
                          <w:ilvl w:val="0"/>
                          <w:numId w:val="16"/>
                        </w:numPr>
                        <w:tabs>
                          <w:tab w:val="clear" w:pos="720"/>
                          <w:tab w:val="num" w:pos="360"/>
                        </w:tabs>
                        <w:bidi/>
                        <w:spacing w:after="0" w:line="240" w:lineRule="auto"/>
                        <w:ind w:hanging="720"/>
                        <w:rPr>
                          <w:sz w:val="24"/>
                          <w:szCs w:val="24"/>
                          <w:lang w:bidi="ar-DZ"/>
                        </w:rPr>
                      </w:pP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begin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EQ \o(\s\up12(</w:instrText>
                      </w:r>
                      <w:r w:rsidRPr="0014555C">
                        <w:rPr>
                          <w:rFonts w:ascii="Symbol" w:hAnsi="Symbol"/>
                          <w:sz w:val="24"/>
                          <w:szCs w:val="24"/>
                          <w:lang w:bidi="ar-DZ"/>
                        </w:rPr>
                        <w:instrText>¾®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);AB)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end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t>+</w: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begin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EQ \o(\s\up12(</w:instrText>
                      </w:r>
                      <w:r w:rsidRPr="0014555C">
                        <w:rPr>
                          <w:rFonts w:ascii="Symbol" w:hAnsi="Symbol"/>
                          <w:sz w:val="24"/>
                          <w:szCs w:val="24"/>
                          <w:lang w:bidi="ar-DZ"/>
                        </w:rPr>
                        <w:instrText>¾®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);BC)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end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t>+</w: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begin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EQ \o(\s\up12(</w:instrText>
                      </w:r>
                      <w:r w:rsidRPr="0014555C">
                        <w:rPr>
                          <w:rFonts w:ascii="Symbol" w:hAnsi="Symbol"/>
                          <w:sz w:val="24"/>
                          <w:szCs w:val="24"/>
                          <w:lang w:bidi="ar-DZ"/>
                        </w:rPr>
                        <w:instrText>¾®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);CD)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end"/>
                      </w:r>
                    </w:p>
                    <w:p w:rsidR="00245BD1" w:rsidRPr="0014555C" w:rsidRDefault="00245BD1" w:rsidP="00245BD1">
                      <w:pPr>
                        <w:numPr>
                          <w:ilvl w:val="0"/>
                          <w:numId w:val="16"/>
                        </w:numPr>
                        <w:tabs>
                          <w:tab w:val="clear" w:pos="720"/>
                          <w:tab w:val="num" w:pos="360"/>
                        </w:tabs>
                        <w:bidi/>
                        <w:spacing w:after="0" w:line="240" w:lineRule="auto"/>
                        <w:ind w:hanging="720"/>
                        <w:rPr>
                          <w:sz w:val="24"/>
                          <w:szCs w:val="24"/>
                          <w:lang w:bidi="ar-DZ"/>
                        </w:rPr>
                      </w:pP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begin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EQ \o(\s\up12(</w:instrText>
                      </w:r>
                      <w:r w:rsidRPr="0014555C">
                        <w:rPr>
                          <w:rFonts w:ascii="Symbol" w:hAnsi="Symbol"/>
                          <w:sz w:val="24"/>
                          <w:szCs w:val="24"/>
                          <w:lang w:bidi="ar-DZ"/>
                        </w:rPr>
                        <w:instrText>¾®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);AH)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end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t>+</w: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begin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EQ \o(\s\up12(</w:instrText>
                      </w:r>
                      <w:r w:rsidRPr="0014555C">
                        <w:rPr>
                          <w:rFonts w:ascii="Symbol" w:hAnsi="Symbol"/>
                          <w:sz w:val="24"/>
                          <w:szCs w:val="24"/>
                          <w:lang w:bidi="ar-DZ"/>
                        </w:rPr>
                        <w:instrText>¾®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);MA)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end"/>
                      </w:r>
                    </w:p>
                    <w:p w:rsidR="00245BD1" w:rsidRPr="0014555C" w:rsidRDefault="00245BD1" w:rsidP="00245BD1">
                      <w:pPr>
                        <w:numPr>
                          <w:ilvl w:val="0"/>
                          <w:numId w:val="16"/>
                        </w:numPr>
                        <w:tabs>
                          <w:tab w:val="clear" w:pos="720"/>
                          <w:tab w:val="num" w:pos="360"/>
                        </w:tabs>
                        <w:bidi/>
                        <w:spacing w:after="0" w:line="240" w:lineRule="auto"/>
                        <w:ind w:hanging="720"/>
                        <w:rPr>
                          <w:sz w:val="24"/>
                          <w:szCs w:val="24"/>
                          <w:lang w:bidi="ar-DZ"/>
                        </w:rPr>
                      </w:pP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begin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EQ \o(\s\up12(</w:instrText>
                      </w:r>
                      <w:r w:rsidRPr="0014555C">
                        <w:rPr>
                          <w:rFonts w:ascii="Symbol" w:hAnsi="Symbol"/>
                          <w:sz w:val="24"/>
                          <w:szCs w:val="24"/>
                          <w:lang w:bidi="ar-DZ"/>
                        </w:rPr>
                        <w:instrText>¾®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);DF)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end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t>–</w: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begin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EQ \o(\s\up12(</w:instrText>
                      </w:r>
                      <w:r w:rsidRPr="0014555C">
                        <w:rPr>
                          <w:rFonts w:ascii="Symbol" w:hAnsi="Symbol"/>
                          <w:sz w:val="24"/>
                          <w:szCs w:val="24"/>
                          <w:lang w:bidi="ar-DZ"/>
                        </w:rPr>
                        <w:instrText>¾®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);RF)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end"/>
                      </w:r>
                    </w:p>
                    <w:p w:rsidR="00245BD1" w:rsidRPr="0014555C" w:rsidRDefault="00245BD1" w:rsidP="00245BD1">
                      <w:pPr>
                        <w:numPr>
                          <w:ilvl w:val="0"/>
                          <w:numId w:val="16"/>
                        </w:numPr>
                        <w:tabs>
                          <w:tab w:val="clear" w:pos="720"/>
                          <w:tab w:val="num" w:pos="360"/>
                        </w:tabs>
                        <w:bidi/>
                        <w:spacing w:after="0" w:line="240" w:lineRule="auto"/>
                        <w:ind w:hanging="720"/>
                        <w:rPr>
                          <w:sz w:val="24"/>
                          <w:szCs w:val="24"/>
                          <w:lang w:bidi="ar-DZ"/>
                        </w:rPr>
                      </w:pP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begin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EQ \o(\s\up12(</w:instrText>
                      </w:r>
                      <w:r w:rsidRPr="0014555C">
                        <w:rPr>
                          <w:rFonts w:ascii="Symbol" w:hAnsi="Symbol"/>
                          <w:sz w:val="24"/>
                          <w:szCs w:val="24"/>
                          <w:lang w:bidi="ar-DZ"/>
                        </w:rPr>
                        <w:instrText>¾®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);AC)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end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t>+</w: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begin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EQ \o(\s\up12(</w:instrText>
                      </w:r>
                      <w:r w:rsidRPr="0014555C">
                        <w:rPr>
                          <w:rFonts w:ascii="Symbol" w:hAnsi="Symbol"/>
                          <w:sz w:val="24"/>
                          <w:szCs w:val="24"/>
                          <w:lang w:bidi="ar-DZ"/>
                        </w:rPr>
                        <w:instrText>¾®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);BR)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end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t>+</w: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begin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EQ \o(\s\up12(</w:instrText>
                      </w:r>
                      <w:r w:rsidRPr="0014555C">
                        <w:rPr>
                          <w:rFonts w:ascii="Symbol" w:hAnsi="Symbol"/>
                          <w:sz w:val="24"/>
                          <w:szCs w:val="24"/>
                          <w:lang w:bidi="ar-DZ"/>
                        </w:rPr>
                        <w:instrText>¾®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);CO)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end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t>+</w: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begin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EQ \o(\s\up12(</w:instrText>
                      </w:r>
                      <w:r w:rsidRPr="0014555C">
                        <w:rPr>
                          <w:rFonts w:ascii="Symbol" w:hAnsi="Symbol"/>
                          <w:sz w:val="24"/>
                          <w:szCs w:val="24"/>
                          <w:lang w:bidi="ar-DZ"/>
                        </w:rPr>
                        <w:instrText>¾®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);OB)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end"/>
                      </w:r>
                    </w:p>
                    <w:p w:rsidR="00245BD1" w:rsidRPr="0014555C" w:rsidRDefault="00245BD1" w:rsidP="00245BD1">
                      <w:pPr>
                        <w:numPr>
                          <w:ilvl w:val="0"/>
                          <w:numId w:val="16"/>
                        </w:numPr>
                        <w:tabs>
                          <w:tab w:val="clear" w:pos="720"/>
                          <w:tab w:val="num" w:pos="360"/>
                        </w:tabs>
                        <w:bidi/>
                        <w:spacing w:after="0" w:line="240" w:lineRule="auto"/>
                        <w:ind w:hanging="720"/>
                        <w:rPr>
                          <w:sz w:val="24"/>
                          <w:szCs w:val="24"/>
                          <w:lang w:bidi="ar-DZ"/>
                        </w:rPr>
                      </w:pP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t>–</w: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begin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EQ \o(\s\up12(</w:instrText>
                      </w:r>
                      <w:r w:rsidRPr="0014555C">
                        <w:rPr>
                          <w:rFonts w:ascii="Symbol" w:hAnsi="Symbol"/>
                          <w:sz w:val="24"/>
                          <w:szCs w:val="24"/>
                          <w:lang w:bidi="ar-DZ"/>
                        </w:rPr>
                        <w:instrText>¾®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);SR)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end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t>+</w: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begin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EQ \o(\s\up12(</w:instrText>
                      </w:r>
                      <w:r w:rsidRPr="0014555C">
                        <w:rPr>
                          <w:rFonts w:ascii="Symbol" w:hAnsi="Symbol"/>
                          <w:sz w:val="24"/>
                          <w:szCs w:val="24"/>
                          <w:lang w:bidi="ar-DZ"/>
                        </w:rPr>
                        <w:instrText>¾®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);TR)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end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t>–</w: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begin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EQ \o(\s\up12(</w:instrText>
                      </w:r>
                      <w:r w:rsidRPr="0014555C">
                        <w:rPr>
                          <w:rFonts w:ascii="Symbol" w:hAnsi="Symbol"/>
                          <w:sz w:val="24"/>
                          <w:szCs w:val="24"/>
                          <w:lang w:bidi="ar-DZ"/>
                        </w:rPr>
                        <w:instrText>¾®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);TF)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end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t>–</w: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begin"/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EQ \o(\s\up12(</w:instrText>
                      </w:r>
                      <w:r w:rsidRPr="0014555C">
                        <w:rPr>
                          <w:rFonts w:ascii="Symbol" w:hAnsi="Symbol"/>
                          <w:sz w:val="24"/>
                          <w:szCs w:val="24"/>
                          <w:lang w:bidi="ar-DZ"/>
                        </w:rPr>
                        <w:instrText>¾®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instrText>);FS)</w:instrText>
                      </w:r>
                      <w:r w:rsidRPr="0014555C">
                        <w:rPr>
                          <w:sz w:val="24"/>
                          <w:szCs w:val="24"/>
                          <w:lang w:bidi="ar-DZ"/>
                        </w:rPr>
                        <w:fldChar w:fldCharType="end"/>
                      </w:r>
                    </w:p>
                    <w:p w:rsidR="00245BD1" w:rsidRPr="0082743B" w:rsidRDefault="00245BD1" w:rsidP="0014555C">
                      <w:pPr>
                        <w:bidi/>
                        <w:ind w:right="-142" w:hanging="100"/>
                        <w:jc w:val="both"/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  <w:lang w:bidi="ar-DZ"/>
                        </w:rPr>
                      </w:pPr>
                    </w:p>
                  </w:txbxContent>
                </v:textbox>
                <w10:wrap type="tight" anchory="page"/>
              </v:shape>
            </w:pict>
          </mc:Fallback>
        </mc:AlternateConten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التمارين المؤشرة هي تمارين للبحث                            بتاريخ : 19/01/2014                     </w:t>
      </w:r>
      <w:r w:rsidRPr="00F21278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 المستوى :4 متوسط</w:t>
      </w:r>
    </w:p>
    <w:p w:rsidR="006462E9" w:rsidRPr="0031070F" w:rsidRDefault="006462E9" w:rsidP="00FF4A12">
      <w:pPr>
        <w:bidi/>
        <w:ind w:right="-567"/>
        <w:rPr>
          <w:b/>
          <w:bCs/>
          <w:sz w:val="24"/>
          <w:szCs w:val="24"/>
          <w:rtl/>
          <w:lang w:bidi="ar-DZ"/>
        </w:rPr>
      </w:pPr>
      <w:bookmarkStart w:id="0" w:name="_GoBack"/>
      <w:bookmarkEnd w:id="0"/>
    </w:p>
    <w:sectPr w:rsidR="006462E9" w:rsidRPr="0031070F" w:rsidSect="008A7410">
      <w:headerReference w:type="default" r:id="rId88"/>
      <w:footerReference w:type="default" r:id="rId89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D5019" w:rsidRDefault="007D5019" w:rsidP="002E4FF5">
      <w:pPr>
        <w:spacing w:after="0" w:line="240" w:lineRule="auto"/>
      </w:pPr>
      <w:r>
        <w:separator/>
      </w:r>
    </w:p>
  </w:endnote>
  <w:endnote w:type="continuationSeparator" w:id="0">
    <w:p w:rsidR="007D5019" w:rsidRDefault="007D5019" w:rsidP="002E4F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GD">
    <w:altName w:val="Symbol"/>
    <w:charset w:val="02"/>
    <w:family w:val="auto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85C1B" w:rsidRPr="00487FD5" w:rsidRDefault="00487FD5" w:rsidP="00487FD5">
    <w:pPr>
      <w:pStyle w:val="Footer"/>
      <w:bidi/>
      <w:rPr>
        <w:b/>
        <w:bCs/>
        <w:sz w:val="24"/>
        <w:szCs w:val="24"/>
        <w:lang w:bidi="ar-DZ"/>
      </w:rPr>
    </w:pPr>
    <w:r>
      <w:rPr>
        <w:rFonts w:hint="cs"/>
        <w:b/>
        <w:bCs/>
        <w:sz w:val="24"/>
        <w:szCs w:val="24"/>
        <w:rtl/>
        <w:lang w:bidi="ar-DZ"/>
      </w:rPr>
      <w:t>العمل و الأخلاق مفتاح الرقي                                                             من إعداد أستاذ</w:t>
    </w:r>
    <w:r>
      <w:rPr>
        <w:b/>
        <w:bCs/>
        <w:sz w:val="24"/>
        <w:szCs w:val="24"/>
        <w:lang w:bidi="ar-DZ"/>
      </w:rPr>
      <w:t xml:space="preserve"> :</w:t>
    </w:r>
    <w:r w:rsidRPr="0031070F">
      <w:rPr>
        <w:rFonts w:hint="cs"/>
        <w:b/>
        <w:bCs/>
        <w:sz w:val="24"/>
        <w:szCs w:val="24"/>
        <w:rtl/>
        <w:lang w:bidi="ar-DZ"/>
      </w:rPr>
      <w:t xml:space="preserve"> </w:t>
    </w:r>
    <w:r>
      <w:rPr>
        <w:rFonts w:hint="cs"/>
        <w:b/>
        <w:bCs/>
        <w:sz w:val="24"/>
        <w:szCs w:val="24"/>
        <w:rtl/>
        <w:lang w:bidi="ar-DZ"/>
      </w:rPr>
      <w:t>عبد القادر فريجات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D5019" w:rsidRDefault="007D5019" w:rsidP="002E4FF5">
      <w:pPr>
        <w:spacing w:after="0" w:line="240" w:lineRule="auto"/>
      </w:pPr>
      <w:r>
        <w:separator/>
      </w:r>
    </w:p>
  </w:footnote>
  <w:footnote w:type="continuationSeparator" w:id="0">
    <w:p w:rsidR="007D5019" w:rsidRDefault="007D5019" w:rsidP="002E4F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A1E30" w:rsidRDefault="00AA1E30" w:rsidP="00AA1E30">
    <w:pPr>
      <w:pStyle w:val="Header"/>
      <w:bidi/>
      <w:jc w:val="center"/>
      <w:rPr>
        <w:rFonts w:ascii="Times New Roman" w:hAnsi="Times New Roman" w:cs="Times New Roman"/>
        <w:b/>
        <w:bCs/>
        <w:sz w:val="24"/>
        <w:szCs w:val="24"/>
      </w:rPr>
    </w:pPr>
    <w:r>
      <w:rPr>
        <w:rFonts w:ascii="Times New Roman" w:hAnsi="Times New Roman" w:cs="Times New Roman"/>
        <w:b/>
        <w:bCs/>
        <w:sz w:val="24"/>
        <w:szCs w:val="24"/>
        <w:rtl/>
        <w:lang w:bidi="ar-DZ"/>
      </w:rPr>
      <w:t>متوسطة 19مارس1962 وادي العلندة</w:t>
    </w:r>
    <w:r>
      <w:rPr>
        <w:rFonts w:ascii="Times New Roman" w:hAnsi="Times New Roman" w:cs="Times New Roman"/>
        <w:b/>
        <w:bCs/>
        <w:sz w:val="24"/>
        <w:szCs w:val="24"/>
        <w:rtl/>
      </w:rPr>
      <w:t xml:space="preserve">                                                         الموسم الدراسي</w:t>
    </w:r>
    <w:r>
      <w:rPr>
        <w:rFonts w:ascii="Times New Roman" w:hAnsi="Times New Roman" w:cs="Times New Roman"/>
        <w:b/>
        <w:bCs/>
        <w:sz w:val="24"/>
        <w:szCs w:val="24"/>
      </w:rPr>
      <w:t xml:space="preserve"> :</w:t>
    </w:r>
    <w:r>
      <w:rPr>
        <w:rFonts w:ascii="Times New Roman" w:hAnsi="Times New Roman" w:cs="Times New Roman"/>
        <w:b/>
        <w:bCs/>
        <w:sz w:val="24"/>
        <w:szCs w:val="24"/>
        <w:rtl/>
      </w:rPr>
      <w:t xml:space="preserve"> 2015/2016</w:t>
    </w:r>
  </w:p>
  <w:p w:rsidR="00B85C1B" w:rsidRPr="0073382E" w:rsidRDefault="00B85C1B" w:rsidP="00FC1F19">
    <w:pPr>
      <w:pStyle w:val="Header"/>
      <w:bidi/>
      <w:rPr>
        <w:b/>
        <w:bCs/>
        <w:sz w:val="28"/>
        <w:szCs w:val="28"/>
        <w:u w:val="single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C733C"/>
    <w:multiLevelType w:val="hybridMultilevel"/>
    <w:tmpl w:val="FF56472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31869CE"/>
    <w:multiLevelType w:val="hybridMultilevel"/>
    <w:tmpl w:val="AA528F9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05C3A96"/>
    <w:multiLevelType w:val="hybridMultilevel"/>
    <w:tmpl w:val="8B3E523C"/>
    <w:lvl w:ilvl="0" w:tplc="040C000F">
      <w:start w:val="1"/>
      <w:numFmt w:val="decimal"/>
      <w:lvlText w:val="%1."/>
      <w:lvlJc w:val="left"/>
      <w:pPr>
        <w:ind w:left="685" w:hanging="360"/>
      </w:pPr>
    </w:lvl>
    <w:lvl w:ilvl="1" w:tplc="040C0019" w:tentative="1">
      <w:start w:val="1"/>
      <w:numFmt w:val="lowerLetter"/>
      <w:lvlText w:val="%2."/>
      <w:lvlJc w:val="left"/>
      <w:pPr>
        <w:ind w:left="1405" w:hanging="360"/>
      </w:pPr>
    </w:lvl>
    <w:lvl w:ilvl="2" w:tplc="040C001B" w:tentative="1">
      <w:start w:val="1"/>
      <w:numFmt w:val="lowerRoman"/>
      <w:lvlText w:val="%3."/>
      <w:lvlJc w:val="right"/>
      <w:pPr>
        <w:ind w:left="2125" w:hanging="180"/>
      </w:pPr>
    </w:lvl>
    <w:lvl w:ilvl="3" w:tplc="040C000F" w:tentative="1">
      <w:start w:val="1"/>
      <w:numFmt w:val="decimal"/>
      <w:lvlText w:val="%4."/>
      <w:lvlJc w:val="left"/>
      <w:pPr>
        <w:ind w:left="2845" w:hanging="360"/>
      </w:pPr>
    </w:lvl>
    <w:lvl w:ilvl="4" w:tplc="040C0019" w:tentative="1">
      <w:start w:val="1"/>
      <w:numFmt w:val="lowerLetter"/>
      <w:lvlText w:val="%5."/>
      <w:lvlJc w:val="left"/>
      <w:pPr>
        <w:ind w:left="3565" w:hanging="360"/>
      </w:pPr>
    </w:lvl>
    <w:lvl w:ilvl="5" w:tplc="040C001B" w:tentative="1">
      <w:start w:val="1"/>
      <w:numFmt w:val="lowerRoman"/>
      <w:lvlText w:val="%6."/>
      <w:lvlJc w:val="right"/>
      <w:pPr>
        <w:ind w:left="4285" w:hanging="180"/>
      </w:pPr>
    </w:lvl>
    <w:lvl w:ilvl="6" w:tplc="040C000F" w:tentative="1">
      <w:start w:val="1"/>
      <w:numFmt w:val="decimal"/>
      <w:lvlText w:val="%7."/>
      <w:lvlJc w:val="left"/>
      <w:pPr>
        <w:ind w:left="5005" w:hanging="360"/>
      </w:pPr>
    </w:lvl>
    <w:lvl w:ilvl="7" w:tplc="040C0019" w:tentative="1">
      <w:start w:val="1"/>
      <w:numFmt w:val="lowerLetter"/>
      <w:lvlText w:val="%8."/>
      <w:lvlJc w:val="left"/>
      <w:pPr>
        <w:ind w:left="5725" w:hanging="360"/>
      </w:pPr>
    </w:lvl>
    <w:lvl w:ilvl="8" w:tplc="040C001B" w:tentative="1">
      <w:start w:val="1"/>
      <w:numFmt w:val="lowerRoman"/>
      <w:lvlText w:val="%9."/>
      <w:lvlJc w:val="right"/>
      <w:pPr>
        <w:ind w:left="6445" w:hanging="180"/>
      </w:pPr>
    </w:lvl>
  </w:abstractNum>
  <w:abstractNum w:abstractNumId="3" w15:restartNumberingAfterBreak="0">
    <w:nsid w:val="131839ED"/>
    <w:multiLevelType w:val="hybridMultilevel"/>
    <w:tmpl w:val="9E0A9258"/>
    <w:lvl w:ilvl="0" w:tplc="0C4C2E10">
      <w:numFmt w:val="bullet"/>
      <w:lvlText w:val=""/>
      <w:lvlJc w:val="left"/>
      <w:pPr>
        <w:ind w:left="1605" w:hanging="360"/>
      </w:pPr>
      <w:rPr>
        <w:rFonts w:ascii="Symbol" w:eastAsia="Times New Roman" w:hAnsi="Symbol" w:hint="default"/>
      </w:rPr>
    </w:lvl>
    <w:lvl w:ilvl="1" w:tplc="04090003">
      <w:start w:val="1"/>
      <w:numFmt w:val="bullet"/>
      <w:lvlText w:val="o"/>
      <w:lvlJc w:val="left"/>
      <w:pPr>
        <w:ind w:left="2325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3045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765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485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645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</w:abstractNum>
  <w:abstractNum w:abstractNumId="4" w15:restartNumberingAfterBreak="0">
    <w:nsid w:val="136A706E"/>
    <w:multiLevelType w:val="hybridMultilevel"/>
    <w:tmpl w:val="BBA43096"/>
    <w:lvl w:ilvl="0" w:tplc="8012C016">
      <w:start w:val="1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6D6575E"/>
    <w:multiLevelType w:val="hybridMultilevel"/>
    <w:tmpl w:val="DBA4E28A"/>
    <w:lvl w:ilvl="0" w:tplc="3604BFF0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F63605"/>
    <w:multiLevelType w:val="hybridMultilevel"/>
    <w:tmpl w:val="D4AA1790"/>
    <w:lvl w:ilvl="0" w:tplc="28663C56">
      <w:numFmt w:val="bullet"/>
      <w:lvlText w:val="-"/>
      <w:lvlJc w:val="left"/>
      <w:pPr>
        <w:tabs>
          <w:tab w:val="num" w:pos="630"/>
        </w:tabs>
        <w:ind w:left="63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2D29493D"/>
    <w:multiLevelType w:val="hybridMultilevel"/>
    <w:tmpl w:val="FA36A1FA"/>
    <w:lvl w:ilvl="0" w:tplc="040C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6813649"/>
    <w:multiLevelType w:val="hybridMultilevel"/>
    <w:tmpl w:val="802A2C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BF52A7A"/>
    <w:multiLevelType w:val="hybridMultilevel"/>
    <w:tmpl w:val="D7C2C130"/>
    <w:lvl w:ilvl="0" w:tplc="040C000F">
      <w:start w:val="1"/>
      <w:numFmt w:val="decimal"/>
      <w:lvlText w:val="%1."/>
      <w:lvlJc w:val="left"/>
      <w:pPr>
        <w:ind w:left="1645" w:hanging="360"/>
      </w:pPr>
    </w:lvl>
    <w:lvl w:ilvl="1" w:tplc="040C0019" w:tentative="1">
      <w:start w:val="1"/>
      <w:numFmt w:val="lowerLetter"/>
      <w:lvlText w:val="%2."/>
      <w:lvlJc w:val="left"/>
      <w:pPr>
        <w:ind w:left="2365" w:hanging="360"/>
      </w:pPr>
    </w:lvl>
    <w:lvl w:ilvl="2" w:tplc="040C001B" w:tentative="1">
      <w:start w:val="1"/>
      <w:numFmt w:val="lowerRoman"/>
      <w:lvlText w:val="%3."/>
      <w:lvlJc w:val="right"/>
      <w:pPr>
        <w:ind w:left="3085" w:hanging="180"/>
      </w:pPr>
    </w:lvl>
    <w:lvl w:ilvl="3" w:tplc="040C000F" w:tentative="1">
      <w:start w:val="1"/>
      <w:numFmt w:val="decimal"/>
      <w:lvlText w:val="%4."/>
      <w:lvlJc w:val="left"/>
      <w:pPr>
        <w:ind w:left="3805" w:hanging="360"/>
      </w:pPr>
    </w:lvl>
    <w:lvl w:ilvl="4" w:tplc="040C0019" w:tentative="1">
      <w:start w:val="1"/>
      <w:numFmt w:val="lowerLetter"/>
      <w:lvlText w:val="%5."/>
      <w:lvlJc w:val="left"/>
      <w:pPr>
        <w:ind w:left="4525" w:hanging="360"/>
      </w:pPr>
    </w:lvl>
    <w:lvl w:ilvl="5" w:tplc="040C001B" w:tentative="1">
      <w:start w:val="1"/>
      <w:numFmt w:val="lowerRoman"/>
      <w:lvlText w:val="%6."/>
      <w:lvlJc w:val="right"/>
      <w:pPr>
        <w:ind w:left="5245" w:hanging="180"/>
      </w:pPr>
    </w:lvl>
    <w:lvl w:ilvl="6" w:tplc="040C000F" w:tentative="1">
      <w:start w:val="1"/>
      <w:numFmt w:val="decimal"/>
      <w:lvlText w:val="%7."/>
      <w:lvlJc w:val="left"/>
      <w:pPr>
        <w:ind w:left="5965" w:hanging="360"/>
      </w:pPr>
    </w:lvl>
    <w:lvl w:ilvl="7" w:tplc="040C0019" w:tentative="1">
      <w:start w:val="1"/>
      <w:numFmt w:val="lowerLetter"/>
      <w:lvlText w:val="%8."/>
      <w:lvlJc w:val="left"/>
      <w:pPr>
        <w:ind w:left="6685" w:hanging="360"/>
      </w:pPr>
    </w:lvl>
    <w:lvl w:ilvl="8" w:tplc="040C001B" w:tentative="1">
      <w:start w:val="1"/>
      <w:numFmt w:val="lowerRoman"/>
      <w:lvlText w:val="%9."/>
      <w:lvlJc w:val="right"/>
      <w:pPr>
        <w:ind w:left="7405" w:hanging="180"/>
      </w:pPr>
    </w:lvl>
  </w:abstractNum>
  <w:abstractNum w:abstractNumId="10" w15:restartNumberingAfterBreak="0">
    <w:nsid w:val="59E43E6F"/>
    <w:multiLevelType w:val="hybridMultilevel"/>
    <w:tmpl w:val="FA040CB4"/>
    <w:lvl w:ilvl="0" w:tplc="605C190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6592BCD"/>
    <w:multiLevelType w:val="hybridMultilevel"/>
    <w:tmpl w:val="22DE1276"/>
    <w:lvl w:ilvl="0" w:tplc="EE245BD2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714E05B0"/>
    <w:multiLevelType w:val="hybridMultilevel"/>
    <w:tmpl w:val="E840A3DA"/>
    <w:lvl w:ilvl="0" w:tplc="69E8625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bidi="ar-DZ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71EC3A63"/>
    <w:multiLevelType w:val="hybridMultilevel"/>
    <w:tmpl w:val="7488248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76F73837"/>
    <w:multiLevelType w:val="hybridMultilevel"/>
    <w:tmpl w:val="E13A269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9C31327"/>
    <w:multiLevelType w:val="hybridMultilevel"/>
    <w:tmpl w:val="A8348360"/>
    <w:lvl w:ilvl="0" w:tplc="040C000F">
      <w:start w:val="1"/>
      <w:numFmt w:val="decimal"/>
      <w:lvlText w:val="%1."/>
      <w:lvlJc w:val="left"/>
      <w:pPr>
        <w:ind w:left="980" w:hanging="360"/>
      </w:pPr>
    </w:lvl>
    <w:lvl w:ilvl="1" w:tplc="040C0019" w:tentative="1">
      <w:start w:val="1"/>
      <w:numFmt w:val="lowerLetter"/>
      <w:lvlText w:val="%2."/>
      <w:lvlJc w:val="left"/>
      <w:pPr>
        <w:ind w:left="1700" w:hanging="360"/>
      </w:pPr>
    </w:lvl>
    <w:lvl w:ilvl="2" w:tplc="040C001B" w:tentative="1">
      <w:start w:val="1"/>
      <w:numFmt w:val="lowerRoman"/>
      <w:lvlText w:val="%3."/>
      <w:lvlJc w:val="right"/>
      <w:pPr>
        <w:ind w:left="2420" w:hanging="180"/>
      </w:pPr>
    </w:lvl>
    <w:lvl w:ilvl="3" w:tplc="040C000F" w:tentative="1">
      <w:start w:val="1"/>
      <w:numFmt w:val="decimal"/>
      <w:lvlText w:val="%4."/>
      <w:lvlJc w:val="left"/>
      <w:pPr>
        <w:ind w:left="3140" w:hanging="360"/>
      </w:pPr>
    </w:lvl>
    <w:lvl w:ilvl="4" w:tplc="040C0019" w:tentative="1">
      <w:start w:val="1"/>
      <w:numFmt w:val="lowerLetter"/>
      <w:lvlText w:val="%5."/>
      <w:lvlJc w:val="left"/>
      <w:pPr>
        <w:ind w:left="3860" w:hanging="360"/>
      </w:pPr>
    </w:lvl>
    <w:lvl w:ilvl="5" w:tplc="040C001B" w:tentative="1">
      <w:start w:val="1"/>
      <w:numFmt w:val="lowerRoman"/>
      <w:lvlText w:val="%6."/>
      <w:lvlJc w:val="right"/>
      <w:pPr>
        <w:ind w:left="4580" w:hanging="180"/>
      </w:pPr>
    </w:lvl>
    <w:lvl w:ilvl="6" w:tplc="040C000F" w:tentative="1">
      <w:start w:val="1"/>
      <w:numFmt w:val="decimal"/>
      <w:lvlText w:val="%7."/>
      <w:lvlJc w:val="left"/>
      <w:pPr>
        <w:ind w:left="5300" w:hanging="360"/>
      </w:pPr>
    </w:lvl>
    <w:lvl w:ilvl="7" w:tplc="040C0019" w:tentative="1">
      <w:start w:val="1"/>
      <w:numFmt w:val="lowerLetter"/>
      <w:lvlText w:val="%8."/>
      <w:lvlJc w:val="left"/>
      <w:pPr>
        <w:ind w:left="6020" w:hanging="360"/>
      </w:pPr>
    </w:lvl>
    <w:lvl w:ilvl="8" w:tplc="040C001B" w:tentative="1">
      <w:start w:val="1"/>
      <w:numFmt w:val="lowerRoman"/>
      <w:lvlText w:val="%9."/>
      <w:lvlJc w:val="right"/>
      <w:pPr>
        <w:ind w:left="6740" w:hanging="180"/>
      </w:pPr>
    </w:lvl>
  </w:abstractNum>
  <w:abstractNum w:abstractNumId="16" w15:restartNumberingAfterBreak="0">
    <w:nsid w:val="7FF8344D"/>
    <w:multiLevelType w:val="hybridMultilevel"/>
    <w:tmpl w:val="E2A2FDB6"/>
    <w:lvl w:ilvl="0" w:tplc="752690E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11"/>
  </w:num>
  <w:num w:numId="3">
    <w:abstractNumId w:val="4"/>
  </w:num>
  <w:num w:numId="4">
    <w:abstractNumId w:val="1"/>
  </w:num>
  <w:num w:numId="5">
    <w:abstractNumId w:val="6"/>
  </w:num>
  <w:num w:numId="6">
    <w:abstractNumId w:val="10"/>
  </w:num>
  <w:num w:numId="7">
    <w:abstractNumId w:val="3"/>
  </w:num>
  <w:num w:numId="8">
    <w:abstractNumId w:val="16"/>
  </w:num>
  <w:num w:numId="9">
    <w:abstractNumId w:val="15"/>
  </w:num>
  <w:num w:numId="10">
    <w:abstractNumId w:val="9"/>
  </w:num>
  <w:num w:numId="11">
    <w:abstractNumId w:val="2"/>
  </w:num>
  <w:num w:numId="1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4"/>
  </w:num>
  <w:num w:numId="16">
    <w:abstractNumId w:val="8"/>
  </w:num>
  <w:num w:numId="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7CC1"/>
    <w:rsid w:val="000211A7"/>
    <w:rsid w:val="00063CB4"/>
    <w:rsid w:val="00147242"/>
    <w:rsid w:val="00202D79"/>
    <w:rsid w:val="00245BD1"/>
    <w:rsid w:val="00290B14"/>
    <w:rsid w:val="002B10E1"/>
    <w:rsid w:val="002E4FF5"/>
    <w:rsid w:val="0031070F"/>
    <w:rsid w:val="00477CC1"/>
    <w:rsid w:val="00487FD5"/>
    <w:rsid w:val="00503CC3"/>
    <w:rsid w:val="005942E4"/>
    <w:rsid w:val="00641ABB"/>
    <w:rsid w:val="006462E9"/>
    <w:rsid w:val="00710EBA"/>
    <w:rsid w:val="0073382E"/>
    <w:rsid w:val="00747259"/>
    <w:rsid w:val="00757D52"/>
    <w:rsid w:val="007D5019"/>
    <w:rsid w:val="008867C9"/>
    <w:rsid w:val="008A7410"/>
    <w:rsid w:val="008E0984"/>
    <w:rsid w:val="008E7033"/>
    <w:rsid w:val="008F734A"/>
    <w:rsid w:val="00947706"/>
    <w:rsid w:val="00A25BE4"/>
    <w:rsid w:val="00AA1E30"/>
    <w:rsid w:val="00B85C1B"/>
    <w:rsid w:val="00C14D84"/>
    <w:rsid w:val="00CA17B3"/>
    <w:rsid w:val="00CC3E20"/>
    <w:rsid w:val="00CF48CA"/>
    <w:rsid w:val="00E45932"/>
    <w:rsid w:val="00EA1AAB"/>
    <w:rsid w:val="00F206F8"/>
    <w:rsid w:val="00FB0A8F"/>
    <w:rsid w:val="00FC1F19"/>
    <w:rsid w:val="00FD7B51"/>
    <w:rsid w:val="00FF4A1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."/>
  <w:listSeparator w:val=","/>
  <w14:docId w14:val="3A566CB4"/>
  <w15:chartTrackingRefBased/>
  <w15:docId w15:val="{BB18D852-BFDA-4287-A91C-7C6F074E16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A7410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E7033"/>
    <w:rPr>
      <w:color w:val="808080"/>
    </w:rPr>
  </w:style>
  <w:style w:type="paragraph" w:styleId="ListParagraph">
    <w:name w:val="List Paragraph"/>
    <w:basedOn w:val="Normal"/>
    <w:uiPriority w:val="34"/>
    <w:qFormat/>
    <w:rsid w:val="008867C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E4FF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E4FF5"/>
  </w:style>
  <w:style w:type="paragraph" w:styleId="Footer">
    <w:name w:val="footer"/>
    <w:basedOn w:val="Normal"/>
    <w:link w:val="FooterChar"/>
    <w:uiPriority w:val="99"/>
    <w:unhideWhenUsed/>
    <w:rsid w:val="002E4FF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E4FF5"/>
  </w:style>
  <w:style w:type="paragraph" w:styleId="BalloonText">
    <w:name w:val="Balloon Text"/>
    <w:basedOn w:val="Normal"/>
    <w:link w:val="BalloonTextChar"/>
    <w:uiPriority w:val="99"/>
    <w:semiHidden/>
    <w:unhideWhenUsed/>
    <w:rsid w:val="00757D52"/>
    <w:pPr>
      <w:spacing w:after="0" w:line="240" w:lineRule="auto"/>
    </w:pPr>
    <w:rPr>
      <w:rFonts w:ascii="Tahoma" w:hAnsi="Tahoma" w:cs="Tahoma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7D52"/>
    <w:rPr>
      <w:rFonts w:ascii="Tahoma" w:hAnsi="Tahoma" w:cs="Tahoma"/>
      <w:sz w:val="18"/>
      <w:szCs w:val="18"/>
    </w:rPr>
  </w:style>
  <w:style w:type="paragraph" w:styleId="NoSpacing">
    <w:name w:val="No Spacing"/>
    <w:link w:val="NoSpacingChar"/>
    <w:uiPriority w:val="1"/>
    <w:qFormat/>
    <w:rsid w:val="00245BD1"/>
    <w:rPr>
      <w:sz w:val="22"/>
      <w:szCs w:val="22"/>
      <w:lang w:eastAsia="en-US"/>
    </w:rPr>
  </w:style>
  <w:style w:type="character" w:customStyle="1" w:styleId="NoSpacingChar">
    <w:name w:val="No Spacing Char"/>
    <w:basedOn w:val="DefaultParagraphFont"/>
    <w:link w:val="NoSpacing"/>
    <w:uiPriority w:val="1"/>
    <w:rsid w:val="00245BD1"/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407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image" Target="media/image11.wmf"/><Relationship Id="rId42" Type="http://schemas.openxmlformats.org/officeDocument/2006/relationships/image" Target="media/image29.wmf"/><Relationship Id="rId47" Type="http://schemas.openxmlformats.org/officeDocument/2006/relationships/oleObject" Target="embeddings/oleObject9.bin"/><Relationship Id="rId63" Type="http://schemas.openxmlformats.org/officeDocument/2006/relationships/oleObject" Target="embeddings/oleObject17.bin"/><Relationship Id="rId68" Type="http://schemas.openxmlformats.org/officeDocument/2006/relationships/image" Target="media/image42.wmf"/><Relationship Id="rId84" Type="http://schemas.openxmlformats.org/officeDocument/2006/relationships/image" Target="media/image43.emf"/><Relationship Id="rId89" Type="http://schemas.openxmlformats.org/officeDocument/2006/relationships/footer" Target="footer1.xml"/><Relationship Id="rId16" Type="http://schemas.openxmlformats.org/officeDocument/2006/relationships/image" Target="media/image6.wmf"/><Relationship Id="rId11" Type="http://schemas.openxmlformats.org/officeDocument/2006/relationships/image" Target="media/image3.wmf"/><Relationship Id="rId32" Type="http://schemas.openxmlformats.org/officeDocument/2006/relationships/oleObject" Target="embeddings/oleObject5.bin"/><Relationship Id="rId37" Type="http://schemas.openxmlformats.org/officeDocument/2006/relationships/image" Target="media/image24.emf"/><Relationship Id="rId53" Type="http://schemas.openxmlformats.org/officeDocument/2006/relationships/oleObject" Target="embeddings/oleObject12.bin"/><Relationship Id="rId58" Type="http://schemas.openxmlformats.org/officeDocument/2006/relationships/image" Target="media/image37.wmf"/><Relationship Id="rId74" Type="http://schemas.openxmlformats.org/officeDocument/2006/relationships/oleObject" Target="embeddings/oleObject25.bin"/><Relationship Id="rId79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oleObject" Target="embeddings/oleObject3.bin"/><Relationship Id="rId22" Type="http://schemas.openxmlformats.org/officeDocument/2006/relationships/image" Target="media/image12.wmf"/><Relationship Id="rId27" Type="http://schemas.openxmlformats.org/officeDocument/2006/relationships/image" Target="media/image17.wmf"/><Relationship Id="rId30" Type="http://schemas.openxmlformats.org/officeDocument/2006/relationships/image" Target="media/image20.wmf"/><Relationship Id="rId35" Type="http://schemas.openxmlformats.org/officeDocument/2006/relationships/image" Target="media/image22.emf"/><Relationship Id="rId43" Type="http://schemas.openxmlformats.org/officeDocument/2006/relationships/oleObject" Target="embeddings/oleObject7.bin"/><Relationship Id="rId48" Type="http://schemas.openxmlformats.org/officeDocument/2006/relationships/image" Target="media/image32.wmf"/><Relationship Id="rId56" Type="http://schemas.openxmlformats.org/officeDocument/2006/relationships/image" Target="media/image36.wmf"/><Relationship Id="rId64" Type="http://schemas.openxmlformats.org/officeDocument/2006/relationships/image" Target="media/image40.wmf"/><Relationship Id="rId69" Type="http://schemas.openxmlformats.org/officeDocument/2006/relationships/oleObject" Target="embeddings/oleObject20.bin"/><Relationship Id="rId77" Type="http://schemas.openxmlformats.org/officeDocument/2006/relationships/oleObject" Target="embeddings/oleObject28.bin"/><Relationship Id="rId8" Type="http://schemas.openxmlformats.org/officeDocument/2006/relationships/image" Target="media/image1.emf"/><Relationship Id="rId51" Type="http://schemas.openxmlformats.org/officeDocument/2006/relationships/oleObject" Target="embeddings/oleObject11.bin"/><Relationship Id="rId72" Type="http://schemas.openxmlformats.org/officeDocument/2006/relationships/oleObject" Target="embeddings/oleObject23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5.wmf"/><Relationship Id="rId33" Type="http://schemas.openxmlformats.org/officeDocument/2006/relationships/oleObject" Target="embeddings/oleObject6.bin"/><Relationship Id="rId38" Type="http://schemas.openxmlformats.org/officeDocument/2006/relationships/image" Target="media/image25.png"/><Relationship Id="rId46" Type="http://schemas.openxmlformats.org/officeDocument/2006/relationships/image" Target="media/image31.wmf"/><Relationship Id="rId59" Type="http://schemas.openxmlformats.org/officeDocument/2006/relationships/oleObject" Target="embeddings/oleObject15.bin"/><Relationship Id="rId67" Type="http://schemas.openxmlformats.org/officeDocument/2006/relationships/oleObject" Target="embeddings/oleObject19.bin"/><Relationship Id="rId20" Type="http://schemas.openxmlformats.org/officeDocument/2006/relationships/image" Target="media/image10.wmf"/><Relationship Id="rId41" Type="http://schemas.openxmlformats.org/officeDocument/2006/relationships/image" Target="media/image28.png"/><Relationship Id="rId54" Type="http://schemas.openxmlformats.org/officeDocument/2006/relationships/image" Target="media/image35.wmf"/><Relationship Id="rId62" Type="http://schemas.openxmlformats.org/officeDocument/2006/relationships/image" Target="media/image39.wmf"/><Relationship Id="rId70" Type="http://schemas.openxmlformats.org/officeDocument/2006/relationships/oleObject" Target="embeddings/oleObject21.bin"/><Relationship Id="rId75" Type="http://schemas.openxmlformats.org/officeDocument/2006/relationships/oleObject" Target="embeddings/oleObject26.bin"/><Relationship Id="rId83" Type="http://schemas.openxmlformats.org/officeDocument/2006/relationships/oleObject" Target="embeddings/oleObject34.bin"/><Relationship Id="rId88" Type="http://schemas.openxmlformats.org/officeDocument/2006/relationships/header" Target="header1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13.wmf"/><Relationship Id="rId28" Type="http://schemas.openxmlformats.org/officeDocument/2006/relationships/image" Target="media/image18.wmf"/><Relationship Id="rId36" Type="http://schemas.openxmlformats.org/officeDocument/2006/relationships/image" Target="media/image23.emf"/><Relationship Id="rId49" Type="http://schemas.openxmlformats.org/officeDocument/2006/relationships/oleObject" Target="embeddings/oleObject10.bin"/><Relationship Id="rId57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4.bin"/><Relationship Id="rId44" Type="http://schemas.openxmlformats.org/officeDocument/2006/relationships/image" Target="media/image30.wmf"/><Relationship Id="rId52" Type="http://schemas.openxmlformats.org/officeDocument/2006/relationships/image" Target="media/image34.wmf"/><Relationship Id="rId60" Type="http://schemas.openxmlformats.org/officeDocument/2006/relationships/image" Target="media/image38.wmf"/><Relationship Id="rId65" Type="http://schemas.openxmlformats.org/officeDocument/2006/relationships/oleObject" Target="embeddings/oleObject18.bin"/><Relationship Id="rId73" Type="http://schemas.openxmlformats.org/officeDocument/2006/relationships/oleObject" Target="embeddings/oleObject24.bin"/><Relationship Id="rId78" Type="http://schemas.openxmlformats.org/officeDocument/2006/relationships/oleObject" Target="embeddings/oleObject29.bin"/><Relationship Id="rId81" Type="http://schemas.openxmlformats.org/officeDocument/2006/relationships/oleObject" Target="embeddings/oleObject32.bin"/><Relationship Id="rId86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39" Type="http://schemas.openxmlformats.org/officeDocument/2006/relationships/image" Target="media/image26.png"/><Relationship Id="rId34" Type="http://schemas.openxmlformats.org/officeDocument/2006/relationships/image" Target="media/image21.emf"/><Relationship Id="rId50" Type="http://schemas.openxmlformats.org/officeDocument/2006/relationships/image" Target="media/image33.wmf"/><Relationship Id="rId55" Type="http://schemas.openxmlformats.org/officeDocument/2006/relationships/oleObject" Target="embeddings/oleObject13.bin"/><Relationship Id="rId76" Type="http://schemas.openxmlformats.org/officeDocument/2006/relationships/oleObject" Target="embeddings/oleObject27.bin"/><Relationship Id="rId7" Type="http://schemas.openxmlformats.org/officeDocument/2006/relationships/endnotes" Target="endnotes.xml"/><Relationship Id="rId71" Type="http://schemas.openxmlformats.org/officeDocument/2006/relationships/oleObject" Target="embeddings/oleObject22.bin"/><Relationship Id="rId2" Type="http://schemas.openxmlformats.org/officeDocument/2006/relationships/numbering" Target="numbering.xml"/><Relationship Id="rId29" Type="http://schemas.openxmlformats.org/officeDocument/2006/relationships/image" Target="media/image19.wmf"/><Relationship Id="rId24" Type="http://schemas.openxmlformats.org/officeDocument/2006/relationships/image" Target="media/image14.wmf"/><Relationship Id="rId40" Type="http://schemas.openxmlformats.org/officeDocument/2006/relationships/image" Target="media/image27.png"/><Relationship Id="rId45" Type="http://schemas.openxmlformats.org/officeDocument/2006/relationships/oleObject" Target="embeddings/oleObject8.bin"/><Relationship Id="rId66" Type="http://schemas.openxmlformats.org/officeDocument/2006/relationships/image" Target="media/image41.wmf"/><Relationship Id="rId87" Type="http://schemas.openxmlformats.org/officeDocument/2006/relationships/oleObject" Target="embeddings/oleObject36.bin"/><Relationship Id="rId61" Type="http://schemas.openxmlformats.org/officeDocument/2006/relationships/oleObject" Target="embeddings/oleObject16.bin"/><Relationship Id="rId82" Type="http://schemas.openxmlformats.org/officeDocument/2006/relationships/oleObject" Target="embeddings/oleObject33.bin"/><Relationship Id="rId19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8F61207-9608-4AD4-958B-F3EFE4F517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135</Words>
  <Characters>770</Characters>
  <Application>Microsoft Office Word</Application>
  <DocSecurity>0</DocSecurity>
  <Lines>6</Lines>
  <Paragraphs>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</dc:creator>
  <cp:keywords/>
  <dc:description/>
  <cp:lastModifiedBy>mld</cp:lastModifiedBy>
  <cp:revision>3</cp:revision>
  <cp:lastPrinted>2013-10-04T20:17:00Z</cp:lastPrinted>
  <dcterms:created xsi:type="dcterms:W3CDTF">2019-06-18T00:03:00Z</dcterms:created>
  <dcterms:modified xsi:type="dcterms:W3CDTF">2023-09-07T16:00:00Z</dcterms:modified>
</cp:coreProperties>
</file>